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20CB9" w:rsidRPr="00D20CB9" w:rsidRDefault="00D20CB9" w:rsidP="00D20CB9">
      <w:pPr>
        <w:tabs>
          <w:tab w:val="left" w:pos="990"/>
        </w:tabs>
        <w:jc w:val="center"/>
        <w:rPr>
          <w:color w:val="000000"/>
          <w:sz w:val="32"/>
          <w:szCs w:val="32"/>
          <w:lang w:val="fr-CA"/>
        </w:rPr>
      </w:pPr>
      <w:r w:rsidRPr="00D20CB9">
        <w:rPr>
          <w:rFonts w:ascii="Calibri" w:hAnsi="Calibri"/>
          <w:noProof/>
          <w:color w:val="000000"/>
          <w:sz w:val="22"/>
        </w:rPr>
        <w:pict>
          <v:shape id="_x0000_s1121" style="position:absolute;left:0;text-align:left;margin-left:208.95pt;margin-top:.9pt;width:111.75pt;height:29.25pt;z-index:251723264;visibility:visible;mso-wrap-style:square;mso-wrap-distance-left:9pt;mso-wrap-distance-top:0;mso-wrap-distance-right:9pt;mso-wrap-distance-bottom:0;mso-position-horizontal:absolute;mso-position-horizontal-relative:text;mso-position-vertical-relative:text;mso-height-relative:margin;v-text-anchor:middle" coordsize="6572250,70008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" path="m,409583c-19691,131267,185284,-38753,409583,v290082,-61610,427752,16865,690370,c1362571,-16865,1351612,46578,1502669,v151057,-46578,293124,53580,517778,c2245101,-53580,2429920,21970,2538224,v108304,-21970,413744,12320,632839,c3390158,-12320,3503486,38008,3631310,v127824,-38008,320738,7601,575308,c4461188,-7601,4571001,67828,4781927,v210926,-67828,333822,47075,517777,c5483659,-47075,5806741,53151,6162667,v202993,18186,393609,187539,409583,409583c6623033,556342,6514004,737586,6572250,1033374v58246,295788,-18980,194023,,376522c6591230,1592395,6569929,1648012,6572250,1786418v2321,138406,-45349,355578,,561974c6617599,2554788,6564116,2678384,6572250,2972182v8134,293798,-8585,489240,,623791c6580835,3730524,6560425,3856202,6572250,4034312v11825,178110,-49509,440928,,685608c6621759,4964600,6531681,5161992,6572250,5405528v40569,243536,-43233,256894,,438339c6615483,6025312,6532122,6218235,6572250,6591292v-370,242621,-211782,371927,-409583,409583c5999886,7020301,5769547,6956256,5472297,7000875v-297250,44619,-298436,-59502,-517778,c4735177,7060377,4603456,6944536,4321680,7000875v-281776,56339,-476352,-34710,-632839,c3532354,7035585,3220704,6993827,3056002,7000875v-164702,7048,-455458,-26652,-575309,c2360842,7027527,2170588,6941562,1905385,7000875v-265203,59313,-305241,-17042,-517778,c1175070,7017917,755334,6925846,409583,7000875,232676,6964184,20994,6879467,,6591292,-58785,6358857,71066,6165162,,5967501,-71066,5769840,49968,5527856,,5405528,-49968,5283200,51079,5090371,,4905371,-51079,4720371,42131,4616224,,4528849v-42131,-87375,21603,-509755,,-685608c-21603,3667388,17543,3490166,,3157634,-17543,2825102,22296,2928328,,2781111,-22296,2633894,20904,2313830,,2157321,-20904,2000812,49079,1677419,,1533530,-49079,1389641,38242,1278520,,1033374,-38242,788228,30758,617468,,409583xe" filled="f" strokecolor="#e36c0a" strokeweight="2pt">
            <v:path arrowok="t" o:extrusionok="f" o:connecttype="custom" o:connectlocs="0,409583;409583,0;1099953,0;1502669,0;2020447,0;2538224,0;3171063,0;3631310,0;4206618,0;4781927,0;5299704,0;6162667,0;6572250,409583;6572250,1033374;6572250,1409896;6572250,1786418;6572250,2348392;6572250,2972182;6572250,3595973;6572250,4034312;6572250,4719920;6572250,5405528;6572250,5843867;6572250,6591292;6162667,7000875;5472297,7000875;4954519,7000875;4321680,7000875;3688841,7000875;3056002,7000875;2480693,7000875;1905385,7000875;1387607,7000875;409583,7000875;0,6591292;0,5967501;0,5405528;0,4905371;0,4528849;0,3843241;0,3157634;0,2781111;0,2157321;0,1533530;0,1033374;0,409583" o:connectangles="0,0,0,0,0,0,0,0,0,0,0,0,0,0,0,0,0,0,0,0,0,0,0,0,0,0,0,0,0,0,0,0,0,0,0,0,0,0,0,0,0,0,0,0,0,0"/>
          </v:shape>
        </w:pict>
      </w:r>
      <w:r w:rsidRPr="00D20CB9">
        <w:rPr>
          <w:b/>
          <w:color w:val="000000"/>
          <w:sz w:val="36"/>
          <w:szCs w:val="36"/>
        </w:rPr>
        <w:t>TUẦ</w:t>
      </w:r>
      <w:r>
        <w:rPr>
          <w:b/>
          <w:color w:val="000000"/>
          <w:sz w:val="36"/>
          <w:szCs w:val="36"/>
        </w:rPr>
        <w:t>N 2</w:t>
      </w:r>
      <w:r w:rsidRPr="00D20CB9">
        <w:rPr>
          <w:b/>
          <w:color w:val="000000"/>
          <w:sz w:val="36"/>
          <w:szCs w:val="36"/>
        </w:rPr>
        <w:t>0</w:t>
      </w:r>
      <w:r>
        <w:rPr>
          <w:noProof/>
        </w:rPr>
        <w:pict>
          <v:shape id="图片 10" o:spid="_x0000_s1125" type="#_x0000_t75" style="position:absolute;left:0;text-align:left;margin-left:-.05pt;margin-top:22.65pt;width:55.5pt;height:48.35pt;z-index:251722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>
            <v:imagedata r:id="rId8" o:title=""/>
          </v:shape>
        </w:pict>
      </w:r>
    </w:p>
    <w:p w:rsidR="00D20CB9" w:rsidRPr="00560257" w:rsidRDefault="00D20CB9" w:rsidP="00D20CB9">
      <w:pPr>
        <w:spacing w:after="0" w:line="312" w:lineRule="auto"/>
        <w:ind w:left="142"/>
        <w:jc w:val="center"/>
        <w:rPr>
          <w:b/>
          <w:color w:val="FF0000"/>
          <w:sz w:val="36"/>
          <w:szCs w:val="36"/>
          <w:lang w:val="fr-CA"/>
        </w:rPr>
      </w:pPr>
      <w:r>
        <w:rPr>
          <w:noProof/>
        </w:rPr>
        <w:pict>
          <v:shape id="图片 8" o:spid="_x0000_s1124" type="#_x0000_t75" style="position:absolute;left:0;text-align:left;margin-left:-43.2pt;margin-top:16.25pt;width:43.5pt;height:60pt;z-index:251720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>
            <v:imagedata r:id="rId9" o:title=""/>
          </v:shape>
        </w:pict>
      </w:r>
    </w:p>
    <w:p w:rsidR="00D20CB9" w:rsidRPr="00D20CB9" w:rsidRDefault="00D20CB9" w:rsidP="00D20CB9">
      <w:pPr>
        <w:spacing w:after="0" w:line="312" w:lineRule="auto"/>
        <w:ind w:left="142"/>
        <w:jc w:val="center"/>
        <w:rPr>
          <w:b/>
          <w:i/>
          <w:color w:val="000000"/>
          <w:sz w:val="32"/>
          <w:szCs w:val="32"/>
          <w:lang w:val="fr-CA"/>
        </w:rPr>
      </w:pPr>
      <w:bookmarkStart w:id="0" w:name="_GoBack"/>
      <w:r>
        <w:rPr>
          <w:rFonts w:ascii="Calibri" w:hAnsi="Calibri"/>
          <w:noProof/>
          <w:sz w:val="22"/>
        </w:rPr>
        <w:pict>
          <v:shape id="_x0000_s1119" style="position:absolute;left:0;text-align:left;margin-left:-12.8pt;margin-top:22.95pt;width:536pt;height:444.95pt;z-index:25171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mso-height-relative:margin;v-text-anchor:middle" coordsize="6572250,70008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" path="m,409583c-19691,131267,185284,-38753,409583,v290082,-61610,427752,16865,690370,c1362571,-16865,1351612,46578,1502669,v151057,-46578,293124,53580,517778,c2245101,-53580,2429920,21970,2538224,v108304,-21970,413744,12320,632839,c3390158,-12320,3503486,38008,3631310,v127824,-38008,320738,7601,575308,c4461188,-7601,4571001,67828,4781927,v210926,-67828,333822,47075,517777,c5483659,-47075,5806741,53151,6162667,v202993,18186,393609,187539,409583,409583c6623033,556342,6514004,737586,6572250,1033374v58246,295788,-18980,194023,,376522c6591230,1592395,6569929,1648012,6572250,1786418v2321,138406,-45349,355578,,561974c6617599,2554788,6564116,2678384,6572250,2972182v8134,293798,-8585,489240,,623791c6580835,3730524,6560425,3856202,6572250,4034312v11825,178110,-49509,440928,,685608c6621759,4964600,6531681,5161992,6572250,5405528v40569,243536,-43233,256894,,438339c6615483,6025312,6532122,6218235,6572250,6591292v-370,242621,-211782,371927,-409583,409583c5999886,7020301,5769547,6956256,5472297,7000875v-297250,44619,-298436,-59502,-517778,c4735177,7060377,4603456,6944536,4321680,7000875v-281776,56339,-476352,-34710,-632839,c3532354,7035585,3220704,6993827,3056002,7000875v-164702,7048,-455458,-26652,-575309,c2360842,7027527,2170588,6941562,1905385,7000875v-265203,59313,-305241,-17042,-517778,c1175070,7017917,755334,6925846,409583,7000875,232676,6964184,20994,6879467,,6591292,-58785,6358857,71066,6165162,,5967501,-71066,5769840,49968,5527856,,5405528,-49968,5283200,51079,5090371,,4905371,-51079,4720371,42131,4616224,,4528849v-42131,-87375,21603,-509755,,-685608c-21603,3667388,17543,3490166,,3157634,-17543,2825102,22296,2928328,,2781111,-22296,2633894,20904,2313830,,2157321,-20904,2000812,49079,1677419,,1533530,-49079,1389641,38242,1278520,,1033374,-38242,788228,30758,617468,,409583xe" filled="f" strokecolor="#e36c0a" strokeweight="2pt">
            <v:path arrowok="t" o:extrusionok="f" o:connecttype="custom" o:connectlocs="0,409583;409583,0;1099953,0;1502669,0;2020447,0;2538224,0;3171063,0;3631310,0;4206618,0;4781927,0;5299704,0;6162667,0;6572250,409583;6572250,1033374;6572250,1409896;6572250,1786418;6572250,2348392;6572250,2972182;6572250,3595973;6572250,4034312;6572250,4719920;6572250,5405528;6572250,5843867;6572250,6591292;6162667,7000875;5472297,7000875;4954519,7000875;4321680,7000875;3688841,7000875;3056002,7000875;2480693,7000875;1905385,7000875;1387607,7000875;409583,7000875;0,6591292;0,5967501;0,5405528;0,4905371;0,4528849;0,3843241;0,3157634;0,2781111;0,2157321;0,1533530;0,1033374;0,409583" o:connectangles="0,0,0,0,0,0,0,0,0,0,0,0,0,0,0,0,0,0,0,0,0,0,0,0,0,0,0,0,0,0,0,0,0,0,0,0,0,0,0,0,0,0,0,0,0,0"/>
          </v:shape>
        </w:pict>
      </w:r>
      <w:bookmarkEnd w:id="0"/>
      <w:r>
        <w:rPr>
          <w:noProof/>
        </w:rPr>
        <w:pict>
          <v:shape id="图片 31" o:spid="_x0000_s1123" type="#_x0000_t75" style="position:absolute;left:0;text-align:left;margin-left:447.45pt;margin-top:13.75pt;width:75.75pt;height:65.7pt;z-index:251721216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">
            <v:imagedata r:id="rId10" o:title=""/>
          </v:shape>
        </w:pict>
      </w:r>
      <w:r>
        <w:rPr>
          <w:rFonts w:ascii="Calibri" w:hAnsi="Calibri"/>
          <w:noProof/>
          <w:sz w:val="22"/>
        </w:rPr>
        <w:pict>
          <v:shapetype id="_x0000_t64" coordsize="21600,21600" o:spt="64" adj="2809,10800" path="m@28@0c@27@1@26@3@25@0l@21@4c@22@5@23@6@24@4xe">
            <v:formulas>
              <v:f eqn="val #0"/>
              <v:f eqn="prod @0 41 9"/>
              <v:f eqn="prod @0 23 9"/>
              <v:f eqn="sum 0 0 @2"/>
              <v:f eqn="sum 21600 0 #0"/>
              <v:f eqn="sum 21600 0 @1"/>
              <v:f eqn="sum 21600 0 @3"/>
              <v:f eqn="sum #1 0 10800"/>
              <v:f eqn="sum 21600 0 #1"/>
              <v:f eqn="prod @8 2 3"/>
              <v:f eqn="prod @8 4 3"/>
              <v:f eqn="prod @8 2 1"/>
              <v:f eqn="sum 21600 0 @9"/>
              <v:f eqn="sum 21600 0 @10"/>
              <v:f eqn="sum 21600 0 @11"/>
              <v:f eqn="prod #1 2 3"/>
              <v:f eqn="prod #1 4 3"/>
              <v:f eqn="prod #1 2 1"/>
              <v:f eqn="sum 21600 0 @15"/>
              <v:f eqn="sum 21600 0 @16"/>
              <v:f eqn="sum 21600 0 @17"/>
              <v:f eqn="if @7 @14 0"/>
              <v:f eqn="if @7 @13 @15"/>
              <v:f eqn="if @7 @12 @16"/>
              <v:f eqn="if @7 21600 @17"/>
              <v:f eqn="if @7 0 @20"/>
              <v:f eqn="if @7 @9 @19"/>
              <v:f eqn="if @7 @10 @18"/>
              <v:f eqn="if @7 @11 21600"/>
              <v:f eqn="sum @24 0 @21"/>
              <v:f eqn="sum @4 0 @0"/>
              <v:f eqn="max @21 @25"/>
              <v:f eqn="min @24 @28"/>
              <v:f eqn="prod @0 2 1"/>
              <v:f eqn="sum 21600 0 @33"/>
              <v:f eqn="mid @26 @27"/>
              <v:f eqn="mid @24 @28"/>
              <v:f eqn="mid @22 @23"/>
              <v:f eqn="mid @21 @25"/>
            </v:formulas>
            <v:path o:connecttype="custom" o:connectlocs="@35,@0;@38,10800;@37,@4;@36,10800" o:connectangles="270,180,90,0" textboxrect="@31,@33,@32,@34"/>
            <v:handles>
              <v:h position="topLeft,#0" yrange="0,4459"/>
              <v:h position="#1,bottomRight" xrange="8640,12960"/>
            </v:handles>
          </v:shapetype>
          <v:shape id="Wave 131" o:spid="_x0000_s1120" type="#_x0000_t64" style="position:absolute;left:0;text-align:left;margin-left:-8.9pt;margin-top:8.1pt;width:180.75pt;height:43.75pt;z-index:251718144;visibility:visible;mso-wrap-style:square;mso-wrap-distance-left:9pt;mso-wrap-distance-top:0;mso-wrap-distance-right:9pt;mso-wrap-distance-bottom:0;mso-position-horizontal-relative:text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" adj="2700" fillcolor="#fbd4b4" strokecolor="#943634" strokeweight="2pt">
            <v:textbox>
              <w:txbxContent>
                <w:p w:rsidR="00D20CB9" w:rsidRPr="00D20CB9" w:rsidRDefault="00D20CB9" w:rsidP="00D20CB9">
                  <w:pPr>
                    <w:rPr>
                      <w:rFonts w:ascii="Arial" w:hAnsi="Arial" w:cs="Arial"/>
                      <w:b/>
                      <w:color w:val="000000"/>
                      <w:szCs w:val="28"/>
                    </w:rPr>
                  </w:pPr>
                  <w:r w:rsidRPr="00D20CB9">
                    <w:rPr>
                      <w:rFonts w:ascii="Arial" w:hAnsi="Arial" w:cs="Arial"/>
                      <w:b/>
                      <w:color w:val="000000"/>
                      <w:szCs w:val="28"/>
                      <w:highlight w:val="yellow"/>
                    </w:rPr>
                    <w:t>Kiến thức cần nhớ</w:t>
                  </w:r>
                </w:p>
              </w:txbxContent>
            </v:textbox>
          </v:shape>
        </w:pict>
      </w:r>
      <w:r w:rsidRPr="00D20CB9">
        <w:rPr>
          <w:b/>
          <w:i/>
          <w:color w:val="000000"/>
          <w:sz w:val="32"/>
          <w:szCs w:val="32"/>
          <w:lang w:val="fr-CA"/>
        </w:rPr>
        <w:t xml:space="preserve">            </w:t>
      </w:r>
      <w:r>
        <w:rPr>
          <w:b/>
          <w:i/>
          <w:color w:val="000000"/>
          <w:sz w:val="32"/>
          <w:szCs w:val="32"/>
          <w:lang w:val="fr-CA"/>
        </w:rPr>
        <w:t xml:space="preserve">                               </w:t>
      </w:r>
      <w:r w:rsidRPr="00D20CB9">
        <w:rPr>
          <w:b/>
          <w:i/>
          <w:color w:val="000000"/>
          <w:sz w:val="32"/>
          <w:szCs w:val="32"/>
          <w:lang w:val="fr-CA"/>
        </w:rPr>
        <w:t xml:space="preserve"> Họ và tên:</w:t>
      </w:r>
      <w:r w:rsidRPr="00D20CB9">
        <w:rPr>
          <w:color w:val="000000"/>
          <w:lang w:val="fr-CA"/>
        </w:rPr>
        <w:t>………………………………..</w:t>
      </w:r>
      <w:r w:rsidRPr="00D20CB9">
        <w:rPr>
          <w:b/>
          <w:i/>
          <w:color w:val="000000"/>
          <w:sz w:val="32"/>
          <w:szCs w:val="32"/>
          <w:lang w:val="fr-CA"/>
        </w:rPr>
        <w:t>Lớp</w:t>
      </w:r>
      <w:r w:rsidRPr="00D20CB9">
        <w:rPr>
          <w:color w:val="000000"/>
          <w:lang w:val="fr-CA"/>
        </w:rPr>
        <w:t>…………</w:t>
      </w:r>
    </w:p>
    <w:p w:rsidR="00D20CB9" w:rsidRPr="007B4CBA" w:rsidRDefault="00D20CB9" w:rsidP="00D20CB9">
      <w:r>
        <w:rPr>
          <w:noProof/>
        </w:rPr>
        <w:pict>
          <v:shape id="Picture 2" o:spid="_x0000_s1122" type="#_x0000_t75" style="position:absolute;margin-left:-53.7pt;margin-top:638.9pt;width:45pt;height:40.3pt;z-index:251719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>
            <v:imagedata r:id="rId11" o:title=""/>
          </v:shape>
        </w:pict>
      </w:r>
    </w:p>
    <w:p w:rsidR="00E91C92" w:rsidRPr="00344564" w:rsidRDefault="00E91C92" w:rsidP="00A64C45">
      <w:pPr>
        <w:ind w:left="284"/>
        <w:rPr>
          <w:b/>
          <w:color w:val="8496B0"/>
          <w:szCs w:val="28"/>
          <w:lang w:val="vi-VN"/>
        </w:rPr>
      </w:pPr>
    </w:p>
    <w:p w:rsidR="00E91C92" w:rsidRPr="00344564" w:rsidRDefault="00E91C92" w:rsidP="00A64C45">
      <w:pPr>
        <w:ind w:left="284"/>
        <w:rPr>
          <w:b/>
          <w:color w:val="8496B0"/>
          <w:szCs w:val="28"/>
          <w:lang w:val="vi-VN"/>
        </w:rPr>
      </w:pPr>
      <w:r>
        <w:rPr>
          <w:b/>
          <w:color w:val="8496B0"/>
          <w:szCs w:val="28"/>
          <w:lang w:val="vi-VN"/>
        </w:rPr>
        <w:t xml:space="preserve">1. </w:t>
      </w:r>
      <w:r w:rsidRPr="00344564">
        <w:rPr>
          <w:b/>
          <w:color w:val="8496B0"/>
          <w:szCs w:val="28"/>
          <w:lang w:val="vi-VN"/>
        </w:rPr>
        <w:t>Diện tích hình tròn</w:t>
      </w:r>
    </w:p>
    <w:p w:rsidR="00E91C92" w:rsidRPr="00100C59" w:rsidRDefault="00E91C92" w:rsidP="00A64C45">
      <w:pPr>
        <w:pStyle w:val="NormalWeb"/>
        <w:shd w:val="clear" w:color="auto" w:fill="FFFFFF"/>
        <w:spacing w:before="0" w:beforeAutospacing="0" w:after="0" w:afterAutospacing="0"/>
        <w:ind w:firstLine="567"/>
        <w:jc w:val="both"/>
        <w:rPr>
          <w:sz w:val="28"/>
          <w:szCs w:val="28"/>
          <w:lang w:val="vi-VN"/>
        </w:rPr>
      </w:pPr>
      <w:r w:rsidRPr="00100C59">
        <w:rPr>
          <w:sz w:val="28"/>
          <w:szCs w:val="28"/>
          <w:lang w:val="vi-VN"/>
        </w:rPr>
        <w:t>Quy tắc: Muốn tính diện tích của hình tròn ta lấy bán kính nhân với bán kính rồi nhân với số 3,14.</w:t>
      </w:r>
    </w:p>
    <w:p w:rsidR="00E91C92" w:rsidRPr="00100C59" w:rsidRDefault="00E91C92" w:rsidP="00A64C45">
      <w:pPr>
        <w:pStyle w:val="NormalWeb"/>
        <w:shd w:val="clear" w:color="auto" w:fill="FFFFFF"/>
        <w:spacing w:before="0" w:beforeAutospacing="0" w:after="0" w:afterAutospacing="0"/>
        <w:ind w:firstLine="567"/>
        <w:jc w:val="both"/>
        <w:rPr>
          <w:sz w:val="28"/>
          <w:szCs w:val="28"/>
          <w:lang w:val="vi-VN"/>
        </w:rPr>
      </w:pPr>
      <w:r w:rsidRPr="00100C59">
        <w:rPr>
          <w:sz w:val="28"/>
          <w:szCs w:val="28"/>
          <w:lang w:val="vi-VN"/>
        </w:rPr>
        <w:t xml:space="preserve">S = r </w:t>
      </w:r>
      <w:r>
        <w:rPr>
          <w:sz w:val="28"/>
          <w:szCs w:val="28"/>
          <w:lang w:val="vi-VN"/>
        </w:rPr>
        <w:t>×</w:t>
      </w:r>
      <w:r w:rsidRPr="00100C59">
        <w:rPr>
          <w:sz w:val="28"/>
          <w:szCs w:val="28"/>
          <w:lang w:val="vi-VN"/>
        </w:rPr>
        <w:t xml:space="preserve"> r </w:t>
      </w:r>
      <w:r>
        <w:rPr>
          <w:sz w:val="28"/>
          <w:szCs w:val="28"/>
          <w:lang w:val="vi-VN"/>
        </w:rPr>
        <w:t>×</w:t>
      </w:r>
      <w:r w:rsidRPr="00574568">
        <w:rPr>
          <w:sz w:val="28"/>
          <w:szCs w:val="28"/>
          <w:lang w:val="vi-VN"/>
        </w:rPr>
        <w:t xml:space="preserve"> 3,</w:t>
      </w:r>
      <w:r w:rsidRPr="00100C59">
        <w:rPr>
          <w:sz w:val="28"/>
          <w:szCs w:val="28"/>
          <w:lang w:val="vi-VN"/>
        </w:rPr>
        <w:t>14</w:t>
      </w:r>
    </w:p>
    <w:p w:rsidR="00E91C92" w:rsidRPr="00100C59" w:rsidRDefault="00E91C92" w:rsidP="00A64C45">
      <w:pPr>
        <w:pStyle w:val="NormalWeb"/>
        <w:shd w:val="clear" w:color="auto" w:fill="FFFFFF"/>
        <w:spacing w:before="0" w:beforeAutospacing="0" w:after="0" w:afterAutospacing="0"/>
        <w:ind w:firstLine="567"/>
        <w:jc w:val="both"/>
        <w:rPr>
          <w:sz w:val="28"/>
          <w:szCs w:val="28"/>
          <w:lang w:val="vi-VN"/>
        </w:rPr>
      </w:pPr>
      <w:r w:rsidRPr="00100C59">
        <w:rPr>
          <w:sz w:val="28"/>
          <w:szCs w:val="28"/>
          <w:lang w:val="vi-VN"/>
        </w:rPr>
        <w:t>(S là diện tích hình tròn, r là bán kính hình tròn).</w:t>
      </w:r>
    </w:p>
    <w:p w:rsidR="00E91C92" w:rsidRPr="00100C59" w:rsidRDefault="00E91C92" w:rsidP="00A64C45">
      <w:pPr>
        <w:pStyle w:val="NormalWeb"/>
        <w:shd w:val="clear" w:color="auto" w:fill="FFFFFF"/>
        <w:spacing w:before="0" w:beforeAutospacing="0" w:after="0" w:afterAutospacing="0"/>
        <w:ind w:firstLine="567"/>
        <w:jc w:val="both"/>
        <w:rPr>
          <w:sz w:val="28"/>
          <w:szCs w:val="28"/>
          <w:lang w:val="vi-VN"/>
        </w:rPr>
      </w:pPr>
      <w:r w:rsidRPr="00100C59">
        <w:rPr>
          <w:sz w:val="28"/>
          <w:szCs w:val="28"/>
          <w:lang w:val="vi-VN"/>
        </w:rPr>
        <w:t>Ví dụ: Tính diện tích hình tròn có bán kính 2cm.</w:t>
      </w:r>
    </w:p>
    <w:p w:rsidR="00E91C92" w:rsidRPr="00574568" w:rsidRDefault="00E91C92" w:rsidP="00A64C45">
      <w:pPr>
        <w:ind w:left="284"/>
        <w:rPr>
          <w:b/>
          <w:color w:val="8496B0"/>
          <w:szCs w:val="28"/>
          <w:lang w:val="vi-VN"/>
        </w:rPr>
      </w:pPr>
      <w:r>
        <w:rPr>
          <w:b/>
          <w:color w:val="8496B0"/>
          <w:szCs w:val="28"/>
          <w:lang w:val="vi-VN"/>
        </w:rPr>
        <w:t xml:space="preserve">2. </w:t>
      </w:r>
      <w:r w:rsidRPr="00344564">
        <w:rPr>
          <w:b/>
          <w:color w:val="8496B0"/>
          <w:szCs w:val="28"/>
          <w:lang w:val="vi-VN"/>
        </w:rPr>
        <w:t>Giới thiệu biểu đồ hình quạt</w:t>
      </w:r>
    </w:p>
    <w:p w:rsidR="00E91C92" w:rsidRPr="00574568" w:rsidRDefault="00D20CB9" w:rsidP="00A64C45">
      <w:pPr>
        <w:spacing w:after="180" w:line="330" w:lineRule="atLeast"/>
        <w:ind w:left="142" w:firstLine="567"/>
        <w:jc w:val="both"/>
        <w:rPr>
          <w:color w:val="000000"/>
          <w:szCs w:val="28"/>
          <w:shd w:val="clear" w:color="auto" w:fill="FFFFFF"/>
          <w:lang w:val="vi-VN"/>
        </w:rPr>
      </w:pPr>
      <w:r>
        <w:rPr>
          <w:noProof/>
        </w:rPr>
        <w:pict>
          <v:shape id="Picture 49" o:spid="_x0000_s1043" type="#_x0000_t75" alt="Kết quả hình ảnh cho lý thuyết bài biểu đồ hình quạt lớp 5" style="position:absolute;left:0;text-align:left;margin-left:299.45pt;margin-top:29.55pt;width:207.75pt;height:205.5pt;z-index:251624960;visibility:visible">
            <v:imagedata r:id="rId12" o:title=""/>
          </v:shape>
        </w:pict>
      </w:r>
      <w:r w:rsidR="00E91C92" w:rsidRPr="00574568">
        <w:rPr>
          <w:color w:val="000000"/>
          <w:szCs w:val="28"/>
          <w:shd w:val="clear" w:color="auto" w:fill="FFFFFF"/>
          <w:lang w:val="vi-VN"/>
        </w:rPr>
        <w:t>Hình vẽ dưới đây là biểu đồ hình quạt cho biết tỉ số phần trăm các loại sách trong thư  viện của một trường tiểu học.</w:t>
      </w:r>
    </w:p>
    <w:p w:rsidR="00E91C92" w:rsidRPr="00574568" w:rsidRDefault="00E91C92" w:rsidP="00A64C45">
      <w:pPr>
        <w:spacing w:after="180" w:line="330" w:lineRule="atLeast"/>
        <w:ind w:left="567" w:firstLine="567"/>
        <w:rPr>
          <w:color w:val="000000"/>
          <w:szCs w:val="28"/>
          <w:lang w:val="vi-VN"/>
        </w:rPr>
      </w:pPr>
      <w:r w:rsidRPr="00574568">
        <w:rPr>
          <w:color w:val="000000"/>
          <w:szCs w:val="28"/>
          <w:lang w:val="vi-VN"/>
        </w:rPr>
        <w:br/>
      </w:r>
      <w:r w:rsidRPr="00574568">
        <w:rPr>
          <w:color w:val="000000"/>
          <w:szCs w:val="28"/>
          <w:lang w:val="vi-VN"/>
        </w:rPr>
        <w:br/>
        <w:t>Nhìn vào biểu đồ ta biết:</w:t>
      </w:r>
    </w:p>
    <w:p w:rsidR="00E91C92" w:rsidRPr="00574568" w:rsidRDefault="00E91C92" w:rsidP="00A64C45">
      <w:pPr>
        <w:spacing w:after="180" w:line="330" w:lineRule="atLeast"/>
        <w:ind w:firstLine="567"/>
        <w:jc w:val="both"/>
        <w:rPr>
          <w:color w:val="000000"/>
          <w:szCs w:val="28"/>
          <w:lang w:val="vi-VN"/>
        </w:rPr>
      </w:pPr>
      <w:r w:rsidRPr="00574568">
        <w:rPr>
          <w:color w:val="000000"/>
          <w:szCs w:val="28"/>
          <w:lang w:val="vi-VN"/>
        </w:rPr>
        <w:t>- Có 50% số sách là truyện thiếu nhi;</w:t>
      </w:r>
    </w:p>
    <w:p w:rsidR="00E91C92" w:rsidRPr="00574568" w:rsidRDefault="00E91C92" w:rsidP="00A64C45">
      <w:pPr>
        <w:spacing w:after="180" w:line="330" w:lineRule="atLeast"/>
        <w:ind w:firstLine="567"/>
        <w:jc w:val="both"/>
        <w:rPr>
          <w:color w:val="000000"/>
          <w:szCs w:val="28"/>
          <w:lang w:val="vi-VN"/>
        </w:rPr>
      </w:pPr>
      <w:r w:rsidRPr="00574568">
        <w:rPr>
          <w:color w:val="000000"/>
          <w:szCs w:val="28"/>
          <w:lang w:val="vi-VN"/>
        </w:rPr>
        <w:t>- Có 25% số sách là sách giáo khoa;</w:t>
      </w:r>
    </w:p>
    <w:p w:rsidR="00E91C92" w:rsidRPr="00574568" w:rsidRDefault="00E91C92" w:rsidP="00A64C45">
      <w:pPr>
        <w:spacing w:after="180" w:line="330" w:lineRule="atLeast"/>
        <w:ind w:firstLine="567"/>
        <w:jc w:val="both"/>
        <w:rPr>
          <w:color w:val="000000"/>
          <w:szCs w:val="28"/>
          <w:lang w:val="vi-VN"/>
        </w:rPr>
      </w:pPr>
      <w:r w:rsidRPr="00574568">
        <w:rPr>
          <w:color w:val="000000"/>
          <w:szCs w:val="28"/>
          <w:lang w:val="vi-VN"/>
        </w:rPr>
        <w:t>- Có 25% số sách là các loại sách khác.</w:t>
      </w:r>
    </w:p>
    <w:p w:rsidR="00E91C92" w:rsidRPr="00574568" w:rsidRDefault="00E91C92" w:rsidP="00A64C45">
      <w:pPr>
        <w:ind w:left="284"/>
        <w:rPr>
          <w:b/>
          <w:color w:val="8496B0"/>
          <w:szCs w:val="28"/>
          <w:lang w:val="vi-VN"/>
        </w:rPr>
      </w:pPr>
      <w:r w:rsidRPr="00574568">
        <w:rPr>
          <w:rFonts w:ascii="Arial" w:hAnsi="Arial" w:cs="Arial"/>
          <w:color w:val="000000"/>
          <w:sz w:val="21"/>
          <w:szCs w:val="21"/>
          <w:lang w:val="vi-VN"/>
        </w:rPr>
        <w:br/>
      </w:r>
      <w:r w:rsidRPr="00574568">
        <w:rPr>
          <w:rFonts w:ascii="Arial" w:hAnsi="Arial" w:cs="Arial"/>
          <w:color w:val="000000"/>
          <w:sz w:val="21"/>
          <w:szCs w:val="21"/>
          <w:lang w:val="vi-VN"/>
        </w:rPr>
        <w:br/>
      </w:r>
    </w:p>
    <w:p w:rsidR="00E91C92" w:rsidRPr="006D03B5" w:rsidRDefault="00E91C92" w:rsidP="00A64C45">
      <w:pPr>
        <w:rPr>
          <w:szCs w:val="28"/>
          <w:lang w:val="vi-VN"/>
        </w:rPr>
      </w:pPr>
    </w:p>
    <w:p w:rsidR="00E91C92" w:rsidRPr="00420264" w:rsidRDefault="00E91C92" w:rsidP="00A64C45">
      <w:pPr>
        <w:tabs>
          <w:tab w:val="left" w:pos="3390"/>
        </w:tabs>
        <w:rPr>
          <w:szCs w:val="28"/>
          <w:lang w:val="vi-VN"/>
        </w:rPr>
      </w:pPr>
      <w:r>
        <w:rPr>
          <w:szCs w:val="28"/>
          <w:lang w:val="vi-VN"/>
        </w:rPr>
        <w:tab/>
      </w:r>
    </w:p>
    <w:p w:rsidR="00E91C92" w:rsidRPr="00420264" w:rsidRDefault="00E91C92" w:rsidP="00A64C45">
      <w:pPr>
        <w:tabs>
          <w:tab w:val="left" w:pos="3390"/>
        </w:tabs>
        <w:rPr>
          <w:szCs w:val="28"/>
          <w:lang w:val="vi-VN"/>
        </w:rPr>
      </w:pPr>
    </w:p>
    <w:p w:rsidR="00E91C92" w:rsidRPr="00430728" w:rsidRDefault="00C538D1" w:rsidP="005A1C0C">
      <w:pPr>
        <w:spacing w:after="0" w:line="312" w:lineRule="auto"/>
        <w:ind w:left="142" w:firstLine="425"/>
        <w:jc w:val="center"/>
        <w:rPr>
          <w:color w:val="FF0000"/>
          <w:sz w:val="32"/>
          <w:szCs w:val="32"/>
          <w:lang w:val="vi-VN"/>
        </w:rPr>
      </w:pPr>
      <w:r>
        <w:rPr>
          <w:color w:val="FF0000"/>
          <w:sz w:val="32"/>
          <w:szCs w:val="32"/>
          <w:lang w:val="vi-VN"/>
        </w:rPr>
        <w:br w:type="page"/>
      </w:r>
      <w:r w:rsidR="00E91C92" w:rsidRPr="00430728">
        <w:rPr>
          <w:color w:val="FF0000"/>
          <w:sz w:val="32"/>
          <w:szCs w:val="32"/>
          <w:lang w:val="vi-VN"/>
        </w:rPr>
        <w:lastRenderedPageBreak/>
        <w:t>B</w:t>
      </w:r>
      <w:r w:rsidR="00E91C92">
        <w:rPr>
          <w:color w:val="FF0000"/>
          <w:sz w:val="32"/>
          <w:szCs w:val="32"/>
          <w:lang w:val="vi-VN"/>
        </w:rPr>
        <w:t xml:space="preserve">. </w:t>
      </w:r>
      <w:r w:rsidR="00E91C92" w:rsidRPr="00430728">
        <w:rPr>
          <w:color w:val="FF0000"/>
          <w:sz w:val="32"/>
          <w:szCs w:val="32"/>
          <w:lang w:val="vi-VN"/>
        </w:rPr>
        <w:t>BÀI TẬP THỰC HÀNH</w:t>
      </w:r>
    </w:p>
    <w:p w:rsidR="00E91C92" w:rsidRPr="00430728" w:rsidRDefault="00E91C92" w:rsidP="003D49EF">
      <w:pPr>
        <w:spacing w:after="0" w:line="440" w:lineRule="exact"/>
        <w:jc w:val="both"/>
        <w:rPr>
          <w:b/>
          <w:color w:val="002060"/>
          <w:lang w:val="vi-VN"/>
        </w:rPr>
      </w:pPr>
      <w:r w:rsidRPr="00430728">
        <w:rPr>
          <w:b/>
          <w:color w:val="002060"/>
          <w:lang w:val="vi-VN"/>
        </w:rPr>
        <w:t>I. TRẮC NGHIỆM</w:t>
      </w:r>
    </w:p>
    <w:p w:rsidR="00E91C92" w:rsidRPr="00430728" w:rsidRDefault="00E91C92" w:rsidP="003D49EF">
      <w:pPr>
        <w:spacing w:after="0" w:line="440" w:lineRule="exact"/>
        <w:jc w:val="both"/>
        <w:rPr>
          <w:lang w:val="vi-VN"/>
        </w:rPr>
      </w:pPr>
      <w:r w:rsidRPr="00430728">
        <w:rPr>
          <w:b/>
          <w:color w:val="0070C0"/>
          <w:lang w:val="vi-VN"/>
        </w:rPr>
        <w:t>Câu 1</w:t>
      </w:r>
      <w:r w:rsidRPr="00430728">
        <w:rPr>
          <w:lang w:val="vi-VN"/>
        </w:rPr>
        <w:t>: Tính diện tích của một vườn hoa dạng hình tròn đường kính là 12m.</w:t>
      </w:r>
    </w:p>
    <w:p w:rsidR="00E91C92" w:rsidRPr="00430728" w:rsidRDefault="00E91C92" w:rsidP="003D49EF">
      <w:pPr>
        <w:spacing w:after="0" w:line="440" w:lineRule="exact"/>
        <w:jc w:val="both"/>
        <w:rPr>
          <w:lang w:val="vi-VN"/>
        </w:rPr>
      </w:pPr>
      <w:r w:rsidRPr="00430728">
        <w:rPr>
          <w:lang w:val="vi-VN"/>
        </w:rPr>
        <w:t xml:space="preserve">A. </w:t>
      </w:r>
      <w:r w:rsidRPr="007A4D3F">
        <w:rPr>
          <w:position w:val="-10"/>
          <w:lang w:val="vi-VN"/>
        </w:rPr>
        <w:object w:dxaOrig="1140" w:dyaOrig="400">
          <v:shape id="_x0000_i1026" type="#_x0000_t75" style="width:56.75pt;height:20.1pt" o:ole="">
            <v:imagedata r:id="rId13" o:title=""/>
          </v:shape>
          <o:OLEObject Type="Embed" ProgID="Equation.DSMT4" ShapeID="_x0000_i1026" DrawAspect="Content" ObjectID="_1661242212" r:id="rId14"/>
        </w:object>
      </w:r>
      <w:r w:rsidRPr="00430728">
        <w:rPr>
          <w:lang w:val="vi-VN"/>
        </w:rPr>
        <w:t xml:space="preserve"> </w:t>
      </w:r>
      <w:r w:rsidRPr="00430728">
        <w:rPr>
          <w:lang w:val="vi-VN"/>
        </w:rPr>
        <w:tab/>
        <w:t xml:space="preserve">B. </w:t>
      </w:r>
      <w:r w:rsidRPr="007A4D3F">
        <w:rPr>
          <w:position w:val="-10"/>
          <w:lang w:val="vi-VN"/>
        </w:rPr>
        <w:object w:dxaOrig="1140" w:dyaOrig="400">
          <v:shape id="_x0000_i1027" type="#_x0000_t75" style="width:56.75pt;height:20.1pt" o:ole="">
            <v:imagedata r:id="rId15" o:title=""/>
          </v:shape>
          <o:OLEObject Type="Embed" ProgID="Equation.DSMT4" ShapeID="_x0000_i1027" DrawAspect="Content" ObjectID="_1661242213" r:id="rId16"/>
        </w:object>
      </w:r>
      <w:r w:rsidRPr="00430728">
        <w:rPr>
          <w:lang w:val="vi-VN"/>
        </w:rPr>
        <w:t xml:space="preserve"> </w:t>
      </w:r>
      <w:r w:rsidRPr="00430728">
        <w:rPr>
          <w:lang w:val="vi-VN"/>
        </w:rPr>
        <w:tab/>
        <w:t xml:space="preserve">C. </w:t>
      </w:r>
      <w:r w:rsidRPr="007A4D3F">
        <w:rPr>
          <w:position w:val="-10"/>
          <w:lang w:val="vi-VN"/>
        </w:rPr>
        <w:object w:dxaOrig="1140" w:dyaOrig="400">
          <v:shape id="_x0000_i1028" type="#_x0000_t75" style="width:56.75pt;height:20.1pt" o:ole="">
            <v:imagedata r:id="rId17" o:title=""/>
          </v:shape>
          <o:OLEObject Type="Embed" ProgID="Equation.DSMT4" ShapeID="_x0000_i1028" DrawAspect="Content" ObjectID="_1661242214" r:id="rId18"/>
        </w:object>
      </w:r>
      <w:r w:rsidRPr="00430728">
        <w:rPr>
          <w:lang w:val="vi-VN"/>
        </w:rPr>
        <w:t xml:space="preserve"> </w:t>
      </w:r>
      <w:r w:rsidRPr="00430728">
        <w:rPr>
          <w:lang w:val="vi-VN"/>
        </w:rPr>
        <w:tab/>
        <w:t xml:space="preserve">D. </w:t>
      </w:r>
      <w:r w:rsidRPr="007A4D3F">
        <w:rPr>
          <w:position w:val="-10"/>
          <w:lang w:val="vi-VN"/>
        </w:rPr>
        <w:object w:dxaOrig="1280" w:dyaOrig="400">
          <v:shape id="_x0000_i1029" type="#_x0000_t75" style="width:63pt;height:20.1pt" o:ole="">
            <v:imagedata r:id="rId19" o:title=""/>
          </v:shape>
          <o:OLEObject Type="Embed" ProgID="Equation.DSMT4" ShapeID="_x0000_i1029" DrawAspect="Content" ObjectID="_1661242215" r:id="rId20"/>
        </w:object>
      </w:r>
      <w:r w:rsidRPr="00430728">
        <w:rPr>
          <w:lang w:val="vi-VN"/>
        </w:rPr>
        <w:t xml:space="preserve"> </w:t>
      </w:r>
    </w:p>
    <w:p w:rsidR="00E91C92" w:rsidRPr="00430728" w:rsidRDefault="00E91C92" w:rsidP="003D49EF">
      <w:pPr>
        <w:spacing w:after="0" w:line="440" w:lineRule="exact"/>
        <w:jc w:val="both"/>
        <w:rPr>
          <w:lang w:val="vi-VN"/>
        </w:rPr>
      </w:pPr>
      <w:r w:rsidRPr="00430728">
        <w:rPr>
          <w:b/>
          <w:color w:val="0070C0"/>
          <w:lang w:val="vi-VN"/>
        </w:rPr>
        <w:t>Câu 2</w:t>
      </w:r>
      <w:r w:rsidRPr="00430728">
        <w:rPr>
          <w:lang w:val="vi-VN"/>
        </w:rPr>
        <w:t>: Khoanh vào chữ cái trước câu trả lời đúng:</w:t>
      </w:r>
    </w:p>
    <w:p w:rsidR="00E91C92" w:rsidRPr="00430728" w:rsidRDefault="00E91C92" w:rsidP="003D49EF">
      <w:pPr>
        <w:spacing w:after="0" w:line="440" w:lineRule="exact"/>
        <w:jc w:val="both"/>
        <w:rPr>
          <w:lang w:val="vi-VN"/>
        </w:rPr>
      </w:pPr>
      <w:r w:rsidRPr="00430728">
        <w:rPr>
          <w:lang w:val="vi-VN"/>
        </w:rPr>
        <w:t>Diện tích hình tròn có đường kính 3,4cm là:</w:t>
      </w:r>
    </w:p>
    <w:p w:rsidR="00E91C92" w:rsidRPr="00430728" w:rsidRDefault="00E91C92" w:rsidP="003D49EF">
      <w:pPr>
        <w:spacing w:after="0" w:line="440" w:lineRule="exact"/>
        <w:jc w:val="both"/>
        <w:rPr>
          <w:lang w:val="vi-VN"/>
        </w:rPr>
      </w:pPr>
      <w:r w:rsidRPr="00430728">
        <w:rPr>
          <w:lang w:val="vi-VN"/>
        </w:rPr>
        <w:t>A. 36,2984cm</w:t>
      </w:r>
      <w:r w:rsidRPr="00430728">
        <w:rPr>
          <w:vertAlign w:val="superscript"/>
          <w:lang w:val="vi-VN"/>
        </w:rPr>
        <w:t>2</w:t>
      </w:r>
      <w:r w:rsidRPr="00430728">
        <w:rPr>
          <w:lang w:val="vi-VN"/>
        </w:rPr>
        <w:t xml:space="preserve"> </w:t>
      </w:r>
      <w:r w:rsidRPr="00430728">
        <w:rPr>
          <w:lang w:val="vi-VN"/>
        </w:rPr>
        <w:tab/>
        <w:t>B. 362,984cm</w:t>
      </w:r>
      <w:r w:rsidRPr="00430728">
        <w:rPr>
          <w:vertAlign w:val="superscript"/>
          <w:lang w:val="vi-VN"/>
        </w:rPr>
        <w:t>2</w:t>
      </w:r>
      <w:r w:rsidRPr="00430728">
        <w:rPr>
          <w:lang w:val="vi-VN"/>
        </w:rPr>
        <w:tab/>
        <w:t>C. 9,0746cm</w:t>
      </w:r>
      <w:r w:rsidRPr="00430728">
        <w:rPr>
          <w:vertAlign w:val="superscript"/>
          <w:lang w:val="vi-VN"/>
        </w:rPr>
        <w:t>2</w:t>
      </w:r>
      <w:r w:rsidRPr="00430728">
        <w:rPr>
          <w:lang w:val="vi-VN"/>
        </w:rPr>
        <w:tab/>
        <w:t>D. 9,764cm</w:t>
      </w:r>
      <w:r w:rsidRPr="00430728">
        <w:rPr>
          <w:vertAlign w:val="superscript"/>
          <w:lang w:val="vi-VN"/>
        </w:rPr>
        <w:t>2</w:t>
      </w:r>
    </w:p>
    <w:p w:rsidR="00E91C92" w:rsidRPr="00430728" w:rsidRDefault="00D20CB9" w:rsidP="003D49EF">
      <w:pPr>
        <w:spacing w:after="0" w:line="440" w:lineRule="exact"/>
        <w:jc w:val="both"/>
        <w:rPr>
          <w:lang w:val="vi-VN"/>
        </w:rPr>
      </w:pPr>
      <w:r>
        <w:rPr>
          <w:noProof/>
        </w:rPr>
        <w:pict>
          <v:shape id="Picture 8" o:spid="_x0000_s1044" type="#_x0000_t75" style="position:absolute;left:0;text-align:left;margin-left:.55pt;margin-top:35.25pt;width:177pt;height:75pt;z-index:251599360;visibility:visible">
            <v:imagedata r:id="rId21" o:title=""/>
          </v:shape>
        </w:pict>
      </w:r>
      <w:r w:rsidR="00E91C92" w:rsidRPr="00430728">
        <w:rPr>
          <w:b/>
          <w:color w:val="0070C0"/>
          <w:lang w:val="vi-VN"/>
        </w:rPr>
        <w:t>Câu 3</w:t>
      </w:r>
      <w:r w:rsidR="00E91C92" w:rsidRPr="00430728">
        <w:rPr>
          <w:color w:val="0070C0"/>
          <w:lang w:val="vi-VN"/>
        </w:rPr>
        <w:t xml:space="preserve">: </w:t>
      </w:r>
      <w:r w:rsidR="00E91C92" w:rsidRPr="00430728">
        <w:rPr>
          <w:lang w:val="vi-VN"/>
        </w:rPr>
        <w:t xml:space="preserve">Tính chu vi hình </w:t>
      </w:r>
      <w:r w:rsidR="00E91C92" w:rsidRPr="00430728">
        <w:rPr>
          <w:i/>
          <w:lang w:val="vi-VN"/>
        </w:rPr>
        <w:t>( H)</w:t>
      </w:r>
      <w:r w:rsidR="00E91C92" w:rsidRPr="00430728">
        <w:rPr>
          <w:lang w:val="vi-VN"/>
        </w:rPr>
        <w:t xml:space="preserve"> có kích thước dưới đây.</w:t>
      </w:r>
    </w:p>
    <w:tbl>
      <w:tblPr>
        <w:tblW w:w="0" w:type="auto"/>
        <w:tblInd w:w="126" w:type="dxa"/>
        <w:tblLook w:val="0000" w:firstRow="0" w:lastRow="0" w:firstColumn="0" w:lastColumn="0" w:noHBand="0" w:noVBand="0"/>
      </w:tblPr>
      <w:tblGrid>
        <w:gridCol w:w="3756"/>
        <w:gridCol w:w="6539"/>
      </w:tblGrid>
      <w:tr w:rsidR="00E91C92" w:rsidRPr="006552F7" w:rsidTr="00A04D19">
        <w:trPr>
          <w:trHeight w:val="1521"/>
        </w:trPr>
        <w:tc>
          <w:tcPr>
            <w:tcW w:w="3756" w:type="dxa"/>
          </w:tcPr>
          <w:p w:rsidR="00E91C92" w:rsidRPr="00430728" w:rsidRDefault="00E91C92" w:rsidP="007A4D3F">
            <w:pPr>
              <w:spacing w:after="100" w:afterAutospacing="1" w:line="440" w:lineRule="exact"/>
              <w:jc w:val="both"/>
              <w:rPr>
                <w:lang w:val="vi-VN"/>
              </w:rPr>
            </w:pPr>
          </w:p>
        </w:tc>
        <w:tc>
          <w:tcPr>
            <w:tcW w:w="6539" w:type="dxa"/>
          </w:tcPr>
          <w:p w:rsidR="00E91C92" w:rsidRPr="00430728" w:rsidRDefault="00E91C92" w:rsidP="007A4D3F">
            <w:pPr>
              <w:spacing w:after="100" w:afterAutospacing="1" w:line="440" w:lineRule="exact"/>
              <w:jc w:val="both"/>
              <w:rPr>
                <w:lang w:val="vi-VN"/>
              </w:rPr>
            </w:pPr>
            <w:r w:rsidRPr="00430728">
              <w:rPr>
                <w:lang w:val="vi-VN"/>
              </w:rPr>
              <w:t>A. 18,84 cm            B. 30,34 cm</w:t>
            </w:r>
          </w:p>
          <w:p w:rsidR="00E91C92" w:rsidRPr="00430728" w:rsidRDefault="00E91C92" w:rsidP="007A4D3F">
            <w:pPr>
              <w:spacing w:after="100" w:afterAutospacing="1" w:line="440" w:lineRule="exact"/>
              <w:jc w:val="both"/>
              <w:rPr>
                <w:lang w:val="vi-VN"/>
              </w:rPr>
            </w:pPr>
            <w:r w:rsidRPr="00430728">
              <w:rPr>
                <w:lang w:val="vi-VN"/>
              </w:rPr>
              <w:t>C. 41,84 cm            D. 53,84 cm</w:t>
            </w:r>
          </w:p>
        </w:tc>
      </w:tr>
    </w:tbl>
    <w:p w:rsidR="00E91C92" w:rsidRPr="00430728" w:rsidRDefault="00E91C92" w:rsidP="003D49EF">
      <w:pPr>
        <w:spacing w:before="240" w:after="0" w:line="440" w:lineRule="exact"/>
        <w:jc w:val="both"/>
        <w:rPr>
          <w:lang w:val="vi-VN"/>
        </w:rPr>
      </w:pPr>
      <w:r w:rsidRPr="00430728">
        <w:rPr>
          <w:b/>
          <w:color w:val="0070C0"/>
          <w:lang w:val="vi-VN"/>
        </w:rPr>
        <w:t>Câu 4:</w:t>
      </w:r>
      <w:r w:rsidRPr="00430728">
        <w:rPr>
          <w:color w:val="0070C0"/>
          <w:lang w:val="vi-VN"/>
        </w:rPr>
        <w:t xml:space="preserve"> </w:t>
      </w:r>
      <w:r w:rsidRPr="00430728">
        <w:rPr>
          <w:lang w:val="vi-VN"/>
        </w:rPr>
        <w:t>Tính diện tích phần đã tô đậm của hình dưới đây:</w:t>
      </w:r>
    </w:p>
    <w:tbl>
      <w:tblPr>
        <w:tblW w:w="10189" w:type="dxa"/>
        <w:tblInd w:w="289" w:type="dxa"/>
        <w:tblLook w:val="0000" w:firstRow="0" w:lastRow="0" w:firstColumn="0" w:lastColumn="0" w:noHBand="0" w:noVBand="0"/>
      </w:tblPr>
      <w:tblGrid>
        <w:gridCol w:w="2938"/>
        <w:gridCol w:w="7251"/>
      </w:tblGrid>
      <w:tr w:rsidR="00E91C92" w:rsidRPr="008E5978" w:rsidTr="00A04D19">
        <w:trPr>
          <w:trHeight w:val="1603"/>
        </w:trPr>
        <w:tc>
          <w:tcPr>
            <w:tcW w:w="2938" w:type="dxa"/>
          </w:tcPr>
          <w:p w:rsidR="00E91C92" w:rsidRPr="00430728" w:rsidRDefault="00D20CB9" w:rsidP="007A4D3F">
            <w:pPr>
              <w:spacing w:after="100" w:afterAutospacing="1" w:line="440" w:lineRule="exact"/>
              <w:jc w:val="both"/>
              <w:rPr>
                <w:lang w:val="vi-VN"/>
              </w:rPr>
            </w:pPr>
            <w:r>
              <w:rPr>
                <w:noProof/>
              </w:rPr>
              <w:pict>
                <v:shape id="Picture 10" o:spid="_x0000_s1045" type="#_x0000_t75" style="position:absolute;left:0;text-align:left;margin-left:14.25pt;margin-top:.15pt;width:97.15pt;height:84.25pt;z-index:251598336;visibility:visible">
                  <v:imagedata r:id="rId22" o:title=""/>
                </v:shape>
              </w:pict>
            </w:r>
          </w:p>
        </w:tc>
        <w:tc>
          <w:tcPr>
            <w:tcW w:w="7251" w:type="dxa"/>
          </w:tcPr>
          <w:p w:rsidR="00E91C92" w:rsidRPr="008E5978" w:rsidRDefault="00E91C92" w:rsidP="007A4D3F">
            <w:pPr>
              <w:spacing w:after="100" w:afterAutospacing="1" w:line="440" w:lineRule="exact"/>
              <w:jc w:val="both"/>
            </w:pPr>
            <w:r w:rsidRPr="008E5978">
              <w:t xml:space="preserve">A. </w:t>
            </w:r>
            <w:r w:rsidRPr="008E5978">
              <w:rPr>
                <w:rFonts w:eastAsia="Times New Roman"/>
                <w:position w:val="-6"/>
              </w:rPr>
              <w:object w:dxaOrig="900" w:dyaOrig="360">
                <v:shape id="_x0000_i1030" type="#_x0000_t75" style="width:44.3pt;height:18pt" o:ole="">
                  <v:imagedata r:id="rId23" o:title=""/>
                </v:shape>
                <o:OLEObject Type="Embed" ProgID="Equation.DSMT4" ShapeID="_x0000_i1030" DrawAspect="Content" ObjectID="_1661242216" r:id="rId24"/>
              </w:object>
            </w:r>
            <w:r w:rsidRPr="008E5978">
              <w:t xml:space="preserve">             B. </w:t>
            </w:r>
            <w:r w:rsidRPr="008E5978">
              <w:rPr>
                <w:rFonts w:eastAsia="Times New Roman"/>
                <w:position w:val="-10"/>
              </w:rPr>
              <w:object w:dxaOrig="1140" w:dyaOrig="400">
                <v:shape id="_x0000_i1031" type="#_x0000_t75" style="width:56.75pt;height:20.1pt" o:ole="">
                  <v:imagedata r:id="rId25" o:title=""/>
                </v:shape>
                <o:OLEObject Type="Embed" ProgID="Equation.DSMT4" ShapeID="_x0000_i1031" DrawAspect="Content" ObjectID="_1661242217" r:id="rId26"/>
              </w:object>
            </w:r>
            <w:r w:rsidRPr="008E5978">
              <w:t xml:space="preserve"> </w:t>
            </w:r>
          </w:p>
          <w:p w:rsidR="00E91C92" w:rsidRPr="008E5978" w:rsidRDefault="00E91C92" w:rsidP="007A4D3F">
            <w:pPr>
              <w:spacing w:after="100" w:afterAutospacing="1" w:line="440" w:lineRule="exact"/>
              <w:jc w:val="both"/>
            </w:pPr>
            <w:r w:rsidRPr="008E5978">
              <w:t xml:space="preserve">C. </w:t>
            </w:r>
            <w:r w:rsidRPr="008E5978">
              <w:rPr>
                <w:rFonts w:eastAsia="Times New Roman"/>
                <w:position w:val="-10"/>
              </w:rPr>
              <w:object w:dxaOrig="1280" w:dyaOrig="400">
                <v:shape id="_x0000_i1032" type="#_x0000_t75" style="width:63pt;height:20.1pt" o:ole="">
                  <v:imagedata r:id="rId27" o:title=""/>
                </v:shape>
                <o:OLEObject Type="Embed" ProgID="Equation.DSMT4" ShapeID="_x0000_i1032" DrawAspect="Content" ObjectID="_1661242218" r:id="rId28"/>
              </w:object>
            </w:r>
            <w:r w:rsidRPr="008E5978">
              <w:t xml:space="preserve">        D. </w:t>
            </w:r>
            <w:r w:rsidRPr="008E5978">
              <w:rPr>
                <w:rFonts w:eastAsia="Times New Roman"/>
                <w:position w:val="-6"/>
              </w:rPr>
              <w:object w:dxaOrig="900" w:dyaOrig="360">
                <v:shape id="_x0000_i1033" type="#_x0000_t75" style="width:44.3pt;height:18pt" o:ole="">
                  <v:imagedata r:id="rId29" o:title=""/>
                </v:shape>
                <o:OLEObject Type="Embed" ProgID="Equation.DSMT4" ShapeID="_x0000_i1033" DrawAspect="Content" ObjectID="_1661242219" r:id="rId30"/>
              </w:object>
            </w:r>
            <w:r w:rsidRPr="008E5978">
              <w:t xml:space="preserve"> </w:t>
            </w:r>
          </w:p>
        </w:tc>
      </w:tr>
    </w:tbl>
    <w:p w:rsidR="00E91C92" w:rsidRPr="007A4D3F" w:rsidRDefault="00E91C92" w:rsidP="003D49EF">
      <w:pPr>
        <w:spacing w:after="0" w:line="440" w:lineRule="exact"/>
        <w:jc w:val="both"/>
      </w:pPr>
      <w:r w:rsidRPr="007A4D3F">
        <w:rPr>
          <w:b/>
          <w:color w:val="0070C0"/>
        </w:rPr>
        <w:t xml:space="preserve">Câu </w:t>
      </w:r>
      <w:r>
        <w:rPr>
          <w:b/>
          <w:color w:val="0070C0"/>
        </w:rPr>
        <w:t>5</w:t>
      </w:r>
      <w:r w:rsidRPr="007A4D3F">
        <w:rPr>
          <w:b/>
          <w:color w:val="0070C0"/>
        </w:rPr>
        <w:t>:</w:t>
      </w:r>
      <w:r w:rsidRPr="007A4D3F">
        <w:rPr>
          <w:color w:val="0070C0"/>
        </w:rPr>
        <w:t xml:space="preserve"> </w:t>
      </w:r>
      <w:r w:rsidRPr="007A4D3F">
        <w:t xml:space="preserve">Mặt bàn ăn hình tròn có </w:t>
      </w:r>
      <w:proofErr w:type="gramStart"/>
      <w:r w:rsidRPr="007A4D3F">
        <w:t>chu</w:t>
      </w:r>
      <w:proofErr w:type="gramEnd"/>
      <w:r w:rsidRPr="007A4D3F">
        <w:t xml:space="preserve"> vi 3,768 m. Tính diện tích của mặt bàn ăn đó.</w:t>
      </w:r>
    </w:p>
    <w:p w:rsidR="00E91C92" w:rsidRPr="007A4D3F" w:rsidRDefault="00E91C92" w:rsidP="003D49EF">
      <w:pPr>
        <w:spacing w:after="0" w:line="440" w:lineRule="exact"/>
        <w:jc w:val="both"/>
      </w:pPr>
      <w:r w:rsidRPr="007A4D3F">
        <w:t xml:space="preserve">A. </w:t>
      </w:r>
      <w:r w:rsidRPr="007A4D3F">
        <w:rPr>
          <w:position w:val="-10"/>
        </w:rPr>
        <w:object w:dxaOrig="1100" w:dyaOrig="400">
          <v:shape id="_x0000_i1034" type="#_x0000_t75" style="width:54.7pt;height:20.1pt" o:ole="">
            <v:imagedata r:id="rId31" o:title=""/>
          </v:shape>
          <o:OLEObject Type="Embed" ProgID="Equation.DSMT4" ShapeID="_x0000_i1034" DrawAspect="Content" ObjectID="_1661242220" r:id="rId32"/>
        </w:object>
      </w:r>
      <w:r w:rsidRPr="007A4D3F">
        <w:t xml:space="preserve"> </w:t>
      </w:r>
      <w:r w:rsidRPr="007A4D3F">
        <w:tab/>
        <w:t xml:space="preserve">B. </w:t>
      </w:r>
      <w:r w:rsidRPr="007A4D3F">
        <w:rPr>
          <w:position w:val="-10"/>
        </w:rPr>
        <w:object w:dxaOrig="980" w:dyaOrig="400">
          <v:shape id="_x0000_i1035" type="#_x0000_t75" style="width:47.75pt;height:20.1pt" o:ole="">
            <v:imagedata r:id="rId33" o:title=""/>
          </v:shape>
          <o:OLEObject Type="Embed" ProgID="Equation.DSMT4" ShapeID="_x0000_i1035" DrawAspect="Content" ObjectID="_1661242221" r:id="rId34"/>
        </w:object>
      </w:r>
      <w:r w:rsidRPr="007A4D3F">
        <w:t xml:space="preserve"> </w:t>
      </w:r>
      <w:r w:rsidRPr="007A4D3F">
        <w:tab/>
        <w:t xml:space="preserve">C. </w:t>
      </w:r>
      <w:r w:rsidRPr="007A4D3F">
        <w:rPr>
          <w:position w:val="-10"/>
        </w:rPr>
        <w:object w:dxaOrig="1180" w:dyaOrig="400">
          <v:shape id="_x0000_i1036" type="#_x0000_t75" style="width:59.55pt;height:20.1pt" o:ole="">
            <v:imagedata r:id="rId35" o:title=""/>
          </v:shape>
          <o:OLEObject Type="Embed" ProgID="Equation.DSMT4" ShapeID="_x0000_i1036" DrawAspect="Content" ObjectID="_1661242222" r:id="rId36"/>
        </w:object>
      </w:r>
      <w:r w:rsidRPr="007A4D3F">
        <w:t xml:space="preserve"> </w:t>
      </w:r>
      <w:r w:rsidRPr="007A4D3F">
        <w:tab/>
        <w:t xml:space="preserve">D. </w:t>
      </w:r>
      <w:r w:rsidRPr="007A4D3F">
        <w:rPr>
          <w:position w:val="-10"/>
        </w:rPr>
        <w:object w:dxaOrig="1180" w:dyaOrig="400">
          <v:shape id="_x0000_i1037" type="#_x0000_t75" style="width:59.55pt;height:20.1pt" o:ole="">
            <v:imagedata r:id="rId37" o:title=""/>
          </v:shape>
          <o:OLEObject Type="Embed" ProgID="Equation.DSMT4" ShapeID="_x0000_i1037" DrawAspect="Content" ObjectID="_1661242223" r:id="rId38"/>
        </w:object>
      </w:r>
      <w:r w:rsidRPr="007A4D3F">
        <w:t xml:space="preserve"> </w:t>
      </w:r>
    </w:p>
    <w:p w:rsidR="00E91C92" w:rsidRPr="004F5B48" w:rsidRDefault="00E91C92" w:rsidP="003D49EF">
      <w:pPr>
        <w:tabs>
          <w:tab w:val="left" w:leader="dot" w:pos="9923"/>
        </w:tabs>
        <w:spacing w:after="0" w:line="440" w:lineRule="exact"/>
        <w:jc w:val="both"/>
        <w:rPr>
          <w:spacing w:val="-6"/>
          <w:szCs w:val="24"/>
        </w:rPr>
      </w:pPr>
      <w:r w:rsidRPr="007A4D3F">
        <w:rPr>
          <w:b/>
          <w:color w:val="0070C0"/>
        </w:rPr>
        <w:t xml:space="preserve">Câu </w:t>
      </w:r>
      <w:r>
        <w:rPr>
          <w:b/>
          <w:color w:val="0070C0"/>
        </w:rPr>
        <w:t>6</w:t>
      </w:r>
      <w:r w:rsidRPr="007A4D3F">
        <w:t xml:space="preserve">: </w:t>
      </w:r>
      <w:r w:rsidRPr="007A4D3F">
        <w:rPr>
          <w:spacing w:val="-6"/>
          <w:szCs w:val="24"/>
        </w:rPr>
        <w:t xml:space="preserve">Tính bán kính, đường kính </w:t>
      </w:r>
      <w:proofErr w:type="gramStart"/>
      <w:r w:rsidRPr="007A4D3F">
        <w:rPr>
          <w:spacing w:val="-6"/>
          <w:szCs w:val="24"/>
        </w:rPr>
        <w:t>chu</w:t>
      </w:r>
      <w:proofErr w:type="gramEnd"/>
      <w:r w:rsidRPr="007A4D3F">
        <w:rPr>
          <w:spacing w:val="-6"/>
          <w:szCs w:val="24"/>
        </w:rPr>
        <w:t xml:space="preserve"> vi, diện tích của hình t</w:t>
      </w:r>
      <w:r>
        <w:rPr>
          <w:spacing w:val="-6"/>
          <w:szCs w:val="24"/>
        </w:rPr>
        <w:t>ròn trong những trường hợp sau:</w:t>
      </w:r>
    </w:p>
    <w:tbl>
      <w:tblPr>
        <w:tblW w:w="0" w:type="auto"/>
        <w:tblInd w:w="18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51"/>
        <w:gridCol w:w="1652"/>
        <w:gridCol w:w="1652"/>
        <w:gridCol w:w="1652"/>
      </w:tblGrid>
      <w:tr w:rsidR="00E91C92" w:rsidRPr="008E5978" w:rsidTr="005F405D">
        <w:tc>
          <w:tcPr>
            <w:tcW w:w="1651" w:type="dxa"/>
          </w:tcPr>
          <w:p w:rsidR="00E91C92" w:rsidRPr="004F5B48" w:rsidRDefault="00E91C92" w:rsidP="007A4D3F">
            <w:pPr>
              <w:tabs>
                <w:tab w:val="left" w:leader="dot" w:pos="9923"/>
              </w:tabs>
              <w:spacing w:after="100" w:afterAutospacing="1" w:line="440" w:lineRule="exact"/>
              <w:jc w:val="center"/>
              <w:rPr>
                <w:szCs w:val="24"/>
              </w:rPr>
            </w:pPr>
            <w:r w:rsidRPr="004F5B48">
              <w:rPr>
                <w:szCs w:val="24"/>
              </w:rPr>
              <w:t>B</w:t>
            </w:r>
            <w:r w:rsidRPr="007A4D3F">
              <w:rPr>
                <w:szCs w:val="24"/>
              </w:rPr>
              <w:t>án kính</w:t>
            </w:r>
          </w:p>
        </w:tc>
        <w:tc>
          <w:tcPr>
            <w:tcW w:w="1652" w:type="dxa"/>
          </w:tcPr>
          <w:p w:rsidR="00E91C92" w:rsidRPr="004F5B48" w:rsidRDefault="00E91C92" w:rsidP="007A4D3F">
            <w:pPr>
              <w:tabs>
                <w:tab w:val="left" w:leader="dot" w:pos="9923"/>
              </w:tabs>
              <w:spacing w:after="100" w:afterAutospacing="1" w:line="440" w:lineRule="exact"/>
              <w:jc w:val="center"/>
              <w:rPr>
                <w:szCs w:val="24"/>
              </w:rPr>
            </w:pPr>
            <w:r w:rsidRPr="007A4D3F">
              <w:rPr>
                <w:szCs w:val="24"/>
              </w:rPr>
              <w:t>Đường kính</w:t>
            </w:r>
          </w:p>
        </w:tc>
        <w:tc>
          <w:tcPr>
            <w:tcW w:w="1652" w:type="dxa"/>
          </w:tcPr>
          <w:p w:rsidR="00E91C92" w:rsidRPr="004F5B48" w:rsidRDefault="00E91C92" w:rsidP="007A4D3F">
            <w:pPr>
              <w:tabs>
                <w:tab w:val="left" w:leader="dot" w:pos="9923"/>
              </w:tabs>
              <w:spacing w:after="100" w:afterAutospacing="1" w:line="440" w:lineRule="exact"/>
              <w:jc w:val="center"/>
              <w:rPr>
                <w:szCs w:val="24"/>
              </w:rPr>
            </w:pPr>
            <w:r w:rsidRPr="004F5B48">
              <w:rPr>
                <w:szCs w:val="24"/>
              </w:rPr>
              <w:t>Chu vi</w:t>
            </w:r>
          </w:p>
        </w:tc>
        <w:tc>
          <w:tcPr>
            <w:tcW w:w="1652" w:type="dxa"/>
          </w:tcPr>
          <w:p w:rsidR="00E91C92" w:rsidRPr="004F5B48" w:rsidRDefault="00E91C92" w:rsidP="007A4D3F">
            <w:pPr>
              <w:tabs>
                <w:tab w:val="left" w:leader="dot" w:pos="9923"/>
              </w:tabs>
              <w:spacing w:after="100" w:afterAutospacing="1" w:line="440" w:lineRule="exact"/>
              <w:jc w:val="center"/>
              <w:rPr>
                <w:szCs w:val="24"/>
              </w:rPr>
            </w:pPr>
            <w:r w:rsidRPr="007A4D3F">
              <w:rPr>
                <w:szCs w:val="24"/>
              </w:rPr>
              <w:t>Diện tích</w:t>
            </w:r>
          </w:p>
        </w:tc>
      </w:tr>
      <w:tr w:rsidR="00E91C92" w:rsidRPr="008E5978" w:rsidTr="005F405D">
        <w:tc>
          <w:tcPr>
            <w:tcW w:w="1651" w:type="dxa"/>
          </w:tcPr>
          <w:p w:rsidR="00E91C92" w:rsidRPr="004F5B48" w:rsidRDefault="00E91C92" w:rsidP="007A4D3F">
            <w:pPr>
              <w:tabs>
                <w:tab w:val="left" w:leader="dot" w:pos="9923"/>
              </w:tabs>
              <w:spacing w:after="100" w:afterAutospacing="1" w:line="440" w:lineRule="exact"/>
              <w:jc w:val="center"/>
              <w:rPr>
                <w:szCs w:val="24"/>
              </w:rPr>
            </w:pPr>
            <w:r w:rsidRPr="004F5B48">
              <w:rPr>
                <w:szCs w:val="24"/>
              </w:rPr>
              <w:t>6cm</w:t>
            </w:r>
          </w:p>
        </w:tc>
        <w:tc>
          <w:tcPr>
            <w:tcW w:w="1652" w:type="dxa"/>
          </w:tcPr>
          <w:p w:rsidR="00E91C92" w:rsidRPr="004F5B48" w:rsidRDefault="00E91C92" w:rsidP="007A4D3F">
            <w:pPr>
              <w:tabs>
                <w:tab w:val="left" w:leader="dot" w:pos="9923"/>
              </w:tabs>
              <w:spacing w:after="100" w:afterAutospacing="1" w:line="440" w:lineRule="exact"/>
              <w:jc w:val="center"/>
              <w:rPr>
                <w:szCs w:val="24"/>
              </w:rPr>
            </w:pPr>
            <w:r w:rsidRPr="004F5B48">
              <w:rPr>
                <w:szCs w:val="24"/>
              </w:rPr>
              <w:t>…….</w:t>
            </w:r>
          </w:p>
        </w:tc>
        <w:tc>
          <w:tcPr>
            <w:tcW w:w="1652" w:type="dxa"/>
          </w:tcPr>
          <w:p w:rsidR="00E91C92" w:rsidRPr="004F5B48" w:rsidRDefault="00E91C92" w:rsidP="007A4D3F">
            <w:pPr>
              <w:tabs>
                <w:tab w:val="left" w:leader="dot" w:pos="9923"/>
              </w:tabs>
              <w:spacing w:after="100" w:afterAutospacing="1" w:line="440" w:lineRule="exact"/>
              <w:jc w:val="center"/>
              <w:rPr>
                <w:szCs w:val="24"/>
              </w:rPr>
            </w:pPr>
            <w:r w:rsidRPr="004F5B48">
              <w:rPr>
                <w:szCs w:val="24"/>
              </w:rPr>
              <w:t>…….</w:t>
            </w:r>
          </w:p>
        </w:tc>
        <w:tc>
          <w:tcPr>
            <w:tcW w:w="1652" w:type="dxa"/>
          </w:tcPr>
          <w:p w:rsidR="00E91C92" w:rsidRPr="004F5B48" w:rsidRDefault="00E91C92" w:rsidP="007A4D3F">
            <w:pPr>
              <w:tabs>
                <w:tab w:val="left" w:leader="dot" w:pos="9923"/>
              </w:tabs>
              <w:spacing w:after="100" w:afterAutospacing="1" w:line="440" w:lineRule="exact"/>
              <w:jc w:val="center"/>
              <w:rPr>
                <w:szCs w:val="24"/>
              </w:rPr>
            </w:pPr>
            <w:r w:rsidRPr="004F5B48">
              <w:rPr>
                <w:szCs w:val="24"/>
              </w:rPr>
              <w:t>…….</w:t>
            </w:r>
          </w:p>
        </w:tc>
      </w:tr>
      <w:tr w:rsidR="00E91C92" w:rsidRPr="008E5978" w:rsidTr="005F405D">
        <w:tc>
          <w:tcPr>
            <w:tcW w:w="1651" w:type="dxa"/>
          </w:tcPr>
          <w:p w:rsidR="00E91C92" w:rsidRPr="004F5B48" w:rsidRDefault="00E91C92" w:rsidP="007A4D3F">
            <w:pPr>
              <w:tabs>
                <w:tab w:val="left" w:leader="dot" w:pos="9923"/>
              </w:tabs>
              <w:spacing w:after="100" w:afterAutospacing="1" w:line="440" w:lineRule="exact"/>
              <w:jc w:val="center"/>
              <w:rPr>
                <w:szCs w:val="24"/>
              </w:rPr>
            </w:pPr>
            <w:r w:rsidRPr="004F5B48">
              <w:rPr>
                <w:szCs w:val="24"/>
              </w:rPr>
              <w:t>…….</w:t>
            </w:r>
          </w:p>
        </w:tc>
        <w:tc>
          <w:tcPr>
            <w:tcW w:w="1652" w:type="dxa"/>
          </w:tcPr>
          <w:p w:rsidR="00E91C92" w:rsidRPr="004F5B48" w:rsidRDefault="00E91C92" w:rsidP="007A4D3F">
            <w:pPr>
              <w:tabs>
                <w:tab w:val="left" w:leader="dot" w:pos="9923"/>
              </w:tabs>
              <w:spacing w:after="100" w:afterAutospacing="1" w:line="440" w:lineRule="exact"/>
              <w:jc w:val="center"/>
              <w:rPr>
                <w:szCs w:val="24"/>
              </w:rPr>
            </w:pPr>
            <w:r w:rsidRPr="004F5B48">
              <w:rPr>
                <w:szCs w:val="24"/>
              </w:rPr>
              <w:t>0,5dm</w:t>
            </w:r>
          </w:p>
        </w:tc>
        <w:tc>
          <w:tcPr>
            <w:tcW w:w="1652" w:type="dxa"/>
          </w:tcPr>
          <w:p w:rsidR="00E91C92" w:rsidRPr="004F5B48" w:rsidRDefault="00E91C92" w:rsidP="007A4D3F">
            <w:pPr>
              <w:tabs>
                <w:tab w:val="left" w:leader="dot" w:pos="9923"/>
              </w:tabs>
              <w:spacing w:after="100" w:afterAutospacing="1" w:line="440" w:lineRule="exact"/>
              <w:jc w:val="center"/>
              <w:rPr>
                <w:szCs w:val="24"/>
              </w:rPr>
            </w:pPr>
            <w:r w:rsidRPr="004F5B48">
              <w:rPr>
                <w:szCs w:val="24"/>
              </w:rPr>
              <w:t>…….</w:t>
            </w:r>
          </w:p>
        </w:tc>
        <w:tc>
          <w:tcPr>
            <w:tcW w:w="1652" w:type="dxa"/>
          </w:tcPr>
          <w:p w:rsidR="00E91C92" w:rsidRPr="004F5B48" w:rsidRDefault="00E91C92" w:rsidP="007A4D3F">
            <w:pPr>
              <w:tabs>
                <w:tab w:val="left" w:leader="dot" w:pos="9923"/>
              </w:tabs>
              <w:spacing w:after="100" w:afterAutospacing="1" w:line="440" w:lineRule="exact"/>
              <w:jc w:val="center"/>
              <w:rPr>
                <w:szCs w:val="24"/>
              </w:rPr>
            </w:pPr>
            <w:r w:rsidRPr="004F5B48">
              <w:rPr>
                <w:szCs w:val="24"/>
              </w:rPr>
              <w:t>…….</w:t>
            </w:r>
          </w:p>
        </w:tc>
      </w:tr>
      <w:tr w:rsidR="00E91C92" w:rsidRPr="008E5978" w:rsidTr="005F405D">
        <w:tc>
          <w:tcPr>
            <w:tcW w:w="1651" w:type="dxa"/>
          </w:tcPr>
          <w:p w:rsidR="00E91C92" w:rsidRPr="004F5B48" w:rsidRDefault="00E91C92" w:rsidP="007A4D3F">
            <w:pPr>
              <w:tabs>
                <w:tab w:val="left" w:leader="dot" w:pos="9923"/>
              </w:tabs>
              <w:spacing w:after="100" w:afterAutospacing="1" w:line="440" w:lineRule="exact"/>
              <w:jc w:val="center"/>
              <w:rPr>
                <w:szCs w:val="24"/>
              </w:rPr>
            </w:pPr>
            <w:r w:rsidRPr="004F5B48">
              <w:rPr>
                <w:szCs w:val="24"/>
              </w:rPr>
              <w:t>2,4m</w:t>
            </w:r>
          </w:p>
        </w:tc>
        <w:tc>
          <w:tcPr>
            <w:tcW w:w="1652" w:type="dxa"/>
          </w:tcPr>
          <w:p w:rsidR="00E91C92" w:rsidRPr="004F5B48" w:rsidRDefault="00E91C92" w:rsidP="007A4D3F">
            <w:pPr>
              <w:tabs>
                <w:tab w:val="left" w:leader="dot" w:pos="9923"/>
              </w:tabs>
              <w:spacing w:after="100" w:afterAutospacing="1" w:line="440" w:lineRule="exact"/>
              <w:jc w:val="center"/>
              <w:rPr>
                <w:szCs w:val="24"/>
              </w:rPr>
            </w:pPr>
            <w:r w:rsidRPr="004F5B48">
              <w:rPr>
                <w:szCs w:val="24"/>
              </w:rPr>
              <w:t>…….</w:t>
            </w:r>
          </w:p>
        </w:tc>
        <w:tc>
          <w:tcPr>
            <w:tcW w:w="1652" w:type="dxa"/>
          </w:tcPr>
          <w:p w:rsidR="00E91C92" w:rsidRPr="004F5B48" w:rsidRDefault="00E91C92" w:rsidP="007A4D3F">
            <w:pPr>
              <w:tabs>
                <w:tab w:val="left" w:leader="dot" w:pos="9923"/>
              </w:tabs>
              <w:spacing w:after="100" w:afterAutospacing="1" w:line="440" w:lineRule="exact"/>
              <w:jc w:val="center"/>
              <w:rPr>
                <w:szCs w:val="24"/>
              </w:rPr>
            </w:pPr>
            <w:r w:rsidRPr="004F5B48">
              <w:rPr>
                <w:szCs w:val="24"/>
              </w:rPr>
              <w:t>…….</w:t>
            </w:r>
          </w:p>
        </w:tc>
        <w:tc>
          <w:tcPr>
            <w:tcW w:w="1652" w:type="dxa"/>
          </w:tcPr>
          <w:p w:rsidR="00E91C92" w:rsidRPr="004F5B48" w:rsidRDefault="00E91C92" w:rsidP="007A4D3F">
            <w:pPr>
              <w:tabs>
                <w:tab w:val="left" w:leader="dot" w:pos="9923"/>
              </w:tabs>
              <w:spacing w:after="100" w:afterAutospacing="1" w:line="440" w:lineRule="exact"/>
              <w:jc w:val="center"/>
              <w:rPr>
                <w:szCs w:val="24"/>
              </w:rPr>
            </w:pPr>
            <w:r w:rsidRPr="004F5B48">
              <w:rPr>
                <w:szCs w:val="24"/>
              </w:rPr>
              <w:t>…….</w:t>
            </w:r>
          </w:p>
        </w:tc>
      </w:tr>
      <w:tr w:rsidR="00E91C92" w:rsidRPr="008E5978" w:rsidTr="005F405D">
        <w:tc>
          <w:tcPr>
            <w:tcW w:w="1651" w:type="dxa"/>
          </w:tcPr>
          <w:p w:rsidR="00E91C92" w:rsidRPr="004F5B48" w:rsidRDefault="00E91C92" w:rsidP="007A4D3F">
            <w:pPr>
              <w:tabs>
                <w:tab w:val="left" w:leader="dot" w:pos="9923"/>
              </w:tabs>
              <w:spacing w:after="100" w:afterAutospacing="1" w:line="440" w:lineRule="exact"/>
              <w:jc w:val="center"/>
              <w:rPr>
                <w:szCs w:val="24"/>
              </w:rPr>
            </w:pPr>
            <w:r w:rsidRPr="004F5B48">
              <w:rPr>
                <w:szCs w:val="24"/>
              </w:rPr>
              <w:t>…….</w:t>
            </w:r>
          </w:p>
        </w:tc>
        <w:tc>
          <w:tcPr>
            <w:tcW w:w="1652" w:type="dxa"/>
          </w:tcPr>
          <w:p w:rsidR="00E91C92" w:rsidRPr="004F5B48" w:rsidRDefault="00E91C92" w:rsidP="007A4D3F">
            <w:pPr>
              <w:tabs>
                <w:tab w:val="left" w:leader="dot" w:pos="9923"/>
              </w:tabs>
              <w:spacing w:after="100" w:afterAutospacing="1" w:line="440" w:lineRule="exact"/>
              <w:jc w:val="center"/>
              <w:rPr>
                <w:szCs w:val="24"/>
              </w:rPr>
            </w:pPr>
            <w:r w:rsidRPr="004F5B48">
              <w:rPr>
                <w:szCs w:val="24"/>
              </w:rPr>
              <w:t>…….</w:t>
            </w:r>
          </w:p>
        </w:tc>
        <w:tc>
          <w:tcPr>
            <w:tcW w:w="1652" w:type="dxa"/>
          </w:tcPr>
          <w:p w:rsidR="00E91C92" w:rsidRPr="004F5B48" w:rsidRDefault="00E91C92" w:rsidP="007A4D3F">
            <w:pPr>
              <w:tabs>
                <w:tab w:val="left" w:leader="dot" w:pos="9923"/>
              </w:tabs>
              <w:spacing w:after="100" w:afterAutospacing="1" w:line="440" w:lineRule="exact"/>
              <w:jc w:val="center"/>
              <w:rPr>
                <w:szCs w:val="24"/>
              </w:rPr>
            </w:pPr>
            <w:r w:rsidRPr="004F5B48">
              <w:rPr>
                <w:szCs w:val="24"/>
              </w:rPr>
              <w:t>3,768m</w:t>
            </w:r>
          </w:p>
        </w:tc>
        <w:tc>
          <w:tcPr>
            <w:tcW w:w="1652" w:type="dxa"/>
          </w:tcPr>
          <w:p w:rsidR="00E91C92" w:rsidRPr="004F5B48" w:rsidRDefault="00E91C92" w:rsidP="007A4D3F">
            <w:pPr>
              <w:tabs>
                <w:tab w:val="left" w:leader="dot" w:pos="9923"/>
              </w:tabs>
              <w:spacing w:after="100" w:afterAutospacing="1" w:line="440" w:lineRule="exact"/>
              <w:jc w:val="center"/>
              <w:rPr>
                <w:szCs w:val="24"/>
              </w:rPr>
            </w:pPr>
            <w:r w:rsidRPr="004F5B48">
              <w:rPr>
                <w:szCs w:val="24"/>
              </w:rPr>
              <w:t>…….</w:t>
            </w:r>
          </w:p>
        </w:tc>
      </w:tr>
      <w:tr w:rsidR="00E91C92" w:rsidRPr="008E5978" w:rsidTr="005F405D">
        <w:tc>
          <w:tcPr>
            <w:tcW w:w="1651" w:type="dxa"/>
          </w:tcPr>
          <w:p w:rsidR="00E91C92" w:rsidRPr="004F5B48" w:rsidRDefault="00E91C92" w:rsidP="007A4D3F">
            <w:pPr>
              <w:tabs>
                <w:tab w:val="left" w:leader="dot" w:pos="9923"/>
              </w:tabs>
              <w:spacing w:after="100" w:afterAutospacing="1" w:line="440" w:lineRule="exact"/>
              <w:jc w:val="center"/>
              <w:rPr>
                <w:szCs w:val="24"/>
              </w:rPr>
            </w:pPr>
            <w:r w:rsidRPr="004F5B48">
              <w:rPr>
                <w:szCs w:val="24"/>
              </w:rPr>
              <w:t>0,3m</w:t>
            </w:r>
          </w:p>
        </w:tc>
        <w:tc>
          <w:tcPr>
            <w:tcW w:w="1652" w:type="dxa"/>
          </w:tcPr>
          <w:p w:rsidR="00E91C92" w:rsidRPr="004F5B48" w:rsidRDefault="00E91C92" w:rsidP="007A4D3F">
            <w:pPr>
              <w:spacing w:after="100" w:afterAutospacing="1" w:line="440" w:lineRule="exact"/>
              <w:jc w:val="center"/>
              <w:rPr>
                <w:szCs w:val="24"/>
              </w:rPr>
            </w:pPr>
            <w:r w:rsidRPr="004F5B48">
              <w:rPr>
                <w:szCs w:val="24"/>
              </w:rPr>
              <w:t>…….</w:t>
            </w:r>
          </w:p>
        </w:tc>
        <w:tc>
          <w:tcPr>
            <w:tcW w:w="1652" w:type="dxa"/>
          </w:tcPr>
          <w:p w:rsidR="00E91C92" w:rsidRPr="004F5B48" w:rsidRDefault="00E91C92" w:rsidP="007A4D3F">
            <w:pPr>
              <w:spacing w:after="100" w:afterAutospacing="1" w:line="440" w:lineRule="exact"/>
              <w:jc w:val="center"/>
              <w:rPr>
                <w:szCs w:val="24"/>
              </w:rPr>
            </w:pPr>
            <w:r w:rsidRPr="004F5B48">
              <w:rPr>
                <w:szCs w:val="24"/>
              </w:rPr>
              <w:t>…….</w:t>
            </w:r>
          </w:p>
        </w:tc>
        <w:tc>
          <w:tcPr>
            <w:tcW w:w="1652" w:type="dxa"/>
          </w:tcPr>
          <w:p w:rsidR="00E91C92" w:rsidRPr="004F5B48" w:rsidRDefault="00E91C92" w:rsidP="007A4D3F">
            <w:pPr>
              <w:spacing w:after="100" w:afterAutospacing="1" w:line="440" w:lineRule="exact"/>
              <w:jc w:val="center"/>
              <w:rPr>
                <w:szCs w:val="24"/>
              </w:rPr>
            </w:pPr>
            <w:r w:rsidRPr="004F5B48">
              <w:rPr>
                <w:szCs w:val="24"/>
              </w:rPr>
              <w:t>…….</w:t>
            </w:r>
          </w:p>
        </w:tc>
      </w:tr>
      <w:tr w:rsidR="00E91C92" w:rsidRPr="008E5978" w:rsidTr="005F405D">
        <w:tc>
          <w:tcPr>
            <w:tcW w:w="1651" w:type="dxa"/>
          </w:tcPr>
          <w:p w:rsidR="00E91C92" w:rsidRPr="004F5B48" w:rsidRDefault="00E91C92" w:rsidP="007A4D3F">
            <w:pPr>
              <w:tabs>
                <w:tab w:val="left" w:leader="dot" w:pos="9923"/>
              </w:tabs>
              <w:spacing w:after="100" w:afterAutospacing="1" w:line="440" w:lineRule="exact"/>
              <w:jc w:val="center"/>
              <w:rPr>
                <w:szCs w:val="24"/>
              </w:rPr>
            </w:pPr>
            <w:r w:rsidRPr="004F5B48">
              <w:rPr>
                <w:szCs w:val="24"/>
              </w:rPr>
              <w:t>…….</w:t>
            </w:r>
          </w:p>
        </w:tc>
        <w:tc>
          <w:tcPr>
            <w:tcW w:w="1652" w:type="dxa"/>
          </w:tcPr>
          <w:p w:rsidR="00E91C92" w:rsidRPr="004F5B48" w:rsidRDefault="00E91C92" w:rsidP="007A4D3F">
            <w:pPr>
              <w:spacing w:after="100" w:afterAutospacing="1" w:line="440" w:lineRule="exact"/>
              <w:jc w:val="center"/>
              <w:rPr>
                <w:szCs w:val="24"/>
              </w:rPr>
            </w:pPr>
            <w:r w:rsidRPr="004F5B48">
              <w:rPr>
                <w:szCs w:val="24"/>
              </w:rPr>
              <w:t>1,4m</w:t>
            </w:r>
          </w:p>
        </w:tc>
        <w:tc>
          <w:tcPr>
            <w:tcW w:w="1652" w:type="dxa"/>
          </w:tcPr>
          <w:p w:rsidR="00E91C92" w:rsidRPr="004F5B48" w:rsidRDefault="00E91C92" w:rsidP="007A4D3F">
            <w:pPr>
              <w:spacing w:after="100" w:afterAutospacing="1" w:line="440" w:lineRule="exact"/>
              <w:jc w:val="center"/>
              <w:rPr>
                <w:szCs w:val="24"/>
              </w:rPr>
            </w:pPr>
            <w:r w:rsidRPr="004F5B48">
              <w:rPr>
                <w:szCs w:val="24"/>
              </w:rPr>
              <w:t>…….</w:t>
            </w:r>
          </w:p>
        </w:tc>
        <w:tc>
          <w:tcPr>
            <w:tcW w:w="1652" w:type="dxa"/>
          </w:tcPr>
          <w:p w:rsidR="00E91C92" w:rsidRPr="004F5B48" w:rsidRDefault="00E91C92" w:rsidP="007A4D3F">
            <w:pPr>
              <w:spacing w:after="100" w:afterAutospacing="1" w:line="440" w:lineRule="exact"/>
              <w:jc w:val="center"/>
              <w:rPr>
                <w:szCs w:val="24"/>
              </w:rPr>
            </w:pPr>
            <w:r>
              <w:rPr>
                <w:szCs w:val="24"/>
              </w:rPr>
              <w:t>…….</w:t>
            </w:r>
          </w:p>
        </w:tc>
      </w:tr>
    </w:tbl>
    <w:p w:rsidR="00E91C92" w:rsidRPr="007A4D3F" w:rsidRDefault="00E91C92" w:rsidP="007A4D3F">
      <w:pPr>
        <w:spacing w:after="100" w:afterAutospacing="1" w:line="440" w:lineRule="exact"/>
        <w:jc w:val="both"/>
      </w:pPr>
      <w:r w:rsidRPr="007A4D3F">
        <w:rPr>
          <w:b/>
          <w:color w:val="0070C0"/>
        </w:rPr>
        <w:t xml:space="preserve">Câu </w:t>
      </w:r>
      <w:r>
        <w:rPr>
          <w:b/>
          <w:color w:val="0070C0"/>
        </w:rPr>
        <w:t>7</w:t>
      </w:r>
      <w:r w:rsidRPr="007A4D3F">
        <w:rPr>
          <w:b/>
          <w:color w:val="0070C0"/>
        </w:rPr>
        <w:t>:</w:t>
      </w:r>
      <w:r w:rsidRPr="007A4D3F">
        <w:t xml:space="preserve"> Tính diện tích hình </w:t>
      </w:r>
      <w:proofErr w:type="gramStart"/>
      <w:r w:rsidRPr="007A4D3F">
        <w:rPr>
          <w:i/>
        </w:rPr>
        <w:t>( M</w:t>
      </w:r>
      <w:proofErr w:type="gramEnd"/>
      <w:r w:rsidRPr="007A4D3F">
        <w:rPr>
          <w:i/>
        </w:rPr>
        <w:t>)</w:t>
      </w:r>
      <w:r w:rsidRPr="007A4D3F">
        <w:t xml:space="preserve"> có kích thước như hình bên.</w:t>
      </w:r>
    </w:p>
    <w:tbl>
      <w:tblPr>
        <w:tblW w:w="10472" w:type="dxa"/>
        <w:tblInd w:w="-34" w:type="dxa"/>
        <w:tblLook w:val="0000" w:firstRow="0" w:lastRow="0" w:firstColumn="0" w:lastColumn="0" w:noHBand="0" w:noVBand="0"/>
      </w:tblPr>
      <w:tblGrid>
        <w:gridCol w:w="7089"/>
        <w:gridCol w:w="708"/>
        <w:gridCol w:w="2551"/>
        <w:gridCol w:w="124"/>
      </w:tblGrid>
      <w:tr w:rsidR="00E91C92" w:rsidRPr="008E5978" w:rsidTr="00A04D19">
        <w:trPr>
          <w:trHeight w:val="1305"/>
        </w:trPr>
        <w:tc>
          <w:tcPr>
            <w:tcW w:w="7089" w:type="dxa"/>
          </w:tcPr>
          <w:p w:rsidR="00E91C92" w:rsidRPr="008E5978" w:rsidRDefault="00E91C92" w:rsidP="007A4D3F">
            <w:pPr>
              <w:spacing w:after="100" w:afterAutospacing="1" w:line="440" w:lineRule="exact"/>
              <w:jc w:val="both"/>
            </w:pPr>
            <w:r w:rsidRPr="008E5978">
              <w:t xml:space="preserve">A. </w:t>
            </w:r>
            <w:r w:rsidRPr="008E5978">
              <w:rPr>
                <w:rFonts w:eastAsia="Times New Roman"/>
                <w:position w:val="-10"/>
              </w:rPr>
              <w:object w:dxaOrig="1300" w:dyaOrig="400">
                <v:shape id="_x0000_i1038" type="#_x0000_t75" style="width:65.1pt;height:20.1pt" o:ole="">
                  <v:imagedata r:id="rId39" o:title=""/>
                </v:shape>
                <o:OLEObject Type="Embed" ProgID="Equation.DSMT4" ShapeID="_x0000_i1038" DrawAspect="Content" ObjectID="_1661242224" r:id="rId40"/>
              </w:object>
            </w:r>
            <w:r w:rsidRPr="008E5978">
              <w:t xml:space="preserve">        C. </w:t>
            </w:r>
            <w:r w:rsidRPr="008E5978">
              <w:rPr>
                <w:rFonts w:eastAsia="Times New Roman"/>
                <w:position w:val="-10"/>
              </w:rPr>
              <w:object w:dxaOrig="1160" w:dyaOrig="400">
                <v:shape id="_x0000_i1039" type="#_x0000_t75" style="width:57.45pt;height:20.1pt" o:ole="">
                  <v:imagedata r:id="rId41" o:title=""/>
                </v:shape>
                <o:OLEObject Type="Embed" ProgID="Equation.DSMT4" ShapeID="_x0000_i1039" DrawAspect="Content" ObjectID="_1661242225" r:id="rId42"/>
              </w:object>
            </w:r>
            <w:r w:rsidRPr="008E5978">
              <w:t xml:space="preserve"> </w:t>
            </w:r>
          </w:p>
          <w:p w:rsidR="00E91C92" w:rsidRPr="008E5978" w:rsidRDefault="00E91C92" w:rsidP="007A4D3F">
            <w:pPr>
              <w:spacing w:after="100" w:afterAutospacing="1" w:line="440" w:lineRule="exact"/>
              <w:jc w:val="both"/>
            </w:pPr>
            <w:r w:rsidRPr="008E5978">
              <w:t>B.</w:t>
            </w:r>
            <w:r w:rsidRPr="008E5978">
              <w:rPr>
                <w:rFonts w:eastAsia="Times New Roman"/>
                <w:position w:val="-10"/>
              </w:rPr>
              <w:object w:dxaOrig="1260" w:dyaOrig="400">
                <v:shape id="_x0000_i1040" type="#_x0000_t75" style="width:63.7pt;height:20.1pt" o:ole="">
                  <v:imagedata r:id="rId43" o:title=""/>
                </v:shape>
                <o:OLEObject Type="Embed" ProgID="Equation.DSMT4" ShapeID="_x0000_i1040" DrawAspect="Content" ObjectID="_1661242226" r:id="rId44"/>
              </w:object>
            </w:r>
            <w:r w:rsidRPr="008E5978">
              <w:t xml:space="preserve">          D. </w:t>
            </w:r>
            <w:r w:rsidRPr="008E5978">
              <w:rPr>
                <w:rFonts w:eastAsia="Times New Roman"/>
                <w:position w:val="-10"/>
              </w:rPr>
              <w:object w:dxaOrig="1140" w:dyaOrig="400">
                <v:shape id="_x0000_i1041" type="#_x0000_t75" style="width:56.75pt;height:20.1pt" o:ole="">
                  <v:imagedata r:id="rId45" o:title=""/>
                </v:shape>
                <o:OLEObject Type="Embed" ProgID="Equation.DSMT4" ShapeID="_x0000_i1041" DrawAspect="Content" ObjectID="_1661242227" r:id="rId46"/>
              </w:object>
            </w:r>
            <w:r w:rsidRPr="008E5978">
              <w:t xml:space="preserve"> </w:t>
            </w:r>
          </w:p>
        </w:tc>
        <w:tc>
          <w:tcPr>
            <w:tcW w:w="3383" w:type="dxa"/>
            <w:gridSpan w:val="3"/>
          </w:tcPr>
          <w:p w:rsidR="00E91C92" w:rsidRPr="008E5978" w:rsidRDefault="00D20CB9" w:rsidP="007A4D3F">
            <w:pPr>
              <w:spacing w:after="100" w:afterAutospacing="1" w:line="440" w:lineRule="exact"/>
              <w:jc w:val="both"/>
            </w:pPr>
            <w:r>
              <w:rPr>
                <w:noProof/>
              </w:rPr>
              <w:pict>
                <v:shape id="Picture 11" o:spid="_x0000_s1046" type="#_x0000_t75" style="position:absolute;left:0;text-align:left;margin-left:25.4pt;margin-top:2.1pt;width:108.7pt;height:64.4pt;z-index:251600384;visibility:visible;mso-position-horizontal-relative:text;mso-position-vertical-relative:text">
                  <v:imagedata r:id="rId47" o:title=""/>
                </v:shape>
              </w:pict>
            </w:r>
          </w:p>
        </w:tc>
      </w:tr>
      <w:tr w:rsidR="00E91C92" w:rsidRPr="006552F7" w:rsidTr="00B5578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124" w:type="dxa"/>
          <w:trHeight w:val="709"/>
        </w:trPr>
        <w:tc>
          <w:tcPr>
            <w:tcW w:w="7797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91C92" w:rsidRPr="008E5978" w:rsidRDefault="00E91C92" w:rsidP="0044472D">
            <w:pPr>
              <w:spacing w:after="0" w:line="440" w:lineRule="exact"/>
              <w:jc w:val="both"/>
            </w:pPr>
            <w:r w:rsidRPr="008E5978">
              <w:rPr>
                <w:b/>
                <w:color w:val="0070C0"/>
              </w:rPr>
              <w:t>Câu 8:</w:t>
            </w:r>
            <w:r w:rsidRPr="008E5978">
              <w:rPr>
                <w:color w:val="0070C0"/>
              </w:rPr>
              <w:t xml:space="preserve"> </w:t>
            </w:r>
            <w:r w:rsidRPr="008E5978">
              <w:t>Cho hình bên biết hình vuông có diện tích 81cm</w:t>
            </w:r>
            <w:r w:rsidRPr="008E5978">
              <w:rPr>
                <w:vertAlign w:val="superscript"/>
              </w:rPr>
              <w:t>2</w:t>
            </w:r>
            <w:r w:rsidRPr="008E5978">
              <w:t>; đường kính của hình tròn bằng cạnh hình vuông.</w:t>
            </w:r>
          </w:p>
          <w:p w:rsidR="00E91C92" w:rsidRPr="008E5978" w:rsidRDefault="00E91C92" w:rsidP="0044472D">
            <w:pPr>
              <w:spacing w:after="0" w:line="440" w:lineRule="exact"/>
              <w:ind w:left="-5"/>
              <w:jc w:val="both"/>
            </w:pPr>
            <w:r w:rsidRPr="008E5978">
              <w:lastRenderedPageBreak/>
              <w:t>Viết số thích hợp vào chỗ chấm:</w:t>
            </w:r>
          </w:p>
          <w:p w:rsidR="00E91C92" w:rsidRPr="00430728" w:rsidRDefault="00E91C92" w:rsidP="0044472D">
            <w:pPr>
              <w:spacing w:after="0" w:line="440" w:lineRule="exact"/>
              <w:ind w:left="-5"/>
              <w:jc w:val="both"/>
              <w:rPr>
                <w:lang w:val="fr-FR"/>
              </w:rPr>
            </w:pPr>
            <w:r w:rsidRPr="00430728">
              <w:rPr>
                <w:lang w:val="fr-FR"/>
              </w:rPr>
              <w:t>a) Chu vi của hình tròn là: ....................................</w:t>
            </w:r>
          </w:p>
          <w:p w:rsidR="00E91C92" w:rsidRPr="00430728" w:rsidRDefault="00E91C92" w:rsidP="0044472D">
            <w:pPr>
              <w:spacing w:after="0" w:line="440" w:lineRule="exact"/>
              <w:ind w:left="-5"/>
              <w:jc w:val="both"/>
              <w:rPr>
                <w:lang w:val="fr-FR"/>
              </w:rPr>
            </w:pPr>
            <w:r w:rsidRPr="00430728">
              <w:rPr>
                <w:lang w:val="fr-FR"/>
              </w:rPr>
              <w:t>b) Diện tích của hình tròn là: ................................</w:t>
            </w: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</w:tcPr>
          <w:p w:rsidR="00E91C92" w:rsidRPr="00430728" w:rsidRDefault="00D20CB9" w:rsidP="007A4D3F">
            <w:pPr>
              <w:spacing w:after="100" w:afterAutospacing="1" w:line="440" w:lineRule="exact"/>
              <w:ind w:left="-5"/>
              <w:jc w:val="both"/>
              <w:rPr>
                <w:lang w:val="fr-FR"/>
              </w:rPr>
            </w:pPr>
            <w:r>
              <w:rPr>
                <w:noProof/>
              </w:rPr>
              <w:lastRenderedPageBreak/>
              <w:pict>
                <v:shape id="Picture 12" o:spid="_x0000_s1047" type="#_x0000_t75" style="position:absolute;left:0;text-align:left;margin-left:16.15pt;margin-top:28.8pt;width:82.2pt;height:78.1pt;z-index:251601408;visibility:visible;mso-position-horizontal-relative:text;mso-position-vertical-relative:text">
                  <v:imagedata r:id="rId48" o:title=""/>
                </v:shape>
              </w:pict>
            </w:r>
          </w:p>
        </w:tc>
      </w:tr>
    </w:tbl>
    <w:p w:rsidR="00E91C92" w:rsidRPr="00430728" w:rsidRDefault="00E91C92" w:rsidP="007A4D3F">
      <w:pPr>
        <w:tabs>
          <w:tab w:val="left" w:pos="142"/>
          <w:tab w:val="left" w:leader="dot" w:pos="6663"/>
          <w:tab w:val="left" w:leader="dot" w:pos="10206"/>
        </w:tabs>
        <w:spacing w:after="100" w:afterAutospacing="1" w:line="440" w:lineRule="exact"/>
        <w:jc w:val="both"/>
        <w:rPr>
          <w:lang w:val="fr-FR"/>
        </w:rPr>
      </w:pPr>
      <w:r w:rsidRPr="00430728">
        <w:rPr>
          <w:b/>
          <w:color w:val="0070C0"/>
          <w:lang w:val="fr-FR"/>
        </w:rPr>
        <w:lastRenderedPageBreak/>
        <w:t>Câu 9:</w:t>
      </w:r>
      <w:r w:rsidRPr="00430728">
        <w:rPr>
          <w:color w:val="0070C0"/>
          <w:lang w:val="fr-FR"/>
        </w:rPr>
        <w:t xml:space="preserve"> </w:t>
      </w:r>
      <w:r w:rsidRPr="00430728">
        <w:rPr>
          <w:lang w:val="fr-FR"/>
        </w:rPr>
        <w:t>Viết số thích hợp vào chỗ chấm.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387"/>
        <w:gridCol w:w="4847"/>
      </w:tblGrid>
      <w:tr w:rsidR="00E91C92" w:rsidRPr="006552F7" w:rsidTr="00A04D19">
        <w:trPr>
          <w:trHeight w:val="2513"/>
        </w:trPr>
        <w:tc>
          <w:tcPr>
            <w:tcW w:w="5387" w:type="dxa"/>
          </w:tcPr>
          <w:p w:rsidR="00E91C92" w:rsidRPr="00430728" w:rsidRDefault="00E91C92" w:rsidP="009149BF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40" w:lineRule="exact"/>
              <w:jc w:val="both"/>
              <w:rPr>
                <w:lang w:val="fr-FR"/>
              </w:rPr>
            </w:pPr>
            <w:r w:rsidRPr="00430728">
              <w:rPr>
                <w:lang w:val="fr-FR"/>
              </w:rPr>
              <w:t>Nếu khối 5 có 1200 học sinh thì số học sinh thích:</w:t>
            </w:r>
          </w:p>
          <w:p w:rsidR="00E91C92" w:rsidRPr="00430728" w:rsidRDefault="00E91C92" w:rsidP="009149BF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40" w:lineRule="exact"/>
              <w:jc w:val="both"/>
              <w:rPr>
                <w:lang w:val="fr-FR"/>
              </w:rPr>
            </w:pPr>
            <w:r w:rsidRPr="00430728">
              <w:rPr>
                <w:lang w:val="fr-FR"/>
              </w:rPr>
              <w:t>+ Môn Toán có: ............... em</w:t>
            </w:r>
          </w:p>
          <w:p w:rsidR="00E91C92" w:rsidRPr="00430728" w:rsidRDefault="00E91C92" w:rsidP="009149BF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40" w:lineRule="exact"/>
              <w:jc w:val="both"/>
              <w:rPr>
                <w:lang w:val="fr-FR"/>
              </w:rPr>
            </w:pPr>
            <w:r w:rsidRPr="00430728">
              <w:rPr>
                <w:lang w:val="fr-FR"/>
              </w:rPr>
              <w:t>+ Môn Tiếng Việt có: ............... em</w:t>
            </w:r>
          </w:p>
          <w:p w:rsidR="00E91C92" w:rsidRPr="00430728" w:rsidRDefault="00E91C92" w:rsidP="009149BF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40" w:lineRule="exact"/>
              <w:jc w:val="both"/>
              <w:rPr>
                <w:lang w:val="fr-FR"/>
              </w:rPr>
            </w:pPr>
            <w:r w:rsidRPr="00430728">
              <w:rPr>
                <w:lang w:val="fr-FR"/>
              </w:rPr>
              <w:t>+ Số em thích học âm nhạc ít hơn số em thích học Tiếng Anh là: ............... em.</w:t>
            </w:r>
          </w:p>
        </w:tc>
        <w:tc>
          <w:tcPr>
            <w:tcW w:w="4847" w:type="dxa"/>
          </w:tcPr>
          <w:p w:rsidR="00E91C92" w:rsidRPr="00430728" w:rsidRDefault="00D20CB9" w:rsidP="007A4D3F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100" w:afterAutospacing="1" w:line="440" w:lineRule="exact"/>
              <w:jc w:val="both"/>
              <w:rPr>
                <w:b/>
                <w:lang w:val="fr-FR"/>
              </w:rPr>
            </w:pPr>
            <w:r>
              <w:rPr>
                <w:noProof/>
              </w:rPr>
              <w:pict>
                <v:shape id="Picture 13" o:spid="_x0000_s1048" type="#_x0000_t75" style="position:absolute;left:0;text-align:left;margin-left:85.7pt;margin-top:68pt;width:103.2pt;height:99.8pt;z-index:251602432;visibility:visible;mso-position-horizontal-relative:text;mso-position-vertical-relative:text">
                  <v:imagedata r:id="rId49" o:title=""/>
                </v:shape>
              </w:pict>
            </w:r>
            <w:r w:rsidR="00E91C92" w:rsidRPr="00430728">
              <w:rPr>
                <w:b/>
                <w:lang w:val="fr-FR"/>
              </w:rPr>
              <w:t>BIỂU ĐỒ CHO BIẾT SỰ YÊU THÍCH CÁC MÔN HỌC CỦA HỌC SINH KHỐI 5</w:t>
            </w:r>
          </w:p>
          <w:p w:rsidR="00E91C92" w:rsidRPr="00430728" w:rsidRDefault="00E91C92" w:rsidP="007A4D3F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100" w:afterAutospacing="1" w:line="440" w:lineRule="exact"/>
              <w:jc w:val="both"/>
              <w:rPr>
                <w:lang w:val="fr-FR"/>
              </w:rPr>
            </w:pPr>
          </w:p>
        </w:tc>
      </w:tr>
    </w:tbl>
    <w:p w:rsidR="00E91C92" w:rsidRPr="007A4D3F" w:rsidRDefault="00E91C92" w:rsidP="007A4D3F">
      <w:pPr>
        <w:spacing w:after="100" w:afterAutospacing="1" w:line="440" w:lineRule="exact"/>
        <w:jc w:val="both"/>
      </w:pPr>
      <w:r>
        <w:rPr>
          <w:b/>
          <w:color w:val="0070C0"/>
        </w:rPr>
        <w:t>Câu</w:t>
      </w:r>
      <w:r w:rsidRPr="007A4D3F">
        <w:rPr>
          <w:b/>
          <w:color w:val="0070C0"/>
        </w:rPr>
        <w:t xml:space="preserve"> </w:t>
      </w:r>
      <w:r>
        <w:rPr>
          <w:b/>
          <w:color w:val="0070C0"/>
        </w:rPr>
        <w:t>10</w:t>
      </w:r>
      <w:r w:rsidRPr="007A4D3F">
        <w:t>: Đúng ghi Đ, Sai ghi S:</w:t>
      </w:r>
    </w:p>
    <w:p w:rsidR="00E91C92" w:rsidRPr="007A4D3F" w:rsidRDefault="00D20CB9" w:rsidP="007A4D3F">
      <w:pPr>
        <w:spacing w:after="100" w:afterAutospacing="1" w:line="440" w:lineRule="exact"/>
        <w:jc w:val="both"/>
      </w:pPr>
      <w:r>
        <w:rPr>
          <w:noProof/>
        </w:rPr>
        <w:pict>
          <v:shape id="Picture 3" o:spid="_x0000_s1049" type="#_x0000_t75" style="position:absolute;left:0;text-align:left;margin-left:2030.5pt;margin-top:.55pt;width:200.5pt;height:201.35pt;z-index:-251601408;visibility:visible;mso-position-horizontal:right;mso-position-horizontal-relative:margin" wrapcoords="-81 0 -81 21519 21600 21519 21600 0 -81 0">
            <v:imagedata r:id="rId50" o:title=""/>
            <w10:wrap type="tight" anchorx="margin"/>
          </v:shape>
        </w:pict>
      </w:r>
      <w:proofErr w:type="gramStart"/>
      <w:r w:rsidR="00E91C92" w:rsidRPr="007A4D3F">
        <w:t>Kết quả học tập của 240 học sinh khối lớp 5 của trường tiểu học được cho trên biểu đồ hình quạt bên (không có học sinh loại kém).</w:t>
      </w:r>
      <w:proofErr w:type="gramEnd"/>
      <w:r w:rsidR="00E91C92" w:rsidRPr="007A4D3F">
        <w:t xml:space="preserve"> </w:t>
      </w:r>
    </w:p>
    <w:p w:rsidR="00E91C92" w:rsidRPr="007A4D3F" w:rsidRDefault="00E91C92" w:rsidP="007A4D3F">
      <w:pPr>
        <w:spacing w:after="100" w:afterAutospacing="1" w:line="440" w:lineRule="exact"/>
        <w:jc w:val="both"/>
      </w:pPr>
      <w:r w:rsidRPr="007A4D3F">
        <w:t>a) Số học sinh đạt loại giỏi là 96 họ</w:t>
      </w:r>
      <w:r>
        <w:t>c sinh.</w:t>
      </w:r>
      <w:r w:rsidRPr="007A4D3F">
        <w:t xml:space="preserve"> </w:t>
      </w:r>
      <w:r w:rsidRPr="007A4D3F">
        <w:rPr>
          <w:position w:val="-12"/>
        </w:rPr>
        <w:object w:dxaOrig="320" w:dyaOrig="440">
          <v:shape id="_x0000_i1042" type="#_x0000_t75" style="width:15.9pt;height:21.45pt" o:ole="">
            <v:imagedata r:id="rId51" o:title=""/>
          </v:shape>
          <o:OLEObject Type="Embed" ProgID="Equation.DSMT4" ShapeID="_x0000_i1042" DrawAspect="Content" ObjectID="_1661242228" r:id="rId52"/>
        </w:object>
      </w:r>
    </w:p>
    <w:p w:rsidR="00E91C92" w:rsidRPr="007A4D3F" w:rsidRDefault="00E91C92" w:rsidP="007A4D3F">
      <w:pPr>
        <w:spacing w:after="100" w:afterAutospacing="1" w:line="440" w:lineRule="exact"/>
        <w:jc w:val="both"/>
      </w:pPr>
      <w:r w:rsidRPr="007A4D3F">
        <w:t>b) Số học sinh đạt loại khá là 180 học sinh</w:t>
      </w:r>
      <w:r>
        <w:t>.</w:t>
      </w:r>
      <w:r w:rsidRPr="007A4D3F">
        <w:rPr>
          <w:position w:val="-12"/>
        </w:rPr>
        <w:object w:dxaOrig="320" w:dyaOrig="440">
          <v:shape id="_x0000_i1043" type="#_x0000_t75" style="width:15.9pt;height:21.45pt" o:ole="">
            <v:imagedata r:id="rId51" o:title=""/>
          </v:shape>
          <o:OLEObject Type="Embed" ProgID="Equation.DSMT4" ShapeID="_x0000_i1043" DrawAspect="Content" ObjectID="_1661242229" r:id="rId53"/>
        </w:object>
      </w:r>
      <w:r w:rsidRPr="007A4D3F">
        <w:t xml:space="preserve"> </w:t>
      </w:r>
    </w:p>
    <w:p w:rsidR="00E91C92" w:rsidRDefault="00E91C92" w:rsidP="007A4D3F">
      <w:pPr>
        <w:spacing w:after="100" w:afterAutospacing="1" w:line="440" w:lineRule="exact"/>
        <w:jc w:val="both"/>
      </w:pPr>
      <w:r w:rsidRPr="007A4D3F">
        <w:t>c) Số học sinh đạt loại trung bình là 36 họ</w:t>
      </w:r>
      <w:r>
        <w:t xml:space="preserve">c sinh.  </w:t>
      </w:r>
      <w:r w:rsidRPr="007A4D3F">
        <w:rPr>
          <w:position w:val="-12"/>
        </w:rPr>
        <w:object w:dxaOrig="320" w:dyaOrig="440">
          <v:shape id="_x0000_i1044" type="#_x0000_t75" style="width:15.9pt;height:21.45pt" o:ole="">
            <v:imagedata r:id="rId54" o:title=""/>
          </v:shape>
          <o:OLEObject Type="Embed" ProgID="Equation.DSMT4" ShapeID="_x0000_i1044" DrawAspect="Content" ObjectID="_1661242230" r:id="rId55"/>
        </w:object>
      </w:r>
      <w:r w:rsidRPr="007A4D3F">
        <w:t xml:space="preserve"> </w:t>
      </w:r>
    </w:p>
    <w:p w:rsidR="00E91C92" w:rsidRPr="00AA3A62" w:rsidRDefault="00E91C92" w:rsidP="00AA3A62">
      <w:pPr>
        <w:spacing w:after="100" w:afterAutospacing="1" w:line="440" w:lineRule="exact"/>
        <w:jc w:val="both"/>
      </w:pPr>
      <w:r w:rsidRPr="007A4D3F">
        <w:rPr>
          <w:b/>
          <w:color w:val="0070C0"/>
        </w:rPr>
        <w:t>II. TỰ LUẬN</w:t>
      </w:r>
    </w:p>
    <w:p w:rsidR="00E91C92" w:rsidRPr="007A4D3F" w:rsidRDefault="00E91C92" w:rsidP="00E85DF4">
      <w:pPr>
        <w:spacing w:after="240" w:line="240" w:lineRule="auto"/>
        <w:jc w:val="both"/>
        <w:rPr>
          <w:b/>
        </w:rPr>
      </w:pPr>
      <w:r>
        <w:rPr>
          <w:b/>
          <w:color w:val="0070C0"/>
        </w:rPr>
        <w:t>Câu</w:t>
      </w:r>
      <w:r w:rsidRPr="007A4D3F">
        <w:rPr>
          <w:b/>
          <w:color w:val="0070C0"/>
        </w:rPr>
        <w:t xml:space="preserve"> </w:t>
      </w:r>
      <w:r>
        <w:rPr>
          <w:b/>
          <w:color w:val="0070C0"/>
        </w:rPr>
        <w:t>1</w:t>
      </w:r>
      <w:r w:rsidRPr="007A4D3F">
        <w:t>: Tính diện tích hình tròn có:</w:t>
      </w:r>
    </w:p>
    <w:p w:rsidR="00E91C92" w:rsidRDefault="00E91C92" w:rsidP="00E85DF4">
      <w:pPr>
        <w:spacing w:after="240" w:line="240" w:lineRule="auto"/>
        <w:jc w:val="both"/>
      </w:pPr>
      <w:r w:rsidRPr="007A4D3F">
        <w:rPr>
          <w:b/>
        </w:rPr>
        <w:t xml:space="preserve">  </w:t>
      </w:r>
      <w:r w:rsidRPr="007A4D3F">
        <w:t xml:space="preserve">a) </w:t>
      </w:r>
      <w:proofErr w:type="gramStart"/>
      <w:r w:rsidRPr="007A4D3F">
        <w:t>r</w:t>
      </w:r>
      <w:proofErr w:type="gramEnd"/>
      <w:r w:rsidRPr="007A4D3F">
        <w:t xml:space="preserve"> = 6 cm   ;   r = 0,5 m   ;    r = </w:t>
      </w:r>
      <w:r w:rsidRPr="008E5978">
        <w:fldChar w:fldCharType="begin"/>
      </w:r>
      <w:r w:rsidRPr="008E5978">
        <w:instrText xml:space="preserve"> QUOTE </w:instrText>
      </w:r>
      <w:r w:rsidR="00D20CB9">
        <w:pict>
          <v:shape id="_x0000_i1045" type="#_x0000_t75" style="width:13.85pt;height:22.8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6&quot;/&gt;&lt;w:doNotEmbedSystemFonts/&gt;&lt;w:defaultTabStop w:val=&quot;2274&quot;/&gt;&lt;w:drawingGridHorizontalSpacing w:val=&quot;110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F281C&quot;/&gt;&lt;wsp:rsid wsp:val=&quot;00011CEB&quot;/&gt;&lt;wsp:rsid wsp:val=&quot;00020823&quot;/&gt;&lt;wsp:rsid wsp:val=&quot;00021EDF&quot;/&gt;&lt;wsp:rsid wsp:val=&quot;00041BB4&quot;/&gt;&lt;wsp:rsid wsp:val=&quot;00045F0D&quot;/&gt;&lt;wsp:rsid wsp:val=&quot;00046A7E&quot;/&gt;&lt;wsp:rsid wsp:val=&quot;000518FE&quot;/&gt;&lt;wsp:rsid wsp:val=&quot;00057D22&quot;/&gt;&lt;wsp:rsid wsp:val=&quot;00076D30&quot;/&gt;&lt;wsp:rsid wsp:val=&quot;00094B9D&quot;/&gt;&lt;wsp:rsid wsp:val=&quot;000957D4&quot;/&gt;&lt;wsp:rsid wsp:val=&quot;000B688F&quot;/&gt;&lt;wsp:rsid wsp:val=&quot;000C4496&quot;/&gt;&lt;wsp:rsid wsp:val=&quot;000C748C&quot;/&gt;&lt;wsp:rsid wsp:val=&quot;000D40C0&quot;/&gt;&lt;wsp:rsid wsp:val=&quot;000D491A&quot;/&gt;&lt;wsp:rsid wsp:val=&quot;000D4A12&quot;/&gt;&lt;wsp:rsid wsp:val=&quot;000E030B&quot;/&gt;&lt;wsp:rsid wsp:val=&quot;000F4727&quot;/&gt;&lt;wsp:rsid wsp:val=&quot;000F662E&quot;/&gt;&lt;wsp:rsid wsp:val=&quot;000F7F8F&quot;/&gt;&lt;wsp:rsid wsp:val=&quot;0010299E&quot;/&gt;&lt;wsp:rsid wsp:val=&quot;00111952&quot;/&gt;&lt;wsp:rsid wsp:val=&quot;0012637D&quot;/&gt;&lt;wsp:rsid wsp:val=&quot;00133D70&quot;/&gt;&lt;wsp:rsid wsp:val=&quot;00144147&quot;/&gt;&lt;wsp:rsid wsp:val=&quot;00157626&quot;/&gt;&lt;wsp:rsid wsp:val=&quot;00161665&quot;/&gt;&lt;wsp:rsid wsp:val=&quot;00164848&quot;/&gt;&lt;wsp:rsid wsp:val=&quot;00165E1B&quot;/&gt;&lt;wsp:rsid wsp:val=&quot;001A082B&quot;/&gt;&lt;wsp:rsid wsp:val=&quot;001A6F18&quot;/&gt;&lt;wsp:rsid wsp:val=&quot;001D2630&quot;/&gt;&lt;wsp:rsid wsp:val=&quot;001D7C31&quot;/&gt;&lt;wsp:rsid wsp:val=&quot;001E6B62&quot;/&gt;&lt;wsp:rsid wsp:val=&quot;001F12C1&quot;/&gt;&lt;wsp:rsid wsp:val=&quot;001F281C&quot;/&gt;&lt;wsp:rsid wsp:val=&quot;001F3A9F&quot;/&gt;&lt;wsp:rsid wsp:val=&quot;00206673&quot;/&gt;&lt;wsp:rsid wsp:val=&quot;002217B1&quot;/&gt;&lt;wsp:rsid wsp:val=&quot;002402EE&quot;/&gt;&lt;wsp:rsid wsp:val=&quot;002734FF&quot;/&gt;&lt;wsp:rsid wsp:val=&quot;002B74AD&quot;/&gt;&lt;wsp:rsid wsp:val=&quot;002C2F3A&quot;/&gt;&lt;wsp:rsid wsp:val=&quot;002C4368&quot;/&gt;&lt;wsp:rsid wsp:val=&quot;002E08AD&quot;/&gt;&lt;wsp:rsid wsp:val=&quot;002E1759&quot;/&gt;&lt;wsp:rsid wsp:val=&quot;002E33FC&quot;/&gt;&lt;wsp:rsid wsp:val=&quot;002E703F&quot;/&gt;&lt;wsp:rsid wsp:val=&quot;002F0032&quot;/&gt;&lt;wsp:rsid wsp:val=&quot;002F550A&quot;/&gt;&lt;wsp:rsid wsp:val=&quot;00303987&quot;/&gt;&lt;wsp:rsid wsp:val=&quot;00304DAF&quot;/&gt;&lt;wsp:rsid wsp:val=&quot;00306D0A&quot;/&gt;&lt;wsp:rsid wsp:val=&quot;00323714&quot;/&gt;&lt;wsp:rsid wsp:val=&quot;003316F6&quot;/&gt;&lt;wsp:rsid wsp:val=&quot;00343CC3&quot;/&gt;&lt;wsp:rsid wsp:val=&quot;003540CF&quot;/&gt;&lt;wsp:rsid wsp:val=&quot;00354687&quot;/&gt;&lt;wsp:rsid wsp:val=&quot;00355A1E&quot;/&gt;&lt;wsp:rsid wsp:val=&quot;003626D1&quot;/&gt;&lt;wsp:rsid wsp:val=&quot;003646EE&quot;/&gt;&lt;wsp:rsid wsp:val=&quot;00371B46&quot;/&gt;&lt;wsp:rsid wsp:val=&quot;00386040&quot;/&gt;&lt;wsp:rsid wsp:val=&quot;00392D66&quot;/&gt;&lt;wsp:rsid wsp:val=&quot;003B0711&quot;/&gt;&lt;wsp:rsid wsp:val=&quot;003B27EE&quot;/&gt;&lt;wsp:rsid wsp:val=&quot;003B7FE6&quot;/&gt;&lt;wsp:rsid wsp:val=&quot;003C7C17&quot;/&gt;&lt;wsp:rsid wsp:val=&quot;003D49EF&quot;/&gt;&lt;wsp:rsid wsp:val=&quot;003D646C&quot;/&gt;&lt;wsp:rsid wsp:val=&quot;003E2FC0&quot;/&gt;&lt;wsp:rsid wsp:val=&quot;003F0A9C&quot;/&gt;&lt;wsp:rsid wsp:val=&quot;00420D41&quot;/&gt;&lt;wsp:rsid wsp:val=&quot;00422CCD&quot;/&gt;&lt;wsp:rsid wsp:val=&quot;00423622&quot;/&gt;&lt;wsp:rsid wsp:val=&quot;00424824&quot;/&gt;&lt;wsp:rsid wsp:val=&quot;00425D1C&quot;/&gt;&lt;wsp:rsid wsp:val=&quot;00425DF6&quot;/&gt;&lt;wsp:rsid wsp:val=&quot;00437011&quot;/&gt;&lt;wsp:rsid wsp:val=&quot;004372F1&quot;/&gt;&lt;wsp:rsid wsp:val=&quot;0044144C&quot;/&gt;&lt;wsp:rsid wsp:val=&quot;0044472D&quot;/&gt;&lt;wsp:rsid wsp:val=&quot;00452E71&quot;/&gt;&lt;wsp:rsid wsp:val=&quot;004537FA&quot;/&gt;&lt;wsp:rsid wsp:val=&quot;00463B66&quot;/&gt;&lt;wsp:rsid wsp:val=&quot;004B03EC&quot;/&gt;&lt;wsp:rsid wsp:val=&quot;004C17DA&quot;/&gt;&lt;wsp:rsid wsp:val=&quot;004D16D6&quot;/&gt;&lt;wsp:rsid wsp:val=&quot;004D1F2C&quot;/&gt;&lt;wsp:rsid wsp:val=&quot;004E2B2A&quot;/&gt;&lt;wsp:rsid wsp:val=&quot;004F23DE&quot;/&gt;&lt;wsp:rsid wsp:val=&quot;004F2598&quot;/&gt;&lt;wsp:rsid wsp:val=&quot;004F5B48&quot;/&gt;&lt;wsp:rsid wsp:val=&quot;005022AC&quot;/&gt;&lt;wsp:rsid wsp:val=&quot;005045A9&quot;/&gt;&lt;wsp:rsid wsp:val=&quot;00535B4F&quot;/&gt;&lt;wsp:rsid wsp:val=&quot;005365CD&quot;/&gt;&lt;wsp:rsid wsp:val=&quot;0053749A&quot;/&gt;&lt;wsp:rsid wsp:val=&quot;0054448D&quot;/&gt;&lt;wsp:rsid wsp:val=&quot;005657E9&quot;/&gt;&lt;wsp:rsid wsp:val=&quot;005A1C0C&quot;/&gt;&lt;wsp:rsid wsp:val=&quot;005A2859&quot;/&gt;&lt;wsp:rsid wsp:val=&quot;005B402F&quot;/&gt;&lt;wsp:rsid wsp:val=&quot;005D544D&quot;/&gt;&lt;wsp:rsid wsp:val=&quot;005D5F38&quot;/&gt;&lt;wsp:rsid wsp:val=&quot;005E5B94&quot;/&gt;&lt;wsp:rsid wsp:val=&quot;005F405D&quot;/&gt;&lt;wsp:rsid wsp:val=&quot;00601DDF&quot;/&gt;&lt;wsp:rsid wsp:val=&quot;00602D2D&quot;/&gt;&lt;wsp:rsid wsp:val=&quot;0061788A&quot;/&gt;&lt;wsp:rsid wsp:val=&quot;00635AC1&quot;/&gt;&lt;wsp:rsid wsp:val=&quot;00637338&quot;/&gt;&lt;wsp:rsid wsp:val=&quot;00642CAF&quot;/&gt;&lt;wsp:rsid wsp:val=&quot;0067326E&quot;/&gt;&lt;wsp:rsid wsp:val=&quot;00676F4F&quot;/&gt;&lt;wsp:rsid wsp:val=&quot;00680DA2&quot;/&gt;&lt;wsp:rsid wsp:val=&quot;00696DEE&quot;/&gt;&lt;wsp:rsid wsp:val=&quot;006A79B8&quot;/&gt;&lt;wsp:rsid wsp:val=&quot;006C086D&quot;/&gt;&lt;wsp:rsid wsp:val=&quot;006C22EB&quot;/&gt;&lt;wsp:rsid wsp:val=&quot;006E32B7&quot;/&gt;&lt;wsp:rsid wsp:val=&quot;006E554D&quot;/&gt;&lt;wsp:rsid wsp:val=&quot;007007A3&quot;/&gt;&lt;wsp:rsid wsp:val=&quot;007026E4&quot;/&gt;&lt;wsp:rsid wsp:val=&quot;00711AE0&quot;/&gt;&lt;wsp:rsid wsp:val=&quot;00715C74&quot;/&gt;&lt;wsp:rsid wsp:val=&quot;00722FCF&quot;/&gt;&lt;wsp:rsid wsp:val=&quot;00735B6E&quot;/&gt;&lt;wsp:rsid wsp:val=&quot;0075109E&quot;/&gt;&lt;wsp:rsid wsp:val=&quot;00753879&quot;/&gt;&lt;wsp:rsid wsp:val=&quot;00762DE3&quot;/&gt;&lt;wsp:rsid wsp:val=&quot;0077159A&quot;/&gt;&lt;wsp:rsid wsp:val=&quot;00797EEE&quot;/&gt;&lt;wsp:rsid wsp:val=&quot;007A27A8&quot;/&gt;&lt;wsp:rsid wsp:val=&quot;007A4032&quot;/&gt;&lt;wsp:rsid wsp:val=&quot;007A4D3F&quot;/&gt;&lt;wsp:rsid wsp:val=&quot;007D2A2E&quot;/&gt;&lt;wsp:rsid wsp:val=&quot;007E2810&quot;/&gt;&lt;wsp:rsid wsp:val=&quot;007F1D8E&quot;/&gt;&lt;wsp:rsid wsp:val=&quot;007F5055&quot;/&gt;&lt;wsp:rsid wsp:val=&quot;007F7616&quot;/&gt;&lt;wsp:rsid wsp:val=&quot;00800B08&quot;/&gt;&lt;wsp:rsid wsp:val=&quot;008039A4&quot;/&gt;&lt;wsp:rsid wsp:val=&quot;00813BA2&quot;/&gt;&lt;wsp:rsid wsp:val=&quot;0083305C&quot;/&gt;&lt;wsp:rsid wsp:val=&quot;00833A5C&quot;/&gt;&lt;wsp:rsid wsp:val=&quot;008405C9&quot;/&gt;&lt;wsp:rsid wsp:val=&quot;008471A2&quot;/&gt;&lt;wsp:rsid wsp:val=&quot;00861C18&quot;/&gt;&lt;wsp:rsid wsp:val=&quot;00867615&quot;/&gt;&lt;wsp:rsid wsp:val=&quot;0088356C&quot;/&gt;&lt;wsp:rsid wsp:val=&quot;00891116&quot;/&gt;&lt;wsp:rsid wsp:val=&quot;008A2000&quot;/&gt;&lt;wsp:rsid wsp:val=&quot;008B6ABE&quot;/&gt;&lt;wsp:rsid wsp:val=&quot;008D2AA6&quot;/&gt;&lt;wsp:rsid wsp:val=&quot;008D38EE&quot;/&gt;&lt;wsp:rsid wsp:val=&quot;008D46B4&quot;/&gt;&lt;wsp:rsid wsp:val=&quot;008E1C93&quot;/&gt;&lt;wsp:rsid wsp:val=&quot;008E2090&quot;/&gt;&lt;wsp:rsid wsp:val=&quot;008E3CB9&quot;/&gt;&lt;wsp:rsid wsp:val=&quot;008E5978&quot;/&gt;&lt;wsp:rsid wsp:val=&quot;00906AD8&quot;/&gt;&lt;wsp:rsid wsp:val=&quot;009149BF&quot;/&gt;&lt;wsp:rsid wsp:val=&quot;00931BEA&quot;/&gt;&lt;wsp:rsid wsp:val=&quot;00931E8C&quot;/&gt;&lt;wsp:rsid wsp:val=&quot;00932657&quot;/&gt;&lt;wsp:rsid wsp:val=&quot;009346AD&quot;/&gt;&lt;wsp:rsid wsp:val=&quot;00940929&quot;/&gt;&lt;wsp:rsid wsp:val=&quot;00947EA3&quot;/&gt;&lt;wsp:rsid wsp:val=&quot;0095461E&quot;/&gt;&lt;wsp:rsid wsp:val=&quot;00961143&quot;/&gt;&lt;wsp:rsid wsp:val=&quot;00990EE9&quot;/&gt;&lt;wsp:rsid wsp:val=&quot;009B44DB&quot;/&gt;&lt;wsp:rsid wsp:val=&quot;009C0B14&quot;/&gt;&lt;wsp:rsid wsp:val=&quot;009C7823&quot;/&gt;&lt;wsp:rsid wsp:val=&quot;009F69F7&quot;/&gt;&lt;wsp:rsid wsp:val=&quot;00A04D19&quot;/&gt;&lt;wsp:rsid wsp:val=&quot;00A1121D&quot;/&gt;&lt;wsp:rsid wsp:val=&quot;00A17B9E&quot;/&gt;&lt;wsp:rsid wsp:val=&quot;00A34F80&quot;/&gt;&lt;wsp:rsid wsp:val=&quot;00A41438&quot;/&gt;&lt;wsp:rsid wsp:val=&quot;00A42EBB&quot;/&gt;&lt;wsp:rsid wsp:val=&quot;00A45840&quot;/&gt;&lt;wsp:rsid wsp:val=&quot;00A469C4&quot;/&gt;&lt;wsp:rsid wsp:val=&quot;00A55569&quot;/&gt;&lt;wsp:rsid wsp:val=&quot;00A64C45&quot;/&gt;&lt;wsp:rsid wsp:val=&quot;00A71E46&quot;/&gt;&lt;wsp:rsid wsp:val=&quot;00A807C2&quot;/&gt;&lt;wsp:rsid wsp:val=&quot;00A82593&quot;/&gt;&lt;wsp:rsid wsp:val=&quot;00A87408&quot;/&gt;&lt;wsp:rsid wsp:val=&quot;00A94997&quot;/&gt;&lt;wsp:rsid wsp:val=&quot;00A978E4&quot;/&gt;&lt;wsp:rsid wsp:val=&quot;00AA3A62&quot;/&gt;&lt;wsp:rsid wsp:val=&quot;00AB6894&quot;/&gt;&lt;wsp:rsid wsp:val=&quot;00AC05C7&quot;/&gt;&lt;wsp:rsid wsp:val=&quot;00AD70F8&quot;/&gt;&lt;wsp:rsid wsp:val=&quot;00AF76E4&quot;/&gt;&lt;wsp:rsid wsp:val=&quot;00AF7859&quot;/&gt;&lt;wsp:rsid wsp:val=&quot;00B00E4A&quot;/&gt;&lt;wsp:rsid wsp:val=&quot;00B0336C&quot;/&gt;&lt;wsp:rsid wsp:val=&quot;00B234BA&quot;/&gt;&lt;wsp:rsid wsp:val=&quot;00B375F5&quot;/&gt;&lt;wsp:rsid wsp:val=&quot;00B45763&quot;/&gt;&lt;wsp:rsid wsp:val=&quot;00B5017B&quot;/&gt;&lt;wsp:rsid wsp:val=&quot;00B554A5&quot;/&gt;&lt;wsp:rsid wsp:val=&quot;00B55787&quot;/&gt;&lt;wsp:rsid wsp:val=&quot;00B6221D&quot;/&gt;&lt;wsp:rsid wsp:val=&quot;00B62C8F&quot;/&gt;&lt;wsp:rsid wsp:val=&quot;00B63F43&quot;/&gt;&lt;wsp:rsid wsp:val=&quot;00B75420&quot;/&gt;&lt;wsp:rsid wsp:val=&quot;00B802CC&quot;/&gt;&lt;wsp:rsid wsp:val=&quot;00B85BD6&quot;/&gt;&lt;wsp:rsid wsp:val=&quot;00B863A5&quot;/&gt;&lt;wsp:rsid wsp:val=&quot;00BA0845&quot;/&gt;&lt;wsp:rsid wsp:val=&quot;00BC16AF&quot;/&gt;&lt;wsp:rsid wsp:val=&quot;00BD4AFA&quot;/&gt;&lt;wsp:rsid wsp:val=&quot;00BD5305&quot;/&gt;&lt;wsp:rsid wsp:val=&quot;00BE511C&quot;/&gt;&lt;wsp:rsid wsp:val=&quot;00BE7B60&quot;/&gt;&lt;wsp:rsid wsp:val=&quot;00BF4AF1&quot;/&gt;&lt;wsp:rsid wsp:val=&quot;00BF7580&quot;/&gt;&lt;wsp:rsid wsp:val=&quot;00C0148A&quot;/&gt;&lt;wsp:rsid wsp:val=&quot;00C02ACD&quot;/&gt;&lt;wsp:rsid wsp:val=&quot;00C20753&quot;/&gt;&lt;wsp:rsid wsp:val=&quot;00C24387&quot;/&gt;&lt;wsp:rsid wsp:val=&quot;00C3505B&quot;/&gt;&lt;wsp:rsid wsp:val=&quot;00C5135D&quot;/&gt;&lt;wsp:rsid wsp:val=&quot;00C54005&quot;/&gt;&lt;wsp:rsid wsp:val=&quot;00C70EE8&quot;/&gt;&lt;wsp:rsid wsp:val=&quot;00C727B9&quot;/&gt;&lt;wsp:rsid wsp:val=&quot;00C75DE2&quot;/&gt;&lt;wsp:rsid wsp:val=&quot;00C80B4A&quot;/&gt;&lt;wsp:rsid wsp:val=&quot;00C839D9&quot;/&gt;&lt;wsp:rsid wsp:val=&quot;00CA4E8F&quot;/&gt;&lt;wsp:rsid wsp:val=&quot;00CA7B63&quot;/&gt;&lt;wsp:rsid wsp:val=&quot;00CB15F6&quot;/&gt;&lt;wsp:rsid wsp:val=&quot;00CB6B8B&quot;/&gt;&lt;wsp:rsid wsp:val=&quot;00CD0E12&quot;/&gt;&lt;wsp:rsid wsp:val=&quot;00CD5952&quot;/&gt;&lt;wsp:rsid wsp:val=&quot;00CE1705&quot;/&gt;&lt;wsp:rsid wsp:val=&quot;00CE1D4A&quot;/&gt;&lt;wsp:rsid wsp:val=&quot;00CE2BE6&quot;/&gt;&lt;wsp:rsid wsp:val=&quot;00CF0B24&quot;/&gt;&lt;wsp:rsid wsp:val=&quot;00CF2874&quot;/&gt;&lt;wsp:rsid wsp:val=&quot;00D02B9C&quot;/&gt;&lt;wsp:rsid wsp:val=&quot;00D0534A&quot;/&gt;&lt;wsp:rsid wsp:val=&quot;00D07F7C&quot;/&gt;&lt;wsp:rsid wsp:val=&quot;00D537D7&quot;/&gt;&lt;wsp:rsid wsp:val=&quot;00D56A1D&quot;/&gt;&lt;wsp:rsid wsp:val=&quot;00D57A4A&quot;/&gt;&lt;wsp:rsid wsp:val=&quot;00D62CB8&quot;/&gt;&lt;wsp:rsid wsp:val=&quot;00D66A6A&quot;/&gt;&lt;wsp:rsid wsp:val=&quot;00D90B67&quot;/&gt;&lt;wsp:rsid wsp:val=&quot;00D938B7&quot;/&gt;&lt;wsp:rsid wsp:val=&quot;00DA67CE&quot;/&gt;&lt;wsp:rsid wsp:val=&quot;00DF240F&quot;/&gt;&lt;wsp:rsid wsp:val=&quot;00E04A49&quot;/&gt;&lt;wsp:rsid wsp:val=&quot;00E06AB5&quot;/&gt;&lt;wsp:rsid wsp:val=&quot;00E208C4&quot;/&gt;&lt;wsp:rsid wsp:val=&quot;00E21E76&quot;/&gt;&lt;wsp:rsid wsp:val=&quot;00E26143&quot;/&gt;&lt;wsp:rsid wsp:val=&quot;00E32467&quot;/&gt;&lt;wsp:rsid wsp:val=&quot;00E360E1&quot;/&gt;&lt;wsp:rsid wsp:val=&quot;00E36172&quot;/&gt;&lt;wsp:rsid wsp:val=&quot;00E43076&quot;/&gt;&lt;wsp:rsid wsp:val=&quot;00E61BCD&quot;/&gt;&lt;wsp:rsid wsp:val=&quot;00E90EC2&quot;/&gt;&lt;wsp:rsid wsp:val=&quot;00E97CB6&quot;/&gt;&lt;wsp:rsid wsp:val=&quot;00EA0A01&quot;/&gt;&lt;wsp:rsid wsp:val=&quot;00EA4B7E&quot;/&gt;&lt;wsp:rsid wsp:val=&quot;00EA68F9&quot;/&gt;&lt;wsp:rsid wsp:val=&quot;00EB0F1C&quot;/&gt;&lt;wsp:rsid wsp:val=&quot;00EB729A&quot;/&gt;&lt;wsp:rsid wsp:val=&quot;00EC1DE3&quot;/&gt;&lt;wsp:rsid wsp:val=&quot;00EC554C&quot;/&gt;&lt;wsp:rsid wsp:val=&quot;00ED1BA7&quot;/&gt;&lt;wsp:rsid wsp:val=&quot;00EE2542&quot;/&gt;&lt;wsp:rsid wsp:val=&quot;00EE4489&quot;/&gt;&lt;wsp:rsid wsp:val=&quot;00EE52E7&quot;/&gt;&lt;wsp:rsid wsp:val=&quot;00EE6DBA&quot;/&gt;&lt;wsp:rsid wsp:val=&quot;00EE7283&quot;/&gt;&lt;wsp:rsid wsp:val=&quot;00EF6622&quot;/&gt;&lt;wsp:rsid wsp:val=&quot;00F15AC2&quot;/&gt;&lt;wsp:rsid wsp:val=&quot;00F34EDE&quot;/&gt;&lt;wsp:rsid wsp:val=&quot;00F36C83&quot;/&gt;&lt;wsp:rsid wsp:val=&quot;00F42FB3&quot;/&gt;&lt;wsp:rsid wsp:val=&quot;00F4510B&quot;/&gt;&lt;wsp:rsid wsp:val=&quot;00F572BE&quot;/&gt;&lt;wsp:rsid wsp:val=&quot;00F62D31&quot;/&gt;&lt;wsp:rsid wsp:val=&quot;00F649C8&quot;/&gt;&lt;wsp:rsid wsp:val=&quot;00F6560A&quot;/&gt;&lt;wsp:rsid wsp:val=&quot;00F82B69&quot;/&gt;&lt;wsp:rsid wsp:val=&quot;00F91F7A&quot;/&gt;&lt;wsp:rsid wsp:val=&quot;00F96CEF&quot;/&gt;&lt;wsp:rsid wsp:val=&quot;00FA213E&quot;/&gt;&lt;wsp:rsid wsp:val=&quot;00FA64AD&quot;/&gt;&lt;wsp:rsid wsp:val=&quot;00FA6709&quot;/&gt;&lt;wsp:rsid wsp:val=&quot;00FB0C55&quot;/&gt;&lt;wsp:rsid wsp:val=&quot;00FB149D&quot;/&gt;&lt;wsp:rsid wsp:val=&quot;00FB2293&quot;/&gt;&lt;wsp:rsid wsp:val=&quot;00FD6B65&quot;/&gt;&lt;wsp:rsid wsp:val=&quot;00FE4E7D&quot;/&gt;&lt;wsp:rsid wsp:val=&quot;00FE4F36&quot;/&gt;&lt;wsp:rsid wsp:val=&quot;00FE5EAB&quot;/&gt;&lt;wsp:rsid wsp:val=&quot;00FF1503&quot;/&gt;&lt;wsp:rsid wsp:val=&quot;00FF47C5&quot;/&gt;&lt;wsp:rsid wsp:val=&quot;00FF480A&quot;/&gt;&lt;/wsp:rsids&gt;&lt;/w:docPr&gt;&lt;w:body&gt;&lt;w:p wsp:rsidR=&quot;00000000&quot; wsp:rsidRDefault=&quot;004372F1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3&lt;/m:t&gt;&lt;/m:r&gt;&lt;/m:num&gt;&lt;m:den&gt;&lt;m:r&gt;&lt;w:rPr&gt;&lt;w:rFonts w:ascii=&quot;Cambria Math&quot; w:h-ansi=&quot;Cambria Math&quot;/&gt;&lt;wx:font wx:val=&quot;Cambria Math&quot;/&gt;&lt;w:i/&gt;&lt;/w:rPr&gt;&lt;m:t&gt;5&lt;/m:t&gt;&lt;/m:r&gt;&lt;/m:den&gt;&lt;/m:f&gt;&lt;m:r&gt;&lt;w:rPr&gt;&lt;w:rFonts w:ascii=&quot;Cambria Math&quot; w:h-ansi=&quot;Cambria Math&quot;/&gt;&lt;wx:font wx:val=&quot;Cambria Math&quot;/&gt;&lt;w:i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56" o:title="" chromakey="white"/>
          </v:shape>
        </w:pict>
      </w:r>
      <w:r w:rsidRPr="008E5978">
        <w:instrText xml:space="preserve"> </w:instrText>
      </w:r>
      <w:r w:rsidRPr="008E5978">
        <w:fldChar w:fldCharType="separate"/>
      </w:r>
      <w:r w:rsidR="00D20CB9">
        <w:pict>
          <v:shape id="_x0000_i1046" type="#_x0000_t75" style="width:13.85pt;height:22.8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6&quot;/&gt;&lt;w:doNotEmbedSystemFonts/&gt;&lt;w:defaultTabStop w:val=&quot;2274&quot;/&gt;&lt;w:drawingGridHorizontalSpacing w:val=&quot;110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F281C&quot;/&gt;&lt;wsp:rsid wsp:val=&quot;00011CEB&quot;/&gt;&lt;wsp:rsid wsp:val=&quot;00020823&quot;/&gt;&lt;wsp:rsid wsp:val=&quot;00021EDF&quot;/&gt;&lt;wsp:rsid wsp:val=&quot;00041BB4&quot;/&gt;&lt;wsp:rsid wsp:val=&quot;00045F0D&quot;/&gt;&lt;wsp:rsid wsp:val=&quot;00046A7E&quot;/&gt;&lt;wsp:rsid wsp:val=&quot;000518FE&quot;/&gt;&lt;wsp:rsid wsp:val=&quot;00057D22&quot;/&gt;&lt;wsp:rsid wsp:val=&quot;00076D30&quot;/&gt;&lt;wsp:rsid wsp:val=&quot;00094B9D&quot;/&gt;&lt;wsp:rsid wsp:val=&quot;000957D4&quot;/&gt;&lt;wsp:rsid wsp:val=&quot;000B688F&quot;/&gt;&lt;wsp:rsid wsp:val=&quot;000C4496&quot;/&gt;&lt;wsp:rsid wsp:val=&quot;000C748C&quot;/&gt;&lt;wsp:rsid wsp:val=&quot;000D40C0&quot;/&gt;&lt;wsp:rsid wsp:val=&quot;000D491A&quot;/&gt;&lt;wsp:rsid wsp:val=&quot;000D4A12&quot;/&gt;&lt;wsp:rsid wsp:val=&quot;000E030B&quot;/&gt;&lt;wsp:rsid wsp:val=&quot;000F4727&quot;/&gt;&lt;wsp:rsid wsp:val=&quot;000F662E&quot;/&gt;&lt;wsp:rsid wsp:val=&quot;000F7F8F&quot;/&gt;&lt;wsp:rsid wsp:val=&quot;0010299E&quot;/&gt;&lt;wsp:rsid wsp:val=&quot;00111952&quot;/&gt;&lt;wsp:rsid wsp:val=&quot;0012637D&quot;/&gt;&lt;wsp:rsid wsp:val=&quot;00133D70&quot;/&gt;&lt;wsp:rsid wsp:val=&quot;00144147&quot;/&gt;&lt;wsp:rsid wsp:val=&quot;00157626&quot;/&gt;&lt;wsp:rsid wsp:val=&quot;00161665&quot;/&gt;&lt;wsp:rsid wsp:val=&quot;00164848&quot;/&gt;&lt;wsp:rsid wsp:val=&quot;00165E1B&quot;/&gt;&lt;wsp:rsid wsp:val=&quot;001A082B&quot;/&gt;&lt;wsp:rsid wsp:val=&quot;001A6F18&quot;/&gt;&lt;wsp:rsid wsp:val=&quot;001D2630&quot;/&gt;&lt;wsp:rsid wsp:val=&quot;001D7C31&quot;/&gt;&lt;wsp:rsid wsp:val=&quot;001E6B62&quot;/&gt;&lt;wsp:rsid wsp:val=&quot;001F12C1&quot;/&gt;&lt;wsp:rsid wsp:val=&quot;001F281C&quot;/&gt;&lt;wsp:rsid wsp:val=&quot;001F3A9F&quot;/&gt;&lt;wsp:rsid wsp:val=&quot;00206673&quot;/&gt;&lt;wsp:rsid wsp:val=&quot;002217B1&quot;/&gt;&lt;wsp:rsid wsp:val=&quot;002402EE&quot;/&gt;&lt;wsp:rsid wsp:val=&quot;002734FF&quot;/&gt;&lt;wsp:rsid wsp:val=&quot;002B74AD&quot;/&gt;&lt;wsp:rsid wsp:val=&quot;002C2F3A&quot;/&gt;&lt;wsp:rsid wsp:val=&quot;002C4368&quot;/&gt;&lt;wsp:rsid wsp:val=&quot;002E08AD&quot;/&gt;&lt;wsp:rsid wsp:val=&quot;002E1759&quot;/&gt;&lt;wsp:rsid wsp:val=&quot;002E33FC&quot;/&gt;&lt;wsp:rsid wsp:val=&quot;002E703F&quot;/&gt;&lt;wsp:rsid wsp:val=&quot;002F0032&quot;/&gt;&lt;wsp:rsid wsp:val=&quot;002F550A&quot;/&gt;&lt;wsp:rsid wsp:val=&quot;00303987&quot;/&gt;&lt;wsp:rsid wsp:val=&quot;00304DAF&quot;/&gt;&lt;wsp:rsid wsp:val=&quot;00306D0A&quot;/&gt;&lt;wsp:rsid wsp:val=&quot;00323714&quot;/&gt;&lt;wsp:rsid wsp:val=&quot;003316F6&quot;/&gt;&lt;wsp:rsid wsp:val=&quot;00343CC3&quot;/&gt;&lt;wsp:rsid wsp:val=&quot;003540CF&quot;/&gt;&lt;wsp:rsid wsp:val=&quot;00354687&quot;/&gt;&lt;wsp:rsid wsp:val=&quot;00355A1E&quot;/&gt;&lt;wsp:rsid wsp:val=&quot;003626D1&quot;/&gt;&lt;wsp:rsid wsp:val=&quot;003646EE&quot;/&gt;&lt;wsp:rsid wsp:val=&quot;00371B46&quot;/&gt;&lt;wsp:rsid wsp:val=&quot;00386040&quot;/&gt;&lt;wsp:rsid wsp:val=&quot;00392D66&quot;/&gt;&lt;wsp:rsid wsp:val=&quot;003B0711&quot;/&gt;&lt;wsp:rsid wsp:val=&quot;003B27EE&quot;/&gt;&lt;wsp:rsid wsp:val=&quot;003B7FE6&quot;/&gt;&lt;wsp:rsid wsp:val=&quot;003C7C17&quot;/&gt;&lt;wsp:rsid wsp:val=&quot;003D49EF&quot;/&gt;&lt;wsp:rsid wsp:val=&quot;003D646C&quot;/&gt;&lt;wsp:rsid wsp:val=&quot;003E2FC0&quot;/&gt;&lt;wsp:rsid wsp:val=&quot;003F0A9C&quot;/&gt;&lt;wsp:rsid wsp:val=&quot;00420D41&quot;/&gt;&lt;wsp:rsid wsp:val=&quot;00422CCD&quot;/&gt;&lt;wsp:rsid wsp:val=&quot;00423622&quot;/&gt;&lt;wsp:rsid wsp:val=&quot;00424824&quot;/&gt;&lt;wsp:rsid wsp:val=&quot;00425D1C&quot;/&gt;&lt;wsp:rsid wsp:val=&quot;00425DF6&quot;/&gt;&lt;wsp:rsid wsp:val=&quot;00437011&quot;/&gt;&lt;wsp:rsid wsp:val=&quot;004372F1&quot;/&gt;&lt;wsp:rsid wsp:val=&quot;0044144C&quot;/&gt;&lt;wsp:rsid wsp:val=&quot;0044472D&quot;/&gt;&lt;wsp:rsid wsp:val=&quot;00452E71&quot;/&gt;&lt;wsp:rsid wsp:val=&quot;004537FA&quot;/&gt;&lt;wsp:rsid wsp:val=&quot;00463B66&quot;/&gt;&lt;wsp:rsid wsp:val=&quot;004B03EC&quot;/&gt;&lt;wsp:rsid wsp:val=&quot;004C17DA&quot;/&gt;&lt;wsp:rsid wsp:val=&quot;004D16D6&quot;/&gt;&lt;wsp:rsid wsp:val=&quot;004D1F2C&quot;/&gt;&lt;wsp:rsid wsp:val=&quot;004E2B2A&quot;/&gt;&lt;wsp:rsid wsp:val=&quot;004F23DE&quot;/&gt;&lt;wsp:rsid wsp:val=&quot;004F2598&quot;/&gt;&lt;wsp:rsid wsp:val=&quot;004F5B48&quot;/&gt;&lt;wsp:rsid wsp:val=&quot;005022AC&quot;/&gt;&lt;wsp:rsid wsp:val=&quot;005045A9&quot;/&gt;&lt;wsp:rsid wsp:val=&quot;00535B4F&quot;/&gt;&lt;wsp:rsid wsp:val=&quot;005365CD&quot;/&gt;&lt;wsp:rsid wsp:val=&quot;0053749A&quot;/&gt;&lt;wsp:rsid wsp:val=&quot;0054448D&quot;/&gt;&lt;wsp:rsid wsp:val=&quot;005657E9&quot;/&gt;&lt;wsp:rsid wsp:val=&quot;005A1C0C&quot;/&gt;&lt;wsp:rsid wsp:val=&quot;005A2859&quot;/&gt;&lt;wsp:rsid wsp:val=&quot;005B402F&quot;/&gt;&lt;wsp:rsid wsp:val=&quot;005D544D&quot;/&gt;&lt;wsp:rsid wsp:val=&quot;005D5F38&quot;/&gt;&lt;wsp:rsid wsp:val=&quot;005E5B94&quot;/&gt;&lt;wsp:rsid wsp:val=&quot;005F405D&quot;/&gt;&lt;wsp:rsid wsp:val=&quot;00601DDF&quot;/&gt;&lt;wsp:rsid wsp:val=&quot;00602D2D&quot;/&gt;&lt;wsp:rsid wsp:val=&quot;0061788A&quot;/&gt;&lt;wsp:rsid wsp:val=&quot;00635AC1&quot;/&gt;&lt;wsp:rsid wsp:val=&quot;00637338&quot;/&gt;&lt;wsp:rsid wsp:val=&quot;00642CAF&quot;/&gt;&lt;wsp:rsid wsp:val=&quot;0067326E&quot;/&gt;&lt;wsp:rsid wsp:val=&quot;00676F4F&quot;/&gt;&lt;wsp:rsid wsp:val=&quot;00680DA2&quot;/&gt;&lt;wsp:rsid wsp:val=&quot;00696DEE&quot;/&gt;&lt;wsp:rsid wsp:val=&quot;006A79B8&quot;/&gt;&lt;wsp:rsid wsp:val=&quot;006C086D&quot;/&gt;&lt;wsp:rsid wsp:val=&quot;006C22EB&quot;/&gt;&lt;wsp:rsid wsp:val=&quot;006E32B7&quot;/&gt;&lt;wsp:rsid wsp:val=&quot;006E554D&quot;/&gt;&lt;wsp:rsid wsp:val=&quot;007007A3&quot;/&gt;&lt;wsp:rsid wsp:val=&quot;007026E4&quot;/&gt;&lt;wsp:rsid wsp:val=&quot;00711AE0&quot;/&gt;&lt;wsp:rsid wsp:val=&quot;00715C74&quot;/&gt;&lt;wsp:rsid wsp:val=&quot;00722FCF&quot;/&gt;&lt;wsp:rsid wsp:val=&quot;00735B6E&quot;/&gt;&lt;wsp:rsid wsp:val=&quot;0075109E&quot;/&gt;&lt;wsp:rsid wsp:val=&quot;00753879&quot;/&gt;&lt;wsp:rsid wsp:val=&quot;00762DE3&quot;/&gt;&lt;wsp:rsid wsp:val=&quot;0077159A&quot;/&gt;&lt;wsp:rsid wsp:val=&quot;00797EEE&quot;/&gt;&lt;wsp:rsid wsp:val=&quot;007A27A8&quot;/&gt;&lt;wsp:rsid wsp:val=&quot;007A4032&quot;/&gt;&lt;wsp:rsid wsp:val=&quot;007A4D3F&quot;/&gt;&lt;wsp:rsid wsp:val=&quot;007D2A2E&quot;/&gt;&lt;wsp:rsid wsp:val=&quot;007E2810&quot;/&gt;&lt;wsp:rsid wsp:val=&quot;007F1D8E&quot;/&gt;&lt;wsp:rsid wsp:val=&quot;007F5055&quot;/&gt;&lt;wsp:rsid wsp:val=&quot;007F7616&quot;/&gt;&lt;wsp:rsid wsp:val=&quot;00800B08&quot;/&gt;&lt;wsp:rsid wsp:val=&quot;008039A4&quot;/&gt;&lt;wsp:rsid wsp:val=&quot;00813BA2&quot;/&gt;&lt;wsp:rsid wsp:val=&quot;0083305C&quot;/&gt;&lt;wsp:rsid wsp:val=&quot;00833A5C&quot;/&gt;&lt;wsp:rsid wsp:val=&quot;008405C9&quot;/&gt;&lt;wsp:rsid wsp:val=&quot;008471A2&quot;/&gt;&lt;wsp:rsid wsp:val=&quot;00861C18&quot;/&gt;&lt;wsp:rsid wsp:val=&quot;00867615&quot;/&gt;&lt;wsp:rsid wsp:val=&quot;0088356C&quot;/&gt;&lt;wsp:rsid wsp:val=&quot;00891116&quot;/&gt;&lt;wsp:rsid wsp:val=&quot;008A2000&quot;/&gt;&lt;wsp:rsid wsp:val=&quot;008B6ABE&quot;/&gt;&lt;wsp:rsid wsp:val=&quot;008D2AA6&quot;/&gt;&lt;wsp:rsid wsp:val=&quot;008D38EE&quot;/&gt;&lt;wsp:rsid wsp:val=&quot;008D46B4&quot;/&gt;&lt;wsp:rsid wsp:val=&quot;008E1C93&quot;/&gt;&lt;wsp:rsid wsp:val=&quot;008E2090&quot;/&gt;&lt;wsp:rsid wsp:val=&quot;008E3CB9&quot;/&gt;&lt;wsp:rsid wsp:val=&quot;008E5978&quot;/&gt;&lt;wsp:rsid wsp:val=&quot;00906AD8&quot;/&gt;&lt;wsp:rsid wsp:val=&quot;009149BF&quot;/&gt;&lt;wsp:rsid wsp:val=&quot;00931BEA&quot;/&gt;&lt;wsp:rsid wsp:val=&quot;00931E8C&quot;/&gt;&lt;wsp:rsid wsp:val=&quot;00932657&quot;/&gt;&lt;wsp:rsid wsp:val=&quot;009346AD&quot;/&gt;&lt;wsp:rsid wsp:val=&quot;00940929&quot;/&gt;&lt;wsp:rsid wsp:val=&quot;00947EA3&quot;/&gt;&lt;wsp:rsid wsp:val=&quot;0095461E&quot;/&gt;&lt;wsp:rsid wsp:val=&quot;00961143&quot;/&gt;&lt;wsp:rsid wsp:val=&quot;00990EE9&quot;/&gt;&lt;wsp:rsid wsp:val=&quot;009B44DB&quot;/&gt;&lt;wsp:rsid wsp:val=&quot;009C0B14&quot;/&gt;&lt;wsp:rsid wsp:val=&quot;009C7823&quot;/&gt;&lt;wsp:rsid wsp:val=&quot;009F69F7&quot;/&gt;&lt;wsp:rsid wsp:val=&quot;00A04D19&quot;/&gt;&lt;wsp:rsid wsp:val=&quot;00A1121D&quot;/&gt;&lt;wsp:rsid wsp:val=&quot;00A17B9E&quot;/&gt;&lt;wsp:rsid wsp:val=&quot;00A34F80&quot;/&gt;&lt;wsp:rsid wsp:val=&quot;00A41438&quot;/&gt;&lt;wsp:rsid wsp:val=&quot;00A42EBB&quot;/&gt;&lt;wsp:rsid wsp:val=&quot;00A45840&quot;/&gt;&lt;wsp:rsid wsp:val=&quot;00A469C4&quot;/&gt;&lt;wsp:rsid wsp:val=&quot;00A55569&quot;/&gt;&lt;wsp:rsid wsp:val=&quot;00A64C45&quot;/&gt;&lt;wsp:rsid wsp:val=&quot;00A71E46&quot;/&gt;&lt;wsp:rsid wsp:val=&quot;00A807C2&quot;/&gt;&lt;wsp:rsid wsp:val=&quot;00A82593&quot;/&gt;&lt;wsp:rsid wsp:val=&quot;00A87408&quot;/&gt;&lt;wsp:rsid wsp:val=&quot;00A94997&quot;/&gt;&lt;wsp:rsid wsp:val=&quot;00A978E4&quot;/&gt;&lt;wsp:rsid wsp:val=&quot;00AA3A62&quot;/&gt;&lt;wsp:rsid wsp:val=&quot;00AB6894&quot;/&gt;&lt;wsp:rsid wsp:val=&quot;00AC05C7&quot;/&gt;&lt;wsp:rsid wsp:val=&quot;00AD70F8&quot;/&gt;&lt;wsp:rsid wsp:val=&quot;00AF76E4&quot;/&gt;&lt;wsp:rsid wsp:val=&quot;00AF7859&quot;/&gt;&lt;wsp:rsid wsp:val=&quot;00B00E4A&quot;/&gt;&lt;wsp:rsid wsp:val=&quot;00B0336C&quot;/&gt;&lt;wsp:rsid wsp:val=&quot;00B234BA&quot;/&gt;&lt;wsp:rsid wsp:val=&quot;00B375F5&quot;/&gt;&lt;wsp:rsid wsp:val=&quot;00B45763&quot;/&gt;&lt;wsp:rsid wsp:val=&quot;00B5017B&quot;/&gt;&lt;wsp:rsid wsp:val=&quot;00B554A5&quot;/&gt;&lt;wsp:rsid wsp:val=&quot;00B55787&quot;/&gt;&lt;wsp:rsid wsp:val=&quot;00B6221D&quot;/&gt;&lt;wsp:rsid wsp:val=&quot;00B62C8F&quot;/&gt;&lt;wsp:rsid wsp:val=&quot;00B63F43&quot;/&gt;&lt;wsp:rsid wsp:val=&quot;00B75420&quot;/&gt;&lt;wsp:rsid wsp:val=&quot;00B802CC&quot;/&gt;&lt;wsp:rsid wsp:val=&quot;00B85BD6&quot;/&gt;&lt;wsp:rsid wsp:val=&quot;00B863A5&quot;/&gt;&lt;wsp:rsid wsp:val=&quot;00BA0845&quot;/&gt;&lt;wsp:rsid wsp:val=&quot;00BC16AF&quot;/&gt;&lt;wsp:rsid wsp:val=&quot;00BD4AFA&quot;/&gt;&lt;wsp:rsid wsp:val=&quot;00BD5305&quot;/&gt;&lt;wsp:rsid wsp:val=&quot;00BE511C&quot;/&gt;&lt;wsp:rsid wsp:val=&quot;00BE7B60&quot;/&gt;&lt;wsp:rsid wsp:val=&quot;00BF4AF1&quot;/&gt;&lt;wsp:rsid wsp:val=&quot;00BF7580&quot;/&gt;&lt;wsp:rsid wsp:val=&quot;00C0148A&quot;/&gt;&lt;wsp:rsid wsp:val=&quot;00C02ACD&quot;/&gt;&lt;wsp:rsid wsp:val=&quot;00C20753&quot;/&gt;&lt;wsp:rsid wsp:val=&quot;00C24387&quot;/&gt;&lt;wsp:rsid wsp:val=&quot;00C3505B&quot;/&gt;&lt;wsp:rsid wsp:val=&quot;00C5135D&quot;/&gt;&lt;wsp:rsid wsp:val=&quot;00C54005&quot;/&gt;&lt;wsp:rsid wsp:val=&quot;00C70EE8&quot;/&gt;&lt;wsp:rsid wsp:val=&quot;00C727B9&quot;/&gt;&lt;wsp:rsid wsp:val=&quot;00C75DE2&quot;/&gt;&lt;wsp:rsid wsp:val=&quot;00C80B4A&quot;/&gt;&lt;wsp:rsid wsp:val=&quot;00C839D9&quot;/&gt;&lt;wsp:rsid wsp:val=&quot;00CA4E8F&quot;/&gt;&lt;wsp:rsid wsp:val=&quot;00CA7B63&quot;/&gt;&lt;wsp:rsid wsp:val=&quot;00CB15F6&quot;/&gt;&lt;wsp:rsid wsp:val=&quot;00CB6B8B&quot;/&gt;&lt;wsp:rsid wsp:val=&quot;00CD0E12&quot;/&gt;&lt;wsp:rsid wsp:val=&quot;00CD5952&quot;/&gt;&lt;wsp:rsid wsp:val=&quot;00CE1705&quot;/&gt;&lt;wsp:rsid wsp:val=&quot;00CE1D4A&quot;/&gt;&lt;wsp:rsid wsp:val=&quot;00CE2BE6&quot;/&gt;&lt;wsp:rsid wsp:val=&quot;00CF0B24&quot;/&gt;&lt;wsp:rsid wsp:val=&quot;00CF2874&quot;/&gt;&lt;wsp:rsid wsp:val=&quot;00D02B9C&quot;/&gt;&lt;wsp:rsid wsp:val=&quot;00D0534A&quot;/&gt;&lt;wsp:rsid wsp:val=&quot;00D07F7C&quot;/&gt;&lt;wsp:rsid wsp:val=&quot;00D537D7&quot;/&gt;&lt;wsp:rsid wsp:val=&quot;00D56A1D&quot;/&gt;&lt;wsp:rsid wsp:val=&quot;00D57A4A&quot;/&gt;&lt;wsp:rsid wsp:val=&quot;00D62CB8&quot;/&gt;&lt;wsp:rsid wsp:val=&quot;00D66A6A&quot;/&gt;&lt;wsp:rsid wsp:val=&quot;00D90B67&quot;/&gt;&lt;wsp:rsid wsp:val=&quot;00D938B7&quot;/&gt;&lt;wsp:rsid wsp:val=&quot;00DA67CE&quot;/&gt;&lt;wsp:rsid wsp:val=&quot;00DF240F&quot;/&gt;&lt;wsp:rsid wsp:val=&quot;00E04A49&quot;/&gt;&lt;wsp:rsid wsp:val=&quot;00E06AB5&quot;/&gt;&lt;wsp:rsid wsp:val=&quot;00E208C4&quot;/&gt;&lt;wsp:rsid wsp:val=&quot;00E21E76&quot;/&gt;&lt;wsp:rsid wsp:val=&quot;00E26143&quot;/&gt;&lt;wsp:rsid wsp:val=&quot;00E32467&quot;/&gt;&lt;wsp:rsid wsp:val=&quot;00E360E1&quot;/&gt;&lt;wsp:rsid wsp:val=&quot;00E36172&quot;/&gt;&lt;wsp:rsid wsp:val=&quot;00E43076&quot;/&gt;&lt;wsp:rsid wsp:val=&quot;00E61BCD&quot;/&gt;&lt;wsp:rsid wsp:val=&quot;00E90EC2&quot;/&gt;&lt;wsp:rsid wsp:val=&quot;00E97CB6&quot;/&gt;&lt;wsp:rsid wsp:val=&quot;00EA0A01&quot;/&gt;&lt;wsp:rsid wsp:val=&quot;00EA4B7E&quot;/&gt;&lt;wsp:rsid wsp:val=&quot;00EA68F9&quot;/&gt;&lt;wsp:rsid wsp:val=&quot;00EB0F1C&quot;/&gt;&lt;wsp:rsid wsp:val=&quot;00EB729A&quot;/&gt;&lt;wsp:rsid wsp:val=&quot;00EC1DE3&quot;/&gt;&lt;wsp:rsid wsp:val=&quot;00EC554C&quot;/&gt;&lt;wsp:rsid wsp:val=&quot;00ED1BA7&quot;/&gt;&lt;wsp:rsid wsp:val=&quot;00EE2542&quot;/&gt;&lt;wsp:rsid wsp:val=&quot;00EE4489&quot;/&gt;&lt;wsp:rsid wsp:val=&quot;00EE52E7&quot;/&gt;&lt;wsp:rsid wsp:val=&quot;00EE6DBA&quot;/&gt;&lt;wsp:rsid wsp:val=&quot;00EE7283&quot;/&gt;&lt;wsp:rsid wsp:val=&quot;00EF6622&quot;/&gt;&lt;wsp:rsid wsp:val=&quot;00F15AC2&quot;/&gt;&lt;wsp:rsid wsp:val=&quot;00F34EDE&quot;/&gt;&lt;wsp:rsid wsp:val=&quot;00F36C83&quot;/&gt;&lt;wsp:rsid wsp:val=&quot;00F42FB3&quot;/&gt;&lt;wsp:rsid wsp:val=&quot;00F4510B&quot;/&gt;&lt;wsp:rsid wsp:val=&quot;00F572BE&quot;/&gt;&lt;wsp:rsid wsp:val=&quot;00F62D31&quot;/&gt;&lt;wsp:rsid wsp:val=&quot;00F649C8&quot;/&gt;&lt;wsp:rsid wsp:val=&quot;00F6560A&quot;/&gt;&lt;wsp:rsid wsp:val=&quot;00F82B69&quot;/&gt;&lt;wsp:rsid wsp:val=&quot;00F91F7A&quot;/&gt;&lt;wsp:rsid wsp:val=&quot;00F96CEF&quot;/&gt;&lt;wsp:rsid wsp:val=&quot;00FA213E&quot;/&gt;&lt;wsp:rsid wsp:val=&quot;00FA64AD&quot;/&gt;&lt;wsp:rsid wsp:val=&quot;00FA6709&quot;/&gt;&lt;wsp:rsid wsp:val=&quot;00FB0C55&quot;/&gt;&lt;wsp:rsid wsp:val=&quot;00FB149D&quot;/&gt;&lt;wsp:rsid wsp:val=&quot;00FB2293&quot;/&gt;&lt;wsp:rsid wsp:val=&quot;00FD6B65&quot;/&gt;&lt;wsp:rsid wsp:val=&quot;00FE4E7D&quot;/&gt;&lt;wsp:rsid wsp:val=&quot;00FE4F36&quot;/&gt;&lt;wsp:rsid wsp:val=&quot;00FE5EAB&quot;/&gt;&lt;wsp:rsid wsp:val=&quot;00FF1503&quot;/&gt;&lt;wsp:rsid wsp:val=&quot;00FF47C5&quot;/&gt;&lt;wsp:rsid wsp:val=&quot;00FF480A&quot;/&gt;&lt;/wsp:rsids&gt;&lt;/w:docPr&gt;&lt;w:body&gt;&lt;w:p wsp:rsidR=&quot;00000000&quot; wsp:rsidRDefault=&quot;004372F1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3&lt;/m:t&gt;&lt;/m:r&gt;&lt;/m:num&gt;&lt;m:den&gt;&lt;m:r&gt;&lt;w:rPr&gt;&lt;w:rFonts w:ascii=&quot;Cambria Math&quot; w:h-ansi=&quot;Cambria Math&quot;/&gt;&lt;wx:font wx:val=&quot;Cambria Math&quot;/&gt;&lt;w:i/&gt;&lt;/w:rPr&gt;&lt;m:t&gt;5&lt;/m:t&gt;&lt;/m:r&gt;&lt;/m:den&gt;&lt;/m:f&gt;&lt;m:r&gt;&lt;w:rPr&gt;&lt;w:rFonts w:ascii=&quot;Cambria Math&quot; w:h-ansi=&quot;Cambria Math&quot;/&gt;&lt;wx:font wx:val=&quot;Cambria Math&quot;/&gt;&lt;w:i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56" o:title="" chromakey="white"/>
          </v:shape>
        </w:pict>
      </w:r>
      <w:r w:rsidRPr="008E5978">
        <w:fldChar w:fldCharType="end"/>
      </w:r>
      <w:r>
        <w:t xml:space="preserve"> dm.       </w:t>
      </w:r>
      <w:r w:rsidRPr="007A4D3F">
        <w:t xml:space="preserve">b) </w:t>
      </w:r>
      <w:proofErr w:type="gramStart"/>
      <w:r w:rsidRPr="007A4D3F">
        <w:t>d</w:t>
      </w:r>
      <w:proofErr w:type="gramEnd"/>
      <w:r w:rsidRPr="007A4D3F">
        <w:t xml:space="preserve"> = 15cm  ;  d = 0, 2 m  ;   d = </w:t>
      </w:r>
      <w:r w:rsidRPr="008E5978">
        <w:fldChar w:fldCharType="begin"/>
      </w:r>
      <w:r w:rsidRPr="008E5978">
        <w:instrText xml:space="preserve"> QUOTE </w:instrText>
      </w:r>
      <w:r w:rsidR="00D20CB9">
        <w:pict>
          <v:shape id="_x0000_i1047" type="#_x0000_t75" style="width:13.85pt;height:22.8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6&quot;/&gt;&lt;w:doNotEmbedSystemFonts/&gt;&lt;w:defaultTabStop w:val=&quot;2274&quot;/&gt;&lt;w:drawingGridHorizontalSpacing w:val=&quot;110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F281C&quot;/&gt;&lt;wsp:rsid wsp:val=&quot;00011CEB&quot;/&gt;&lt;wsp:rsid wsp:val=&quot;00020823&quot;/&gt;&lt;wsp:rsid wsp:val=&quot;00021EDF&quot;/&gt;&lt;wsp:rsid wsp:val=&quot;00041BB4&quot;/&gt;&lt;wsp:rsid wsp:val=&quot;00045F0D&quot;/&gt;&lt;wsp:rsid wsp:val=&quot;00046A7E&quot;/&gt;&lt;wsp:rsid wsp:val=&quot;000518FE&quot;/&gt;&lt;wsp:rsid wsp:val=&quot;00057D22&quot;/&gt;&lt;wsp:rsid wsp:val=&quot;00076D30&quot;/&gt;&lt;wsp:rsid wsp:val=&quot;00094B9D&quot;/&gt;&lt;wsp:rsid wsp:val=&quot;000957D4&quot;/&gt;&lt;wsp:rsid wsp:val=&quot;000B688F&quot;/&gt;&lt;wsp:rsid wsp:val=&quot;000C4496&quot;/&gt;&lt;wsp:rsid wsp:val=&quot;000C748C&quot;/&gt;&lt;wsp:rsid wsp:val=&quot;000D40C0&quot;/&gt;&lt;wsp:rsid wsp:val=&quot;000D491A&quot;/&gt;&lt;wsp:rsid wsp:val=&quot;000D4A12&quot;/&gt;&lt;wsp:rsid wsp:val=&quot;000E030B&quot;/&gt;&lt;wsp:rsid wsp:val=&quot;000F4727&quot;/&gt;&lt;wsp:rsid wsp:val=&quot;000F662E&quot;/&gt;&lt;wsp:rsid wsp:val=&quot;000F7F8F&quot;/&gt;&lt;wsp:rsid wsp:val=&quot;0010299E&quot;/&gt;&lt;wsp:rsid wsp:val=&quot;00111952&quot;/&gt;&lt;wsp:rsid wsp:val=&quot;0012637D&quot;/&gt;&lt;wsp:rsid wsp:val=&quot;00133D70&quot;/&gt;&lt;wsp:rsid wsp:val=&quot;00144147&quot;/&gt;&lt;wsp:rsid wsp:val=&quot;00157626&quot;/&gt;&lt;wsp:rsid wsp:val=&quot;00161665&quot;/&gt;&lt;wsp:rsid wsp:val=&quot;00164848&quot;/&gt;&lt;wsp:rsid wsp:val=&quot;00165E1B&quot;/&gt;&lt;wsp:rsid wsp:val=&quot;001A082B&quot;/&gt;&lt;wsp:rsid wsp:val=&quot;001A6F18&quot;/&gt;&lt;wsp:rsid wsp:val=&quot;001B712F&quot;/&gt;&lt;wsp:rsid wsp:val=&quot;001D2630&quot;/&gt;&lt;wsp:rsid wsp:val=&quot;001D7C31&quot;/&gt;&lt;wsp:rsid wsp:val=&quot;001E6B62&quot;/&gt;&lt;wsp:rsid wsp:val=&quot;001F12C1&quot;/&gt;&lt;wsp:rsid wsp:val=&quot;001F281C&quot;/&gt;&lt;wsp:rsid wsp:val=&quot;001F3A9F&quot;/&gt;&lt;wsp:rsid wsp:val=&quot;00206673&quot;/&gt;&lt;wsp:rsid wsp:val=&quot;002217B1&quot;/&gt;&lt;wsp:rsid wsp:val=&quot;002402EE&quot;/&gt;&lt;wsp:rsid wsp:val=&quot;002734FF&quot;/&gt;&lt;wsp:rsid wsp:val=&quot;002B74AD&quot;/&gt;&lt;wsp:rsid wsp:val=&quot;002C2F3A&quot;/&gt;&lt;wsp:rsid wsp:val=&quot;002C4368&quot;/&gt;&lt;wsp:rsid wsp:val=&quot;002E08AD&quot;/&gt;&lt;wsp:rsid wsp:val=&quot;002E1759&quot;/&gt;&lt;wsp:rsid wsp:val=&quot;002E33FC&quot;/&gt;&lt;wsp:rsid wsp:val=&quot;002E703F&quot;/&gt;&lt;wsp:rsid wsp:val=&quot;002F0032&quot;/&gt;&lt;wsp:rsid wsp:val=&quot;002F550A&quot;/&gt;&lt;wsp:rsid wsp:val=&quot;00303987&quot;/&gt;&lt;wsp:rsid wsp:val=&quot;00304DAF&quot;/&gt;&lt;wsp:rsid wsp:val=&quot;00306D0A&quot;/&gt;&lt;wsp:rsid wsp:val=&quot;00323714&quot;/&gt;&lt;wsp:rsid wsp:val=&quot;003316F6&quot;/&gt;&lt;wsp:rsid wsp:val=&quot;00343CC3&quot;/&gt;&lt;wsp:rsid wsp:val=&quot;003540CF&quot;/&gt;&lt;wsp:rsid wsp:val=&quot;00354687&quot;/&gt;&lt;wsp:rsid wsp:val=&quot;00355A1E&quot;/&gt;&lt;wsp:rsid wsp:val=&quot;003626D1&quot;/&gt;&lt;wsp:rsid wsp:val=&quot;003646EE&quot;/&gt;&lt;wsp:rsid wsp:val=&quot;00371B46&quot;/&gt;&lt;wsp:rsid wsp:val=&quot;00386040&quot;/&gt;&lt;wsp:rsid wsp:val=&quot;00392D66&quot;/&gt;&lt;wsp:rsid wsp:val=&quot;003B0711&quot;/&gt;&lt;wsp:rsid wsp:val=&quot;003B27EE&quot;/&gt;&lt;wsp:rsid wsp:val=&quot;003B7FE6&quot;/&gt;&lt;wsp:rsid wsp:val=&quot;003C7C17&quot;/&gt;&lt;wsp:rsid wsp:val=&quot;003D49EF&quot;/&gt;&lt;wsp:rsid wsp:val=&quot;003D646C&quot;/&gt;&lt;wsp:rsid wsp:val=&quot;003E2FC0&quot;/&gt;&lt;wsp:rsid wsp:val=&quot;003F0A9C&quot;/&gt;&lt;wsp:rsid wsp:val=&quot;00420D41&quot;/&gt;&lt;wsp:rsid wsp:val=&quot;00422CCD&quot;/&gt;&lt;wsp:rsid wsp:val=&quot;00423622&quot;/&gt;&lt;wsp:rsid wsp:val=&quot;00424824&quot;/&gt;&lt;wsp:rsid wsp:val=&quot;00425D1C&quot;/&gt;&lt;wsp:rsid wsp:val=&quot;00425DF6&quot;/&gt;&lt;wsp:rsid wsp:val=&quot;00437011&quot;/&gt;&lt;wsp:rsid wsp:val=&quot;0044144C&quot;/&gt;&lt;wsp:rsid wsp:val=&quot;0044472D&quot;/&gt;&lt;wsp:rsid wsp:val=&quot;00452E71&quot;/&gt;&lt;wsp:rsid wsp:val=&quot;004537FA&quot;/&gt;&lt;wsp:rsid wsp:val=&quot;00463B66&quot;/&gt;&lt;wsp:rsid wsp:val=&quot;004B03EC&quot;/&gt;&lt;wsp:rsid wsp:val=&quot;004C17DA&quot;/&gt;&lt;wsp:rsid wsp:val=&quot;004D16D6&quot;/&gt;&lt;wsp:rsid wsp:val=&quot;004D1F2C&quot;/&gt;&lt;wsp:rsid wsp:val=&quot;004E2B2A&quot;/&gt;&lt;wsp:rsid wsp:val=&quot;004F23DE&quot;/&gt;&lt;wsp:rsid wsp:val=&quot;004F2598&quot;/&gt;&lt;wsp:rsid wsp:val=&quot;004F5B48&quot;/&gt;&lt;wsp:rsid wsp:val=&quot;005022AC&quot;/&gt;&lt;wsp:rsid wsp:val=&quot;005045A9&quot;/&gt;&lt;wsp:rsid wsp:val=&quot;00535B4F&quot;/&gt;&lt;wsp:rsid wsp:val=&quot;005365CD&quot;/&gt;&lt;wsp:rsid wsp:val=&quot;0053749A&quot;/&gt;&lt;wsp:rsid wsp:val=&quot;0054448D&quot;/&gt;&lt;wsp:rsid wsp:val=&quot;005657E9&quot;/&gt;&lt;wsp:rsid wsp:val=&quot;005A1C0C&quot;/&gt;&lt;wsp:rsid wsp:val=&quot;005A2859&quot;/&gt;&lt;wsp:rsid wsp:val=&quot;005B402F&quot;/&gt;&lt;wsp:rsid wsp:val=&quot;005D544D&quot;/&gt;&lt;wsp:rsid wsp:val=&quot;005D5F38&quot;/&gt;&lt;wsp:rsid wsp:val=&quot;005E5B94&quot;/&gt;&lt;wsp:rsid wsp:val=&quot;005F405D&quot;/&gt;&lt;wsp:rsid wsp:val=&quot;00601DDF&quot;/&gt;&lt;wsp:rsid wsp:val=&quot;00602D2D&quot;/&gt;&lt;wsp:rsid wsp:val=&quot;0061788A&quot;/&gt;&lt;wsp:rsid wsp:val=&quot;00635AC1&quot;/&gt;&lt;wsp:rsid wsp:val=&quot;00637338&quot;/&gt;&lt;wsp:rsid wsp:val=&quot;00642CAF&quot;/&gt;&lt;wsp:rsid wsp:val=&quot;0067326E&quot;/&gt;&lt;wsp:rsid wsp:val=&quot;00676F4F&quot;/&gt;&lt;wsp:rsid wsp:val=&quot;00680DA2&quot;/&gt;&lt;wsp:rsid wsp:val=&quot;00696DEE&quot;/&gt;&lt;wsp:rsid wsp:val=&quot;006A79B8&quot;/&gt;&lt;wsp:rsid wsp:val=&quot;006C086D&quot;/&gt;&lt;wsp:rsid wsp:val=&quot;006C22EB&quot;/&gt;&lt;wsp:rsid wsp:val=&quot;006E32B7&quot;/&gt;&lt;wsp:rsid wsp:val=&quot;006E554D&quot;/&gt;&lt;wsp:rsid wsp:val=&quot;007007A3&quot;/&gt;&lt;wsp:rsid wsp:val=&quot;007026E4&quot;/&gt;&lt;wsp:rsid wsp:val=&quot;00711AE0&quot;/&gt;&lt;wsp:rsid wsp:val=&quot;00715C74&quot;/&gt;&lt;wsp:rsid wsp:val=&quot;00722FCF&quot;/&gt;&lt;wsp:rsid wsp:val=&quot;00735B6E&quot;/&gt;&lt;wsp:rsid wsp:val=&quot;0075109E&quot;/&gt;&lt;wsp:rsid wsp:val=&quot;00753879&quot;/&gt;&lt;wsp:rsid wsp:val=&quot;00762DE3&quot;/&gt;&lt;wsp:rsid wsp:val=&quot;0077159A&quot;/&gt;&lt;wsp:rsid wsp:val=&quot;00797EEE&quot;/&gt;&lt;wsp:rsid wsp:val=&quot;007A27A8&quot;/&gt;&lt;wsp:rsid wsp:val=&quot;007A4032&quot;/&gt;&lt;wsp:rsid wsp:val=&quot;007A4D3F&quot;/&gt;&lt;wsp:rsid wsp:val=&quot;007D2A2E&quot;/&gt;&lt;wsp:rsid wsp:val=&quot;007E2810&quot;/&gt;&lt;wsp:rsid wsp:val=&quot;007F1D8E&quot;/&gt;&lt;wsp:rsid wsp:val=&quot;007F5055&quot;/&gt;&lt;wsp:rsid wsp:val=&quot;007F7616&quot;/&gt;&lt;wsp:rsid wsp:val=&quot;00800B08&quot;/&gt;&lt;wsp:rsid wsp:val=&quot;008039A4&quot;/&gt;&lt;wsp:rsid wsp:val=&quot;00813BA2&quot;/&gt;&lt;wsp:rsid wsp:val=&quot;0083305C&quot;/&gt;&lt;wsp:rsid wsp:val=&quot;00833A5C&quot;/&gt;&lt;wsp:rsid wsp:val=&quot;008405C9&quot;/&gt;&lt;wsp:rsid wsp:val=&quot;008471A2&quot;/&gt;&lt;wsp:rsid wsp:val=&quot;00861C18&quot;/&gt;&lt;wsp:rsid wsp:val=&quot;00867615&quot;/&gt;&lt;wsp:rsid wsp:val=&quot;0088356C&quot;/&gt;&lt;wsp:rsid wsp:val=&quot;00891116&quot;/&gt;&lt;wsp:rsid wsp:val=&quot;008A2000&quot;/&gt;&lt;wsp:rsid wsp:val=&quot;008B6ABE&quot;/&gt;&lt;wsp:rsid wsp:val=&quot;008D2AA6&quot;/&gt;&lt;wsp:rsid wsp:val=&quot;008D38EE&quot;/&gt;&lt;wsp:rsid wsp:val=&quot;008D46B4&quot;/&gt;&lt;wsp:rsid wsp:val=&quot;008E1C93&quot;/&gt;&lt;wsp:rsid wsp:val=&quot;008E2090&quot;/&gt;&lt;wsp:rsid wsp:val=&quot;008E3CB9&quot;/&gt;&lt;wsp:rsid wsp:val=&quot;008E5978&quot;/&gt;&lt;wsp:rsid wsp:val=&quot;00906AD8&quot;/&gt;&lt;wsp:rsid wsp:val=&quot;009149BF&quot;/&gt;&lt;wsp:rsid wsp:val=&quot;00931BEA&quot;/&gt;&lt;wsp:rsid wsp:val=&quot;00931E8C&quot;/&gt;&lt;wsp:rsid wsp:val=&quot;00932657&quot;/&gt;&lt;wsp:rsid wsp:val=&quot;009346AD&quot;/&gt;&lt;wsp:rsid wsp:val=&quot;00940929&quot;/&gt;&lt;wsp:rsid wsp:val=&quot;00947EA3&quot;/&gt;&lt;wsp:rsid wsp:val=&quot;0095461E&quot;/&gt;&lt;wsp:rsid wsp:val=&quot;00961143&quot;/&gt;&lt;wsp:rsid wsp:val=&quot;00990EE9&quot;/&gt;&lt;wsp:rsid wsp:val=&quot;009B44DB&quot;/&gt;&lt;wsp:rsid wsp:val=&quot;009C0B14&quot;/&gt;&lt;wsp:rsid wsp:val=&quot;009C7823&quot;/&gt;&lt;wsp:rsid wsp:val=&quot;009F69F7&quot;/&gt;&lt;wsp:rsid wsp:val=&quot;00A04D19&quot;/&gt;&lt;wsp:rsid wsp:val=&quot;00A1121D&quot;/&gt;&lt;wsp:rsid wsp:val=&quot;00A17B9E&quot;/&gt;&lt;wsp:rsid wsp:val=&quot;00A34F80&quot;/&gt;&lt;wsp:rsid wsp:val=&quot;00A41438&quot;/&gt;&lt;wsp:rsid wsp:val=&quot;00A42EBB&quot;/&gt;&lt;wsp:rsid wsp:val=&quot;00A45840&quot;/&gt;&lt;wsp:rsid wsp:val=&quot;00A469C4&quot;/&gt;&lt;wsp:rsid wsp:val=&quot;00A55569&quot;/&gt;&lt;wsp:rsid wsp:val=&quot;00A64C45&quot;/&gt;&lt;wsp:rsid wsp:val=&quot;00A71E46&quot;/&gt;&lt;wsp:rsid wsp:val=&quot;00A807C2&quot;/&gt;&lt;wsp:rsid wsp:val=&quot;00A82593&quot;/&gt;&lt;wsp:rsid wsp:val=&quot;00A87408&quot;/&gt;&lt;wsp:rsid wsp:val=&quot;00A94997&quot;/&gt;&lt;wsp:rsid wsp:val=&quot;00A978E4&quot;/&gt;&lt;wsp:rsid wsp:val=&quot;00AA3A62&quot;/&gt;&lt;wsp:rsid wsp:val=&quot;00AB6894&quot;/&gt;&lt;wsp:rsid wsp:val=&quot;00AC05C7&quot;/&gt;&lt;wsp:rsid wsp:val=&quot;00AD70F8&quot;/&gt;&lt;wsp:rsid wsp:val=&quot;00AF76E4&quot;/&gt;&lt;wsp:rsid wsp:val=&quot;00AF7859&quot;/&gt;&lt;wsp:rsid wsp:val=&quot;00B00E4A&quot;/&gt;&lt;wsp:rsid wsp:val=&quot;00B0336C&quot;/&gt;&lt;wsp:rsid wsp:val=&quot;00B234BA&quot;/&gt;&lt;wsp:rsid wsp:val=&quot;00B375F5&quot;/&gt;&lt;wsp:rsid wsp:val=&quot;00B45763&quot;/&gt;&lt;wsp:rsid wsp:val=&quot;00B5017B&quot;/&gt;&lt;wsp:rsid wsp:val=&quot;00B554A5&quot;/&gt;&lt;wsp:rsid wsp:val=&quot;00B55787&quot;/&gt;&lt;wsp:rsid wsp:val=&quot;00B6221D&quot;/&gt;&lt;wsp:rsid wsp:val=&quot;00B62C8F&quot;/&gt;&lt;wsp:rsid wsp:val=&quot;00B63F43&quot;/&gt;&lt;wsp:rsid wsp:val=&quot;00B75420&quot;/&gt;&lt;wsp:rsid wsp:val=&quot;00B802CC&quot;/&gt;&lt;wsp:rsid wsp:val=&quot;00B85BD6&quot;/&gt;&lt;wsp:rsid wsp:val=&quot;00B863A5&quot;/&gt;&lt;wsp:rsid wsp:val=&quot;00BA0845&quot;/&gt;&lt;wsp:rsid wsp:val=&quot;00BC16AF&quot;/&gt;&lt;wsp:rsid wsp:val=&quot;00BD4AFA&quot;/&gt;&lt;wsp:rsid wsp:val=&quot;00BD5305&quot;/&gt;&lt;wsp:rsid wsp:val=&quot;00BE511C&quot;/&gt;&lt;wsp:rsid wsp:val=&quot;00BE7B60&quot;/&gt;&lt;wsp:rsid wsp:val=&quot;00BF4AF1&quot;/&gt;&lt;wsp:rsid wsp:val=&quot;00BF7580&quot;/&gt;&lt;wsp:rsid wsp:val=&quot;00C0148A&quot;/&gt;&lt;wsp:rsid wsp:val=&quot;00C02ACD&quot;/&gt;&lt;wsp:rsid wsp:val=&quot;00C20753&quot;/&gt;&lt;wsp:rsid wsp:val=&quot;00C24387&quot;/&gt;&lt;wsp:rsid wsp:val=&quot;00C3505B&quot;/&gt;&lt;wsp:rsid wsp:val=&quot;00C5135D&quot;/&gt;&lt;wsp:rsid wsp:val=&quot;00C54005&quot;/&gt;&lt;wsp:rsid wsp:val=&quot;00C70EE8&quot;/&gt;&lt;wsp:rsid wsp:val=&quot;00C727B9&quot;/&gt;&lt;wsp:rsid wsp:val=&quot;00C75DE2&quot;/&gt;&lt;wsp:rsid wsp:val=&quot;00C80B4A&quot;/&gt;&lt;wsp:rsid wsp:val=&quot;00C839D9&quot;/&gt;&lt;wsp:rsid wsp:val=&quot;00CA4E8F&quot;/&gt;&lt;wsp:rsid wsp:val=&quot;00CA7B63&quot;/&gt;&lt;wsp:rsid wsp:val=&quot;00CB15F6&quot;/&gt;&lt;wsp:rsid wsp:val=&quot;00CB6B8B&quot;/&gt;&lt;wsp:rsid wsp:val=&quot;00CD0E12&quot;/&gt;&lt;wsp:rsid wsp:val=&quot;00CD5952&quot;/&gt;&lt;wsp:rsid wsp:val=&quot;00CE1705&quot;/&gt;&lt;wsp:rsid wsp:val=&quot;00CE1D4A&quot;/&gt;&lt;wsp:rsid wsp:val=&quot;00CE2BE6&quot;/&gt;&lt;wsp:rsid wsp:val=&quot;00CF0B24&quot;/&gt;&lt;wsp:rsid wsp:val=&quot;00CF2874&quot;/&gt;&lt;wsp:rsid wsp:val=&quot;00D02B9C&quot;/&gt;&lt;wsp:rsid wsp:val=&quot;00D0534A&quot;/&gt;&lt;wsp:rsid wsp:val=&quot;00D07F7C&quot;/&gt;&lt;wsp:rsid wsp:val=&quot;00D537D7&quot;/&gt;&lt;wsp:rsid wsp:val=&quot;00D56A1D&quot;/&gt;&lt;wsp:rsid wsp:val=&quot;00D57A4A&quot;/&gt;&lt;wsp:rsid wsp:val=&quot;00D62CB8&quot;/&gt;&lt;wsp:rsid wsp:val=&quot;00D66A6A&quot;/&gt;&lt;wsp:rsid wsp:val=&quot;00D90B67&quot;/&gt;&lt;wsp:rsid wsp:val=&quot;00D938B7&quot;/&gt;&lt;wsp:rsid wsp:val=&quot;00DA67CE&quot;/&gt;&lt;wsp:rsid wsp:val=&quot;00DF240F&quot;/&gt;&lt;wsp:rsid wsp:val=&quot;00E04A49&quot;/&gt;&lt;wsp:rsid wsp:val=&quot;00E06AB5&quot;/&gt;&lt;wsp:rsid wsp:val=&quot;00E208C4&quot;/&gt;&lt;wsp:rsid wsp:val=&quot;00E21E76&quot;/&gt;&lt;wsp:rsid wsp:val=&quot;00E26143&quot;/&gt;&lt;wsp:rsid wsp:val=&quot;00E32467&quot;/&gt;&lt;wsp:rsid wsp:val=&quot;00E360E1&quot;/&gt;&lt;wsp:rsid wsp:val=&quot;00E36172&quot;/&gt;&lt;wsp:rsid wsp:val=&quot;00E43076&quot;/&gt;&lt;wsp:rsid wsp:val=&quot;00E61BCD&quot;/&gt;&lt;wsp:rsid wsp:val=&quot;00E90EC2&quot;/&gt;&lt;wsp:rsid wsp:val=&quot;00E97CB6&quot;/&gt;&lt;wsp:rsid wsp:val=&quot;00EA0A01&quot;/&gt;&lt;wsp:rsid wsp:val=&quot;00EA4B7E&quot;/&gt;&lt;wsp:rsid wsp:val=&quot;00EA68F9&quot;/&gt;&lt;wsp:rsid wsp:val=&quot;00EB0F1C&quot;/&gt;&lt;wsp:rsid wsp:val=&quot;00EB729A&quot;/&gt;&lt;wsp:rsid wsp:val=&quot;00EC1DE3&quot;/&gt;&lt;wsp:rsid wsp:val=&quot;00EC554C&quot;/&gt;&lt;wsp:rsid wsp:val=&quot;00ED1BA7&quot;/&gt;&lt;wsp:rsid wsp:val=&quot;00EE2542&quot;/&gt;&lt;wsp:rsid wsp:val=&quot;00EE4489&quot;/&gt;&lt;wsp:rsid wsp:val=&quot;00EE52E7&quot;/&gt;&lt;wsp:rsid wsp:val=&quot;00EE6DBA&quot;/&gt;&lt;wsp:rsid wsp:val=&quot;00EE7283&quot;/&gt;&lt;wsp:rsid wsp:val=&quot;00EF6622&quot;/&gt;&lt;wsp:rsid wsp:val=&quot;00F15AC2&quot;/&gt;&lt;wsp:rsid wsp:val=&quot;00F34EDE&quot;/&gt;&lt;wsp:rsid wsp:val=&quot;00F36C83&quot;/&gt;&lt;wsp:rsid wsp:val=&quot;00F42FB3&quot;/&gt;&lt;wsp:rsid wsp:val=&quot;00F4510B&quot;/&gt;&lt;wsp:rsid wsp:val=&quot;00F572BE&quot;/&gt;&lt;wsp:rsid wsp:val=&quot;00F62D31&quot;/&gt;&lt;wsp:rsid wsp:val=&quot;00F649C8&quot;/&gt;&lt;wsp:rsid wsp:val=&quot;00F6560A&quot;/&gt;&lt;wsp:rsid wsp:val=&quot;00F82B69&quot;/&gt;&lt;wsp:rsid wsp:val=&quot;00F91F7A&quot;/&gt;&lt;wsp:rsid wsp:val=&quot;00F96CEF&quot;/&gt;&lt;wsp:rsid wsp:val=&quot;00FA213E&quot;/&gt;&lt;wsp:rsid wsp:val=&quot;00FA64AD&quot;/&gt;&lt;wsp:rsid wsp:val=&quot;00FA6709&quot;/&gt;&lt;wsp:rsid wsp:val=&quot;00FB0C55&quot;/&gt;&lt;wsp:rsid wsp:val=&quot;00FB149D&quot;/&gt;&lt;wsp:rsid wsp:val=&quot;00FB2293&quot;/&gt;&lt;wsp:rsid wsp:val=&quot;00FD6B65&quot;/&gt;&lt;wsp:rsid wsp:val=&quot;00FE4E7D&quot;/&gt;&lt;wsp:rsid wsp:val=&quot;00FE4F36&quot;/&gt;&lt;wsp:rsid wsp:val=&quot;00FE5EAB&quot;/&gt;&lt;wsp:rsid wsp:val=&quot;00FF1503&quot;/&gt;&lt;wsp:rsid wsp:val=&quot;00FF47C5&quot;/&gt;&lt;wsp:rsid wsp:val=&quot;00FF480A&quot;/&gt;&lt;/wsp:rsids&gt;&lt;/w:docPr&gt;&lt;w:body&gt;&lt;w:p wsp:rsidR=&quot;00000000&quot; wsp:rsidRDefault=&quot;001B712F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2&lt;/m:t&gt;&lt;/m:r&gt;&lt;/m:num&gt;&lt;m:den&gt;&lt;m:r&gt;&lt;w:rPr&gt;&lt;w:rFonts w:ascii=&quot;Cambria Math&quot; w:h-ansi=&quot;Cambria Math&quot;/&gt;&lt;wx:font wx:val=&quot;Cambria Math&quot;/&gt;&lt;w:i/&gt;&lt;/w:rPr&gt;&lt;m:t&gt;5&lt;/m:t&gt;&lt;/m:r&gt;&lt;/m:den&gt;&lt;/m:f&gt;&lt;m:r&gt;&lt;w:rPr&gt;&lt;w:rFonts w:ascii=&quot;Cambria Math&quot; w:h-ansi=&quot;Cambria Math&quot;/&gt;&lt;wx:font wx:val=&quot;Cambria Math&quot;/&gt;&lt;w:i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57" o:title="" chromakey="white"/>
          </v:shape>
        </w:pict>
      </w:r>
      <w:r w:rsidRPr="008E5978">
        <w:instrText xml:space="preserve"> </w:instrText>
      </w:r>
      <w:r w:rsidRPr="008E5978">
        <w:fldChar w:fldCharType="separate"/>
      </w:r>
      <w:r w:rsidR="00D20CB9">
        <w:pict>
          <v:shape id="_x0000_i1048" type="#_x0000_t75" style="width:13.85pt;height:22.8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6&quot;/&gt;&lt;w:doNotEmbedSystemFonts/&gt;&lt;w:defaultTabStop w:val=&quot;2274&quot;/&gt;&lt;w:drawingGridHorizontalSpacing w:val=&quot;110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F281C&quot;/&gt;&lt;wsp:rsid wsp:val=&quot;00011CEB&quot;/&gt;&lt;wsp:rsid wsp:val=&quot;00020823&quot;/&gt;&lt;wsp:rsid wsp:val=&quot;00021EDF&quot;/&gt;&lt;wsp:rsid wsp:val=&quot;00041BB4&quot;/&gt;&lt;wsp:rsid wsp:val=&quot;00045F0D&quot;/&gt;&lt;wsp:rsid wsp:val=&quot;00046A7E&quot;/&gt;&lt;wsp:rsid wsp:val=&quot;000518FE&quot;/&gt;&lt;wsp:rsid wsp:val=&quot;00057D22&quot;/&gt;&lt;wsp:rsid wsp:val=&quot;00076D30&quot;/&gt;&lt;wsp:rsid wsp:val=&quot;00094B9D&quot;/&gt;&lt;wsp:rsid wsp:val=&quot;000957D4&quot;/&gt;&lt;wsp:rsid wsp:val=&quot;000B688F&quot;/&gt;&lt;wsp:rsid wsp:val=&quot;000C4496&quot;/&gt;&lt;wsp:rsid wsp:val=&quot;000C748C&quot;/&gt;&lt;wsp:rsid wsp:val=&quot;000D40C0&quot;/&gt;&lt;wsp:rsid wsp:val=&quot;000D491A&quot;/&gt;&lt;wsp:rsid wsp:val=&quot;000D4A12&quot;/&gt;&lt;wsp:rsid wsp:val=&quot;000E030B&quot;/&gt;&lt;wsp:rsid wsp:val=&quot;000F4727&quot;/&gt;&lt;wsp:rsid wsp:val=&quot;000F662E&quot;/&gt;&lt;wsp:rsid wsp:val=&quot;000F7F8F&quot;/&gt;&lt;wsp:rsid wsp:val=&quot;0010299E&quot;/&gt;&lt;wsp:rsid wsp:val=&quot;00111952&quot;/&gt;&lt;wsp:rsid wsp:val=&quot;0012637D&quot;/&gt;&lt;wsp:rsid wsp:val=&quot;00133D70&quot;/&gt;&lt;wsp:rsid wsp:val=&quot;00144147&quot;/&gt;&lt;wsp:rsid wsp:val=&quot;00157626&quot;/&gt;&lt;wsp:rsid wsp:val=&quot;00161665&quot;/&gt;&lt;wsp:rsid wsp:val=&quot;00164848&quot;/&gt;&lt;wsp:rsid wsp:val=&quot;00165E1B&quot;/&gt;&lt;wsp:rsid wsp:val=&quot;001A082B&quot;/&gt;&lt;wsp:rsid wsp:val=&quot;001A6F18&quot;/&gt;&lt;wsp:rsid wsp:val=&quot;001B712F&quot;/&gt;&lt;wsp:rsid wsp:val=&quot;001D2630&quot;/&gt;&lt;wsp:rsid wsp:val=&quot;001D7C31&quot;/&gt;&lt;wsp:rsid wsp:val=&quot;001E6B62&quot;/&gt;&lt;wsp:rsid wsp:val=&quot;001F12C1&quot;/&gt;&lt;wsp:rsid wsp:val=&quot;001F281C&quot;/&gt;&lt;wsp:rsid wsp:val=&quot;001F3A9F&quot;/&gt;&lt;wsp:rsid wsp:val=&quot;00206673&quot;/&gt;&lt;wsp:rsid wsp:val=&quot;002217B1&quot;/&gt;&lt;wsp:rsid wsp:val=&quot;002402EE&quot;/&gt;&lt;wsp:rsid wsp:val=&quot;002734FF&quot;/&gt;&lt;wsp:rsid wsp:val=&quot;002B74AD&quot;/&gt;&lt;wsp:rsid wsp:val=&quot;002C2F3A&quot;/&gt;&lt;wsp:rsid wsp:val=&quot;002C4368&quot;/&gt;&lt;wsp:rsid wsp:val=&quot;002E08AD&quot;/&gt;&lt;wsp:rsid wsp:val=&quot;002E1759&quot;/&gt;&lt;wsp:rsid wsp:val=&quot;002E33FC&quot;/&gt;&lt;wsp:rsid wsp:val=&quot;002E703F&quot;/&gt;&lt;wsp:rsid wsp:val=&quot;002F0032&quot;/&gt;&lt;wsp:rsid wsp:val=&quot;002F550A&quot;/&gt;&lt;wsp:rsid wsp:val=&quot;00303987&quot;/&gt;&lt;wsp:rsid wsp:val=&quot;00304DAF&quot;/&gt;&lt;wsp:rsid wsp:val=&quot;00306D0A&quot;/&gt;&lt;wsp:rsid wsp:val=&quot;00323714&quot;/&gt;&lt;wsp:rsid wsp:val=&quot;003316F6&quot;/&gt;&lt;wsp:rsid wsp:val=&quot;00343CC3&quot;/&gt;&lt;wsp:rsid wsp:val=&quot;003540CF&quot;/&gt;&lt;wsp:rsid wsp:val=&quot;00354687&quot;/&gt;&lt;wsp:rsid wsp:val=&quot;00355A1E&quot;/&gt;&lt;wsp:rsid wsp:val=&quot;003626D1&quot;/&gt;&lt;wsp:rsid wsp:val=&quot;003646EE&quot;/&gt;&lt;wsp:rsid wsp:val=&quot;00371B46&quot;/&gt;&lt;wsp:rsid wsp:val=&quot;00386040&quot;/&gt;&lt;wsp:rsid wsp:val=&quot;00392D66&quot;/&gt;&lt;wsp:rsid wsp:val=&quot;003B0711&quot;/&gt;&lt;wsp:rsid wsp:val=&quot;003B27EE&quot;/&gt;&lt;wsp:rsid wsp:val=&quot;003B7FE6&quot;/&gt;&lt;wsp:rsid wsp:val=&quot;003C7C17&quot;/&gt;&lt;wsp:rsid wsp:val=&quot;003D49EF&quot;/&gt;&lt;wsp:rsid wsp:val=&quot;003D646C&quot;/&gt;&lt;wsp:rsid wsp:val=&quot;003E2FC0&quot;/&gt;&lt;wsp:rsid wsp:val=&quot;003F0A9C&quot;/&gt;&lt;wsp:rsid wsp:val=&quot;00420D41&quot;/&gt;&lt;wsp:rsid wsp:val=&quot;00422CCD&quot;/&gt;&lt;wsp:rsid wsp:val=&quot;00423622&quot;/&gt;&lt;wsp:rsid wsp:val=&quot;00424824&quot;/&gt;&lt;wsp:rsid wsp:val=&quot;00425D1C&quot;/&gt;&lt;wsp:rsid wsp:val=&quot;00425DF6&quot;/&gt;&lt;wsp:rsid wsp:val=&quot;00437011&quot;/&gt;&lt;wsp:rsid wsp:val=&quot;0044144C&quot;/&gt;&lt;wsp:rsid wsp:val=&quot;0044472D&quot;/&gt;&lt;wsp:rsid wsp:val=&quot;00452E71&quot;/&gt;&lt;wsp:rsid wsp:val=&quot;004537FA&quot;/&gt;&lt;wsp:rsid wsp:val=&quot;00463B66&quot;/&gt;&lt;wsp:rsid wsp:val=&quot;004B03EC&quot;/&gt;&lt;wsp:rsid wsp:val=&quot;004C17DA&quot;/&gt;&lt;wsp:rsid wsp:val=&quot;004D16D6&quot;/&gt;&lt;wsp:rsid wsp:val=&quot;004D1F2C&quot;/&gt;&lt;wsp:rsid wsp:val=&quot;004E2B2A&quot;/&gt;&lt;wsp:rsid wsp:val=&quot;004F23DE&quot;/&gt;&lt;wsp:rsid wsp:val=&quot;004F2598&quot;/&gt;&lt;wsp:rsid wsp:val=&quot;004F5B48&quot;/&gt;&lt;wsp:rsid wsp:val=&quot;005022AC&quot;/&gt;&lt;wsp:rsid wsp:val=&quot;005045A9&quot;/&gt;&lt;wsp:rsid wsp:val=&quot;00535B4F&quot;/&gt;&lt;wsp:rsid wsp:val=&quot;005365CD&quot;/&gt;&lt;wsp:rsid wsp:val=&quot;0053749A&quot;/&gt;&lt;wsp:rsid wsp:val=&quot;0054448D&quot;/&gt;&lt;wsp:rsid wsp:val=&quot;005657E9&quot;/&gt;&lt;wsp:rsid wsp:val=&quot;005A1C0C&quot;/&gt;&lt;wsp:rsid wsp:val=&quot;005A2859&quot;/&gt;&lt;wsp:rsid wsp:val=&quot;005B402F&quot;/&gt;&lt;wsp:rsid wsp:val=&quot;005D544D&quot;/&gt;&lt;wsp:rsid wsp:val=&quot;005D5F38&quot;/&gt;&lt;wsp:rsid wsp:val=&quot;005E5B94&quot;/&gt;&lt;wsp:rsid wsp:val=&quot;005F405D&quot;/&gt;&lt;wsp:rsid wsp:val=&quot;00601DDF&quot;/&gt;&lt;wsp:rsid wsp:val=&quot;00602D2D&quot;/&gt;&lt;wsp:rsid wsp:val=&quot;0061788A&quot;/&gt;&lt;wsp:rsid wsp:val=&quot;00635AC1&quot;/&gt;&lt;wsp:rsid wsp:val=&quot;00637338&quot;/&gt;&lt;wsp:rsid wsp:val=&quot;00642CAF&quot;/&gt;&lt;wsp:rsid wsp:val=&quot;0067326E&quot;/&gt;&lt;wsp:rsid wsp:val=&quot;00676F4F&quot;/&gt;&lt;wsp:rsid wsp:val=&quot;00680DA2&quot;/&gt;&lt;wsp:rsid wsp:val=&quot;00696DEE&quot;/&gt;&lt;wsp:rsid wsp:val=&quot;006A79B8&quot;/&gt;&lt;wsp:rsid wsp:val=&quot;006C086D&quot;/&gt;&lt;wsp:rsid wsp:val=&quot;006C22EB&quot;/&gt;&lt;wsp:rsid wsp:val=&quot;006E32B7&quot;/&gt;&lt;wsp:rsid wsp:val=&quot;006E554D&quot;/&gt;&lt;wsp:rsid wsp:val=&quot;007007A3&quot;/&gt;&lt;wsp:rsid wsp:val=&quot;007026E4&quot;/&gt;&lt;wsp:rsid wsp:val=&quot;00711AE0&quot;/&gt;&lt;wsp:rsid wsp:val=&quot;00715C74&quot;/&gt;&lt;wsp:rsid wsp:val=&quot;00722FCF&quot;/&gt;&lt;wsp:rsid wsp:val=&quot;00735B6E&quot;/&gt;&lt;wsp:rsid wsp:val=&quot;0075109E&quot;/&gt;&lt;wsp:rsid wsp:val=&quot;00753879&quot;/&gt;&lt;wsp:rsid wsp:val=&quot;00762DE3&quot;/&gt;&lt;wsp:rsid wsp:val=&quot;0077159A&quot;/&gt;&lt;wsp:rsid wsp:val=&quot;00797EEE&quot;/&gt;&lt;wsp:rsid wsp:val=&quot;007A27A8&quot;/&gt;&lt;wsp:rsid wsp:val=&quot;007A4032&quot;/&gt;&lt;wsp:rsid wsp:val=&quot;007A4D3F&quot;/&gt;&lt;wsp:rsid wsp:val=&quot;007D2A2E&quot;/&gt;&lt;wsp:rsid wsp:val=&quot;007E2810&quot;/&gt;&lt;wsp:rsid wsp:val=&quot;007F1D8E&quot;/&gt;&lt;wsp:rsid wsp:val=&quot;007F5055&quot;/&gt;&lt;wsp:rsid wsp:val=&quot;007F7616&quot;/&gt;&lt;wsp:rsid wsp:val=&quot;00800B08&quot;/&gt;&lt;wsp:rsid wsp:val=&quot;008039A4&quot;/&gt;&lt;wsp:rsid wsp:val=&quot;00813BA2&quot;/&gt;&lt;wsp:rsid wsp:val=&quot;0083305C&quot;/&gt;&lt;wsp:rsid wsp:val=&quot;00833A5C&quot;/&gt;&lt;wsp:rsid wsp:val=&quot;008405C9&quot;/&gt;&lt;wsp:rsid wsp:val=&quot;008471A2&quot;/&gt;&lt;wsp:rsid wsp:val=&quot;00861C18&quot;/&gt;&lt;wsp:rsid wsp:val=&quot;00867615&quot;/&gt;&lt;wsp:rsid wsp:val=&quot;0088356C&quot;/&gt;&lt;wsp:rsid wsp:val=&quot;00891116&quot;/&gt;&lt;wsp:rsid wsp:val=&quot;008A2000&quot;/&gt;&lt;wsp:rsid wsp:val=&quot;008B6ABE&quot;/&gt;&lt;wsp:rsid wsp:val=&quot;008D2AA6&quot;/&gt;&lt;wsp:rsid wsp:val=&quot;008D38EE&quot;/&gt;&lt;wsp:rsid wsp:val=&quot;008D46B4&quot;/&gt;&lt;wsp:rsid wsp:val=&quot;008E1C93&quot;/&gt;&lt;wsp:rsid wsp:val=&quot;008E2090&quot;/&gt;&lt;wsp:rsid wsp:val=&quot;008E3CB9&quot;/&gt;&lt;wsp:rsid wsp:val=&quot;008E5978&quot;/&gt;&lt;wsp:rsid wsp:val=&quot;00906AD8&quot;/&gt;&lt;wsp:rsid wsp:val=&quot;009149BF&quot;/&gt;&lt;wsp:rsid wsp:val=&quot;00931BEA&quot;/&gt;&lt;wsp:rsid wsp:val=&quot;00931E8C&quot;/&gt;&lt;wsp:rsid wsp:val=&quot;00932657&quot;/&gt;&lt;wsp:rsid wsp:val=&quot;009346AD&quot;/&gt;&lt;wsp:rsid wsp:val=&quot;00940929&quot;/&gt;&lt;wsp:rsid wsp:val=&quot;00947EA3&quot;/&gt;&lt;wsp:rsid wsp:val=&quot;0095461E&quot;/&gt;&lt;wsp:rsid wsp:val=&quot;00961143&quot;/&gt;&lt;wsp:rsid wsp:val=&quot;00990EE9&quot;/&gt;&lt;wsp:rsid wsp:val=&quot;009B44DB&quot;/&gt;&lt;wsp:rsid wsp:val=&quot;009C0B14&quot;/&gt;&lt;wsp:rsid wsp:val=&quot;009C7823&quot;/&gt;&lt;wsp:rsid wsp:val=&quot;009F69F7&quot;/&gt;&lt;wsp:rsid wsp:val=&quot;00A04D19&quot;/&gt;&lt;wsp:rsid wsp:val=&quot;00A1121D&quot;/&gt;&lt;wsp:rsid wsp:val=&quot;00A17B9E&quot;/&gt;&lt;wsp:rsid wsp:val=&quot;00A34F80&quot;/&gt;&lt;wsp:rsid wsp:val=&quot;00A41438&quot;/&gt;&lt;wsp:rsid wsp:val=&quot;00A42EBB&quot;/&gt;&lt;wsp:rsid wsp:val=&quot;00A45840&quot;/&gt;&lt;wsp:rsid wsp:val=&quot;00A469C4&quot;/&gt;&lt;wsp:rsid wsp:val=&quot;00A55569&quot;/&gt;&lt;wsp:rsid wsp:val=&quot;00A64C45&quot;/&gt;&lt;wsp:rsid wsp:val=&quot;00A71E46&quot;/&gt;&lt;wsp:rsid wsp:val=&quot;00A807C2&quot;/&gt;&lt;wsp:rsid wsp:val=&quot;00A82593&quot;/&gt;&lt;wsp:rsid wsp:val=&quot;00A87408&quot;/&gt;&lt;wsp:rsid wsp:val=&quot;00A94997&quot;/&gt;&lt;wsp:rsid wsp:val=&quot;00A978E4&quot;/&gt;&lt;wsp:rsid wsp:val=&quot;00AA3A62&quot;/&gt;&lt;wsp:rsid wsp:val=&quot;00AB6894&quot;/&gt;&lt;wsp:rsid wsp:val=&quot;00AC05C7&quot;/&gt;&lt;wsp:rsid wsp:val=&quot;00AD70F8&quot;/&gt;&lt;wsp:rsid wsp:val=&quot;00AF76E4&quot;/&gt;&lt;wsp:rsid wsp:val=&quot;00AF7859&quot;/&gt;&lt;wsp:rsid wsp:val=&quot;00B00E4A&quot;/&gt;&lt;wsp:rsid wsp:val=&quot;00B0336C&quot;/&gt;&lt;wsp:rsid wsp:val=&quot;00B234BA&quot;/&gt;&lt;wsp:rsid wsp:val=&quot;00B375F5&quot;/&gt;&lt;wsp:rsid wsp:val=&quot;00B45763&quot;/&gt;&lt;wsp:rsid wsp:val=&quot;00B5017B&quot;/&gt;&lt;wsp:rsid wsp:val=&quot;00B554A5&quot;/&gt;&lt;wsp:rsid wsp:val=&quot;00B55787&quot;/&gt;&lt;wsp:rsid wsp:val=&quot;00B6221D&quot;/&gt;&lt;wsp:rsid wsp:val=&quot;00B62C8F&quot;/&gt;&lt;wsp:rsid wsp:val=&quot;00B63F43&quot;/&gt;&lt;wsp:rsid wsp:val=&quot;00B75420&quot;/&gt;&lt;wsp:rsid wsp:val=&quot;00B802CC&quot;/&gt;&lt;wsp:rsid wsp:val=&quot;00B85BD6&quot;/&gt;&lt;wsp:rsid wsp:val=&quot;00B863A5&quot;/&gt;&lt;wsp:rsid wsp:val=&quot;00BA0845&quot;/&gt;&lt;wsp:rsid wsp:val=&quot;00BC16AF&quot;/&gt;&lt;wsp:rsid wsp:val=&quot;00BD4AFA&quot;/&gt;&lt;wsp:rsid wsp:val=&quot;00BD5305&quot;/&gt;&lt;wsp:rsid wsp:val=&quot;00BE511C&quot;/&gt;&lt;wsp:rsid wsp:val=&quot;00BE7B60&quot;/&gt;&lt;wsp:rsid wsp:val=&quot;00BF4AF1&quot;/&gt;&lt;wsp:rsid wsp:val=&quot;00BF7580&quot;/&gt;&lt;wsp:rsid wsp:val=&quot;00C0148A&quot;/&gt;&lt;wsp:rsid wsp:val=&quot;00C02ACD&quot;/&gt;&lt;wsp:rsid wsp:val=&quot;00C20753&quot;/&gt;&lt;wsp:rsid wsp:val=&quot;00C24387&quot;/&gt;&lt;wsp:rsid wsp:val=&quot;00C3505B&quot;/&gt;&lt;wsp:rsid wsp:val=&quot;00C5135D&quot;/&gt;&lt;wsp:rsid wsp:val=&quot;00C54005&quot;/&gt;&lt;wsp:rsid wsp:val=&quot;00C70EE8&quot;/&gt;&lt;wsp:rsid wsp:val=&quot;00C727B9&quot;/&gt;&lt;wsp:rsid wsp:val=&quot;00C75DE2&quot;/&gt;&lt;wsp:rsid wsp:val=&quot;00C80B4A&quot;/&gt;&lt;wsp:rsid wsp:val=&quot;00C839D9&quot;/&gt;&lt;wsp:rsid wsp:val=&quot;00CA4E8F&quot;/&gt;&lt;wsp:rsid wsp:val=&quot;00CA7B63&quot;/&gt;&lt;wsp:rsid wsp:val=&quot;00CB15F6&quot;/&gt;&lt;wsp:rsid wsp:val=&quot;00CB6B8B&quot;/&gt;&lt;wsp:rsid wsp:val=&quot;00CD0E12&quot;/&gt;&lt;wsp:rsid wsp:val=&quot;00CD5952&quot;/&gt;&lt;wsp:rsid wsp:val=&quot;00CE1705&quot;/&gt;&lt;wsp:rsid wsp:val=&quot;00CE1D4A&quot;/&gt;&lt;wsp:rsid wsp:val=&quot;00CE2BE6&quot;/&gt;&lt;wsp:rsid wsp:val=&quot;00CF0B24&quot;/&gt;&lt;wsp:rsid wsp:val=&quot;00CF2874&quot;/&gt;&lt;wsp:rsid wsp:val=&quot;00D02B9C&quot;/&gt;&lt;wsp:rsid wsp:val=&quot;00D0534A&quot;/&gt;&lt;wsp:rsid wsp:val=&quot;00D07F7C&quot;/&gt;&lt;wsp:rsid wsp:val=&quot;00D537D7&quot;/&gt;&lt;wsp:rsid wsp:val=&quot;00D56A1D&quot;/&gt;&lt;wsp:rsid wsp:val=&quot;00D57A4A&quot;/&gt;&lt;wsp:rsid wsp:val=&quot;00D62CB8&quot;/&gt;&lt;wsp:rsid wsp:val=&quot;00D66A6A&quot;/&gt;&lt;wsp:rsid wsp:val=&quot;00D90B67&quot;/&gt;&lt;wsp:rsid wsp:val=&quot;00D938B7&quot;/&gt;&lt;wsp:rsid wsp:val=&quot;00DA67CE&quot;/&gt;&lt;wsp:rsid wsp:val=&quot;00DF240F&quot;/&gt;&lt;wsp:rsid wsp:val=&quot;00E04A49&quot;/&gt;&lt;wsp:rsid wsp:val=&quot;00E06AB5&quot;/&gt;&lt;wsp:rsid wsp:val=&quot;00E208C4&quot;/&gt;&lt;wsp:rsid wsp:val=&quot;00E21E76&quot;/&gt;&lt;wsp:rsid wsp:val=&quot;00E26143&quot;/&gt;&lt;wsp:rsid wsp:val=&quot;00E32467&quot;/&gt;&lt;wsp:rsid wsp:val=&quot;00E360E1&quot;/&gt;&lt;wsp:rsid wsp:val=&quot;00E36172&quot;/&gt;&lt;wsp:rsid wsp:val=&quot;00E43076&quot;/&gt;&lt;wsp:rsid wsp:val=&quot;00E61BCD&quot;/&gt;&lt;wsp:rsid wsp:val=&quot;00E90EC2&quot;/&gt;&lt;wsp:rsid wsp:val=&quot;00E97CB6&quot;/&gt;&lt;wsp:rsid wsp:val=&quot;00EA0A01&quot;/&gt;&lt;wsp:rsid wsp:val=&quot;00EA4B7E&quot;/&gt;&lt;wsp:rsid wsp:val=&quot;00EA68F9&quot;/&gt;&lt;wsp:rsid wsp:val=&quot;00EB0F1C&quot;/&gt;&lt;wsp:rsid wsp:val=&quot;00EB729A&quot;/&gt;&lt;wsp:rsid wsp:val=&quot;00EC1DE3&quot;/&gt;&lt;wsp:rsid wsp:val=&quot;00EC554C&quot;/&gt;&lt;wsp:rsid wsp:val=&quot;00ED1BA7&quot;/&gt;&lt;wsp:rsid wsp:val=&quot;00EE2542&quot;/&gt;&lt;wsp:rsid wsp:val=&quot;00EE4489&quot;/&gt;&lt;wsp:rsid wsp:val=&quot;00EE52E7&quot;/&gt;&lt;wsp:rsid wsp:val=&quot;00EE6DBA&quot;/&gt;&lt;wsp:rsid wsp:val=&quot;00EE7283&quot;/&gt;&lt;wsp:rsid wsp:val=&quot;00EF6622&quot;/&gt;&lt;wsp:rsid wsp:val=&quot;00F15AC2&quot;/&gt;&lt;wsp:rsid wsp:val=&quot;00F34EDE&quot;/&gt;&lt;wsp:rsid wsp:val=&quot;00F36C83&quot;/&gt;&lt;wsp:rsid wsp:val=&quot;00F42FB3&quot;/&gt;&lt;wsp:rsid wsp:val=&quot;00F4510B&quot;/&gt;&lt;wsp:rsid wsp:val=&quot;00F572BE&quot;/&gt;&lt;wsp:rsid wsp:val=&quot;00F62D31&quot;/&gt;&lt;wsp:rsid wsp:val=&quot;00F649C8&quot;/&gt;&lt;wsp:rsid wsp:val=&quot;00F6560A&quot;/&gt;&lt;wsp:rsid wsp:val=&quot;00F82B69&quot;/&gt;&lt;wsp:rsid wsp:val=&quot;00F91F7A&quot;/&gt;&lt;wsp:rsid wsp:val=&quot;00F96CEF&quot;/&gt;&lt;wsp:rsid wsp:val=&quot;00FA213E&quot;/&gt;&lt;wsp:rsid wsp:val=&quot;00FA64AD&quot;/&gt;&lt;wsp:rsid wsp:val=&quot;00FA6709&quot;/&gt;&lt;wsp:rsid wsp:val=&quot;00FB0C55&quot;/&gt;&lt;wsp:rsid wsp:val=&quot;00FB149D&quot;/&gt;&lt;wsp:rsid wsp:val=&quot;00FB2293&quot;/&gt;&lt;wsp:rsid wsp:val=&quot;00FD6B65&quot;/&gt;&lt;wsp:rsid wsp:val=&quot;00FE4E7D&quot;/&gt;&lt;wsp:rsid wsp:val=&quot;00FE4F36&quot;/&gt;&lt;wsp:rsid wsp:val=&quot;00FE5EAB&quot;/&gt;&lt;wsp:rsid wsp:val=&quot;00FF1503&quot;/&gt;&lt;wsp:rsid wsp:val=&quot;00FF47C5&quot;/&gt;&lt;wsp:rsid wsp:val=&quot;00FF480A&quot;/&gt;&lt;/wsp:rsids&gt;&lt;/w:docPr&gt;&lt;w:body&gt;&lt;w:p wsp:rsidR=&quot;00000000&quot; wsp:rsidRDefault=&quot;001B712F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2&lt;/m:t&gt;&lt;/m:r&gt;&lt;/m:num&gt;&lt;m:den&gt;&lt;m:r&gt;&lt;w:rPr&gt;&lt;w:rFonts w:ascii=&quot;Cambria Math&quot; w:h-ansi=&quot;Cambria Math&quot;/&gt;&lt;wx:font wx:val=&quot;Cambria Math&quot;/&gt;&lt;w:i/&gt;&lt;/w:rPr&gt;&lt;m:t&gt;5&lt;/m:t&gt;&lt;/m:r&gt;&lt;/m:den&gt;&lt;/m:f&gt;&lt;m:r&gt;&lt;w:rPr&gt;&lt;w:rFonts w:ascii=&quot;Cambria Math&quot; w:h-ansi=&quot;Cambria Math&quot;/&gt;&lt;wx:font wx:val=&quot;Cambria Math&quot;/&gt;&lt;w:i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57" o:title="" chromakey="white"/>
          </v:shape>
        </w:pict>
      </w:r>
      <w:r w:rsidRPr="008E5978">
        <w:fldChar w:fldCharType="end"/>
      </w:r>
      <w:r>
        <w:t xml:space="preserve"> </w:t>
      </w:r>
      <w:r w:rsidRPr="007A4D3F">
        <w:t>dm.</w:t>
      </w:r>
    </w:p>
    <w:tbl>
      <w:tblPr>
        <w:tblW w:w="0" w:type="auto"/>
        <w:tblInd w:w="108" w:type="dxa"/>
        <w:tblBorders>
          <w:top w:val="dashSmallGap" w:sz="4" w:space="0" w:color="auto"/>
          <w:bottom w:val="dashSmallGap" w:sz="4" w:space="0" w:color="auto"/>
          <w:insideH w:val="dashSmallGap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103"/>
        <w:gridCol w:w="5103"/>
      </w:tblGrid>
      <w:tr w:rsidR="00E91C92" w:rsidRPr="008E5978" w:rsidTr="008E5978">
        <w:trPr>
          <w:trHeight w:val="422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</w:tbl>
    <w:p w:rsidR="00E91C92" w:rsidRDefault="00E91C92" w:rsidP="00206673">
      <w:pPr>
        <w:spacing w:after="0" w:line="440" w:lineRule="exact"/>
        <w:jc w:val="both"/>
      </w:pPr>
      <w:r>
        <w:rPr>
          <w:b/>
          <w:color w:val="0070C0"/>
        </w:rPr>
        <w:t>Câu</w:t>
      </w:r>
      <w:r w:rsidRPr="007A4D3F">
        <w:rPr>
          <w:b/>
          <w:color w:val="0070C0"/>
        </w:rPr>
        <w:t xml:space="preserve"> </w:t>
      </w:r>
      <w:r>
        <w:rPr>
          <w:b/>
          <w:color w:val="0070C0"/>
        </w:rPr>
        <w:t>2</w:t>
      </w:r>
      <w:r w:rsidRPr="007A4D3F">
        <w:t>: Tính diện tích hình tròn có chu vi bằng 12</w:t>
      </w:r>
      <w:proofErr w:type="gramStart"/>
      <w:r w:rsidRPr="007A4D3F">
        <w:t>,56</w:t>
      </w:r>
      <w:proofErr w:type="gramEnd"/>
      <w:r w:rsidRPr="007A4D3F">
        <w:t xml:space="preserve"> cm.</w:t>
      </w:r>
    </w:p>
    <w:p w:rsidR="00E91C92" w:rsidRDefault="00E91C92" w:rsidP="00206673">
      <w:pPr>
        <w:spacing w:after="0"/>
        <w:jc w:val="center"/>
        <w:rPr>
          <w:i/>
          <w:u w:val="single"/>
        </w:rPr>
      </w:pPr>
      <w:r>
        <w:rPr>
          <w:i/>
          <w:u w:val="single"/>
        </w:rPr>
        <w:t>Bài giải</w:t>
      </w:r>
    </w:p>
    <w:tbl>
      <w:tblPr>
        <w:tblW w:w="0" w:type="auto"/>
        <w:tblInd w:w="108" w:type="dxa"/>
        <w:tblBorders>
          <w:top w:val="dashSmallGap" w:sz="4" w:space="0" w:color="auto"/>
          <w:bottom w:val="dashSmallGap" w:sz="4" w:space="0" w:color="auto"/>
          <w:insideH w:val="dashSmallGap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103"/>
        <w:gridCol w:w="5103"/>
      </w:tblGrid>
      <w:tr w:rsidR="00E91C92" w:rsidRPr="008E5978" w:rsidTr="008E5978">
        <w:trPr>
          <w:trHeight w:val="422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</w:tbl>
    <w:p w:rsidR="00E91C92" w:rsidRDefault="00E91C92" w:rsidP="00FE4E7D">
      <w:pPr>
        <w:spacing w:before="120" w:after="120" w:line="440" w:lineRule="exact"/>
        <w:jc w:val="both"/>
      </w:pPr>
      <w:r>
        <w:rPr>
          <w:b/>
          <w:color w:val="0070C0"/>
        </w:rPr>
        <w:t>Câu</w:t>
      </w:r>
      <w:r w:rsidRPr="007A4D3F">
        <w:rPr>
          <w:b/>
          <w:color w:val="0070C0"/>
        </w:rPr>
        <w:t xml:space="preserve"> </w:t>
      </w:r>
      <w:r>
        <w:rPr>
          <w:b/>
          <w:color w:val="0070C0"/>
        </w:rPr>
        <w:t>3</w:t>
      </w:r>
      <w:r w:rsidRPr="007A4D3F">
        <w:t xml:space="preserve">: Một mảnh vườn hình chữ nhật có chiều dài bằng 35m, chiều rộng bằng </w:t>
      </w:r>
      <w:r w:rsidRPr="008E5978">
        <w:fldChar w:fldCharType="begin"/>
      </w:r>
      <w:r w:rsidRPr="008E5978">
        <w:instrText xml:space="preserve"> QUOTE </w:instrText>
      </w:r>
      <w:r w:rsidR="00D20CB9">
        <w:pict>
          <v:shape id="_x0000_i1049" type="#_x0000_t75" style="width:7.6pt;height:22.8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6&quot;/&gt;&lt;w:doNotEmbedSystemFonts/&gt;&lt;w:defaultTabStop w:val=&quot;2274&quot;/&gt;&lt;w:drawingGridHorizontalSpacing w:val=&quot;110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F281C&quot;/&gt;&lt;wsp:rsid wsp:val=&quot;00011CEB&quot;/&gt;&lt;wsp:rsid wsp:val=&quot;00020823&quot;/&gt;&lt;wsp:rsid wsp:val=&quot;00021EDF&quot;/&gt;&lt;wsp:rsid wsp:val=&quot;00041BB4&quot;/&gt;&lt;wsp:rsid wsp:val=&quot;00045F0D&quot;/&gt;&lt;wsp:rsid wsp:val=&quot;00046A7E&quot;/&gt;&lt;wsp:rsid wsp:val=&quot;000518FE&quot;/&gt;&lt;wsp:rsid wsp:val=&quot;00057D22&quot;/&gt;&lt;wsp:rsid wsp:val=&quot;00076D30&quot;/&gt;&lt;wsp:rsid wsp:val=&quot;00094B9D&quot;/&gt;&lt;wsp:rsid wsp:val=&quot;000957D4&quot;/&gt;&lt;wsp:rsid wsp:val=&quot;000B688F&quot;/&gt;&lt;wsp:rsid wsp:val=&quot;000C4496&quot;/&gt;&lt;wsp:rsid wsp:val=&quot;000C748C&quot;/&gt;&lt;wsp:rsid wsp:val=&quot;000D40C0&quot;/&gt;&lt;wsp:rsid wsp:val=&quot;000D491A&quot;/&gt;&lt;wsp:rsid wsp:val=&quot;000D4A12&quot;/&gt;&lt;wsp:rsid wsp:val=&quot;000E030B&quot;/&gt;&lt;wsp:rsid wsp:val=&quot;000F4727&quot;/&gt;&lt;wsp:rsid wsp:val=&quot;000F662E&quot;/&gt;&lt;wsp:rsid wsp:val=&quot;000F7F8F&quot;/&gt;&lt;wsp:rsid wsp:val=&quot;0010299E&quot;/&gt;&lt;wsp:rsid wsp:val=&quot;00111952&quot;/&gt;&lt;wsp:rsid wsp:val=&quot;0012637D&quot;/&gt;&lt;wsp:rsid wsp:val=&quot;00133D70&quot;/&gt;&lt;wsp:rsid wsp:val=&quot;00144147&quot;/&gt;&lt;wsp:rsid wsp:val=&quot;00157626&quot;/&gt;&lt;wsp:rsid wsp:val=&quot;00161665&quot;/&gt;&lt;wsp:rsid wsp:val=&quot;00164848&quot;/&gt;&lt;wsp:rsid wsp:val=&quot;00165E1B&quot;/&gt;&lt;wsp:rsid wsp:val=&quot;001A082B&quot;/&gt;&lt;wsp:rsid wsp:val=&quot;001A6F18&quot;/&gt;&lt;wsp:rsid wsp:val=&quot;001D2630&quot;/&gt;&lt;wsp:rsid wsp:val=&quot;001D7C31&quot;/&gt;&lt;wsp:rsid wsp:val=&quot;001E6B62&quot;/&gt;&lt;wsp:rsid wsp:val=&quot;001F12C1&quot;/&gt;&lt;wsp:rsid wsp:val=&quot;001F281C&quot;/&gt;&lt;wsp:rsid wsp:val=&quot;001F3A9F&quot;/&gt;&lt;wsp:rsid wsp:val=&quot;00206673&quot;/&gt;&lt;wsp:rsid wsp:val=&quot;002217B1&quot;/&gt;&lt;wsp:rsid wsp:val=&quot;002402EE&quot;/&gt;&lt;wsp:rsid wsp:val=&quot;002734FF&quot;/&gt;&lt;wsp:rsid wsp:val=&quot;002B74AD&quot;/&gt;&lt;wsp:rsid wsp:val=&quot;002C2F3A&quot;/&gt;&lt;wsp:rsid wsp:val=&quot;002C4368&quot;/&gt;&lt;wsp:rsid wsp:val=&quot;002E08AD&quot;/&gt;&lt;wsp:rsid wsp:val=&quot;002E1759&quot;/&gt;&lt;wsp:rsid wsp:val=&quot;002E33FC&quot;/&gt;&lt;wsp:rsid wsp:val=&quot;002E703F&quot;/&gt;&lt;wsp:rsid wsp:val=&quot;002F0032&quot;/&gt;&lt;wsp:rsid wsp:val=&quot;002F550A&quot;/&gt;&lt;wsp:rsid wsp:val=&quot;00303987&quot;/&gt;&lt;wsp:rsid wsp:val=&quot;00304DAF&quot;/&gt;&lt;wsp:rsid wsp:val=&quot;00306D0A&quot;/&gt;&lt;wsp:rsid wsp:val=&quot;00323714&quot;/&gt;&lt;wsp:rsid wsp:val=&quot;003316F6&quot;/&gt;&lt;wsp:rsid wsp:val=&quot;00343CC3&quot;/&gt;&lt;wsp:rsid wsp:val=&quot;003540CF&quot;/&gt;&lt;wsp:rsid wsp:val=&quot;00354687&quot;/&gt;&lt;wsp:rsid wsp:val=&quot;00355A1E&quot;/&gt;&lt;wsp:rsid wsp:val=&quot;003626D1&quot;/&gt;&lt;wsp:rsid wsp:val=&quot;003646EE&quot;/&gt;&lt;wsp:rsid wsp:val=&quot;00371B46&quot;/&gt;&lt;wsp:rsid wsp:val=&quot;00386040&quot;/&gt;&lt;wsp:rsid wsp:val=&quot;00392D66&quot;/&gt;&lt;wsp:rsid wsp:val=&quot;003B0711&quot;/&gt;&lt;wsp:rsid wsp:val=&quot;003B27EE&quot;/&gt;&lt;wsp:rsid wsp:val=&quot;003B7FE6&quot;/&gt;&lt;wsp:rsid wsp:val=&quot;003C7C17&quot;/&gt;&lt;wsp:rsid wsp:val=&quot;003D49EF&quot;/&gt;&lt;wsp:rsid wsp:val=&quot;003D646C&quot;/&gt;&lt;wsp:rsid wsp:val=&quot;003E2FC0&quot;/&gt;&lt;wsp:rsid wsp:val=&quot;003F0A9C&quot;/&gt;&lt;wsp:rsid wsp:val=&quot;00420D41&quot;/&gt;&lt;wsp:rsid wsp:val=&quot;00422CCD&quot;/&gt;&lt;wsp:rsid wsp:val=&quot;00423622&quot;/&gt;&lt;wsp:rsid wsp:val=&quot;00424824&quot;/&gt;&lt;wsp:rsid wsp:val=&quot;00425D1C&quot;/&gt;&lt;wsp:rsid wsp:val=&quot;00425DF6&quot;/&gt;&lt;wsp:rsid wsp:val=&quot;00437011&quot;/&gt;&lt;wsp:rsid wsp:val=&quot;0044144C&quot;/&gt;&lt;wsp:rsid wsp:val=&quot;0044472D&quot;/&gt;&lt;wsp:rsid wsp:val=&quot;00452E71&quot;/&gt;&lt;wsp:rsid wsp:val=&quot;004537FA&quot;/&gt;&lt;wsp:rsid wsp:val=&quot;00463B66&quot;/&gt;&lt;wsp:rsid wsp:val=&quot;004B03EC&quot;/&gt;&lt;wsp:rsid wsp:val=&quot;004C17DA&quot;/&gt;&lt;wsp:rsid wsp:val=&quot;004D16D6&quot;/&gt;&lt;wsp:rsid wsp:val=&quot;004D1F2C&quot;/&gt;&lt;wsp:rsid wsp:val=&quot;004E2B2A&quot;/&gt;&lt;wsp:rsid wsp:val=&quot;004F23DE&quot;/&gt;&lt;wsp:rsid wsp:val=&quot;004F2598&quot;/&gt;&lt;wsp:rsid wsp:val=&quot;004F5B48&quot;/&gt;&lt;wsp:rsid wsp:val=&quot;005022AC&quot;/&gt;&lt;wsp:rsid wsp:val=&quot;005045A9&quot;/&gt;&lt;wsp:rsid wsp:val=&quot;00535B4F&quot;/&gt;&lt;wsp:rsid wsp:val=&quot;005365CD&quot;/&gt;&lt;wsp:rsid wsp:val=&quot;0053749A&quot;/&gt;&lt;wsp:rsid wsp:val=&quot;0054448D&quot;/&gt;&lt;wsp:rsid wsp:val=&quot;005657E9&quot;/&gt;&lt;wsp:rsid wsp:val=&quot;005A1C0C&quot;/&gt;&lt;wsp:rsid wsp:val=&quot;005A2859&quot;/&gt;&lt;wsp:rsid wsp:val=&quot;005B402F&quot;/&gt;&lt;wsp:rsid wsp:val=&quot;005D544D&quot;/&gt;&lt;wsp:rsid wsp:val=&quot;005D5F38&quot;/&gt;&lt;wsp:rsid wsp:val=&quot;005E5B94&quot;/&gt;&lt;wsp:rsid wsp:val=&quot;005F405D&quot;/&gt;&lt;wsp:rsid wsp:val=&quot;00601DDF&quot;/&gt;&lt;wsp:rsid wsp:val=&quot;00602D2D&quot;/&gt;&lt;wsp:rsid wsp:val=&quot;0061788A&quot;/&gt;&lt;wsp:rsid wsp:val=&quot;00635AC1&quot;/&gt;&lt;wsp:rsid wsp:val=&quot;00637338&quot;/&gt;&lt;wsp:rsid wsp:val=&quot;00642CAF&quot;/&gt;&lt;wsp:rsid wsp:val=&quot;0067326E&quot;/&gt;&lt;wsp:rsid wsp:val=&quot;00676F4F&quot;/&gt;&lt;wsp:rsid wsp:val=&quot;00680DA2&quot;/&gt;&lt;wsp:rsid wsp:val=&quot;00696DEE&quot;/&gt;&lt;wsp:rsid wsp:val=&quot;006A79B8&quot;/&gt;&lt;wsp:rsid wsp:val=&quot;006C086D&quot;/&gt;&lt;wsp:rsid wsp:val=&quot;006C22EB&quot;/&gt;&lt;wsp:rsid wsp:val=&quot;006E32B7&quot;/&gt;&lt;wsp:rsid wsp:val=&quot;006E554D&quot;/&gt;&lt;wsp:rsid wsp:val=&quot;007007A3&quot;/&gt;&lt;wsp:rsid wsp:val=&quot;007026E4&quot;/&gt;&lt;wsp:rsid wsp:val=&quot;00711AE0&quot;/&gt;&lt;wsp:rsid wsp:val=&quot;00715C74&quot;/&gt;&lt;wsp:rsid wsp:val=&quot;00722FCF&quot;/&gt;&lt;wsp:rsid wsp:val=&quot;00735B6E&quot;/&gt;&lt;wsp:rsid wsp:val=&quot;0075109E&quot;/&gt;&lt;wsp:rsid wsp:val=&quot;00753879&quot;/&gt;&lt;wsp:rsid wsp:val=&quot;00762DE3&quot;/&gt;&lt;wsp:rsid wsp:val=&quot;0077159A&quot;/&gt;&lt;wsp:rsid wsp:val=&quot;00797EEE&quot;/&gt;&lt;wsp:rsid wsp:val=&quot;007A27A8&quot;/&gt;&lt;wsp:rsid wsp:val=&quot;007A4032&quot;/&gt;&lt;wsp:rsid wsp:val=&quot;007A4D3F&quot;/&gt;&lt;wsp:rsid wsp:val=&quot;007D2A2E&quot;/&gt;&lt;wsp:rsid wsp:val=&quot;007E2810&quot;/&gt;&lt;wsp:rsid wsp:val=&quot;007F1D8E&quot;/&gt;&lt;wsp:rsid wsp:val=&quot;007F5055&quot;/&gt;&lt;wsp:rsid wsp:val=&quot;007F7616&quot;/&gt;&lt;wsp:rsid wsp:val=&quot;00800B08&quot;/&gt;&lt;wsp:rsid wsp:val=&quot;008039A4&quot;/&gt;&lt;wsp:rsid wsp:val=&quot;00813BA2&quot;/&gt;&lt;wsp:rsid wsp:val=&quot;0083305C&quot;/&gt;&lt;wsp:rsid wsp:val=&quot;00833A5C&quot;/&gt;&lt;wsp:rsid wsp:val=&quot;008405C9&quot;/&gt;&lt;wsp:rsid wsp:val=&quot;008471A2&quot;/&gt;&lt;wsp:rsid wsp:val=&quot;00861C18&quot;/&gt;&lt;wsp:rsid wsp:val=&quot;00867615&quot;/&gt;&lt;wsp:rsid wsp:val=&quot;0088356C&quot;/&gt;&lt;wsp:rsid wsp:val=&quot;00891116&quot;/&gt;&lt;wsp:rsid wsp:val=&quot;008A2000&quot;/&gt;&lt;wsp:rsid wsp:val=&quot;008B6ABE&quot;/&gt;&lt;wsp:rsid wsp:val=&quot;008D2AA6&quot;/&gt;&lt;wsp:rsid wsp:val=&quot;008D38EE&quot;/&gt;&lt;wsp:rsid wsp:val=&quot;008D46B4&quot;/&gt;&lt;wsp:rsid wsp:val=&quot;008E1C93&quot;/&gt;&lt;wsp:rsid wsp:val=&quot;008E2090&quot;/&gt;&lt;wsp:rsid wsp:val=&quot;008E3CB9&quot;/&gt;&lt;wsp:rsid wsp:val=&quot;008E5978&quot;/&gt;&lt;wsp:rsid wsp:val=&quot;00906AD8&quot;/&gt;&lt;wsp:rsid wsp:val=&quot;009149BF&quot;/&gt;&lt;wsp:rsid wsp:val=&quot;00931BEA&quot;/&gt;&lt;wsp:rsid wsp:val=&quot;00931E8C&quot;/&gt;&lt;wsp:rsid wsp:val=&quot;00932657&quot;/&gt;&lt;wsp:rsid wsp:val=&quot;009346AD&quot;/&gt;&lt;wsp:rsid wsp:val=&quot;00940929&quot;/&gt;&lt;wsp:rsid wsp:val=&quot;00947EA3&quot;/&gt;&lt;wsp:rsid wsp:val=&quot;0095461E&quot;/&gt;&lt;wsp:rsid wsp:val=&quot;00961143&quot;/&gt;&lt;wsp:rsid wsp:val=&quot;00990EE9&quot;/&gt;&lt;wsp:rsid wsp:val=&quot;009B44DB&quot;/&gt;&lt;wsp:rsid wsp:val=&quot;009C0B14&quot;/&gt;&lt;wsp:rsid wsp:val=&quot;009C7823&quot;/&gt;&lt;wsp:rsid wsp:val=&quot;009F69F7&quot;/&gt;&lt;wsp:rsid wsp:val=&quot;00A04D19&quot;/&gt;&lt;wsp:rsid wsp:val=&quot;00A1121D&quot;/&gt;&lt;wsp:rsid wsp:val=&quot;00A17B9E&quot;/&gt;&lt;wsp:rsid wsp:val=&quot;00A34F80&quot;/&gt;&lt;wsp:rsid wsp:val=&quot;00A41438&quot;/&gt;&lt;wsp:rsid wsp:val=&quot;00A42EBB&quot;/&gt;&lt;wsp:rsid wsp:val=&quot;00A45840&quot;/&gt;&lt;wsp:rsid wsp:val=&quot;00A469C4&quot;/&gt;&lt;wsp:rsid wsp:val=&quot;00A55569&quot;/&gt;&lt;wsp:rsid wsp:val=&quot;00A64C45&quot;/&gt;&lt;wsp:rsid wsp:val=&quot;00A71E46&quot;/&gt;&lt;wsp:rsid wsp:val=&quot;00A807C2&quot;/&gt;&lt;wsp:rsid wsp:val=&quot;00A82593&quot;/&gt;&lt;wsp:rsid wsp:val=&quot;00A87408&quot;/&gt;&lt;wsp:rsid wsp:val=&quot;00A94997&quot;/&gt;&lt;wsp:rsid wsp:val=&quot;00A978E4&quot;/&gt;&lt;wsp:rsid wsp:val=&quot;00AA3A62&quot;/&gt;&lt;wsp:rsid wsp:val=&quot;00AB6894&quot;/&gt;&lt;wsp:rsid wsp:val=&quot;00AC05C7&quot;/&gt;&lt;wsp:rsid wsp:val=&quot;00AD70F8&quot;/&gt;&lt;wsp:rsid wsp:val=&quot;00AE2845&quot;/&gt;&lt;wsp:rsid wsp:val=&quot;00AF76E4&quot;/&gt;&lt;wsp:rsid wsp:val=&quot;00AF7859&quot;/&gt;&lt;wsp:rsid wsp:val=&quot;00B00E4A&quot;/&gt;&lt;wsp:rsid wsp:val=&quot;00B0336C&quot;/&gt;&lt;wsp:rsid wsp:val=&quot;00B234BA&quot;/&gt;&lt;wsp:rsid wsp:val=&quot;00B375F5&quot;/&gt;&lt;wsp:rsid wsp:val=&quot;00B45763&quot;/&gt;&lt;wsp:rsid wsp:val=&quot;00B5017B&quot;/&gt;&lt;wsp:rsid wsp:val=&quot;00B554A5&quot;/&gt;&lt;wsp:rsid wsp:val=&quot;00B55787&quot;/&gt;&lt;wsp:rsid wsp:val=&quot;00B6221D&quot;/&gt;&lt;wsp:rsid wsp:val=&quot;00B62C8F&quot;/&gt;&lt;wsp:rsid wsp:val=&quot;00B63F43&quot;/&gt;&lt;wsp:rsid wsp:val=&quot;00B75420&quot;/&gt;&lt;wsp:rsid wsp:val=&quot;00B802CC&quot;/&gt;&lt;wsp:rsid wsp:val=&quot;00B85BD6&quot;/&gt;&lt;wsp:rsid wsp:val=&quot;00B863A5&quot;/&gt;&lt;wsp:rsid wsp:val=&quot;00BA0845&quot;/&gt;&lt;wsp:rsid wsp:val=&quot;00BC16AF&quot;/&gt;&lt;wsp:rsid wsp:val=&quot;00BD4AFA&quot;/&gt;&lt;wsp:rsid wsp:val=&quot;00BD5305&quot;/&gt;&lt;wsp:rsid wsp:val=&quot;00BE511C&quot;/&gt;&lt;wsp:rsid wsp:val=&quot;00BE7B60&quot;/&gt;&lt;wsp:rsid wsp:val=&quot;00BF4AF1&quot;/&gt;&lt;wsp:rsid wsp:val=&quot;00BF7580&quot;/&gt;&lt;wsp:rsid wsp:val=&quot;00C0148A&quot;/&gt;&lt;wsp:rsid wsp:val=&quot;00C02ACD&quot;/&gt;&lt;wsp:rsid wsp:val=&quot;00C20753&quot;/&gt;&lt;wsp:rsid wsp:val=&quot;00C24387&quot;/&gt;&lt;wsp:rsid wsp:val=&quot;00C3505B&quot;/&gt;&lt;wsp:rsid wsp:val=&quot;00C5135D&quot;/&gt;&lt;wsp:rsid wsp:val=&quot;00C54005&quot;/&gt;&lt;wsp:rsid wsp:val=&quot;00C70EE8&quot;/&gt;&lt;wsp:rsid wsp:val=&quot;00C727B9&quot;/&gt;&lt;wsp:rsid wsp:val=&quot;00C75DE2&quot;/&gt;&lt;wsp:rsid wsp:val=&quot;00C80B4A&quot;/&gt;&lt;wsp:rsid wsp:val=&quot;00C839D9&quot;/&gt;&lt;wsp:rsid wsp:val=&quot;00CA4E8F&quot;/&gt;&lt;wsp:rsid wsp:val=&quot;00CA7B63&quot;/&gt;&lt;wsp:rsid wsp:val=&quot;00CB15F6&quot;/&gt;&lt;wsp:rsid wsp:val=&quot;00CB6B8B&quot;/&gt;&lt;wsp:rsid wsp:val=&quot;00CD0E12&quot;/&gt;&lt;wsp:rsid wsp:val=&quot;00CD5952&quot;/&gt;&lt;wsp:rsid wsp:val=&quot;00CE1705&quot;/&gt;&lt;wsp:rsid wsp:val=&quot;00CE1D4A&quot;/&gt;&lt;wsp:rsid wsp:val=&quot;00CE2BE6&quot;/&gt;&lt;wsp:rsid wsp:val=&quot;00CF0B24&quot;/&gt;&lt;wsp:rsid wsp:val=&quot;00CF2874&quot;/&gt;&lt;wsp:rsid wsp:val=&quot;00D02B9C&quot;/&gt;&lt;wsp:rsid wsp:val=&quot;00D0534A&quot;/&gt;&lt;wsp:rsid wsp:val=&quot;00D07F7C&quot;/&gt;&lt;wsp:rsid wsp:val=&quot;00D537D7&quot;/&gt;&lt;wsp:rsid wsp:val=&quot;00D56A1D&quot;/&gt;&lt;wsp:rsid wsp:val=&quot;00D57A4A&quot;/&gt;&lt;wsp:rsid wsp:val=&quot;00D62CB8&quot;/&gt;&lt;wsp:rsid wsp:val=&quot;00D66A6A&quot;/&gt;&lt;wsp:rsid wsp:val=&quot;00D90B67&quot;/&gt;&lt;wsp:rsid wsp:val=&quot;00D938B7&quot;/&gt;&lt;wsp:rsid wsp:val=&quot;00DA67CE&quot;/&gt;&lt;wsp:rsid wsp:val=&quot;00DF240F&quot;/&gt;&lt;wsp:rsid wsp:val=&quot;00E04A49&quot;/&gt;&lt;wsp:rsid wsp:val=&quot;00E06AB5&quot;/&gt;&lt;wsp:rsid wsp:val=&quot;00E208C4&quot;/&gt;&lt;wsp:rsid wsp:val=&quot;00E21E76&quot;/&gt;&lt;wsp:rsid wsp:val=&quot;00E26143&quot;/&gt;&lt;wsp:rsid wsp:val=&quot;00E32467&quot;/&gt;&lt;wsp:rsid wsp:val=&quot;00E360E1&quot;/&gt;&lt;wsp:rsid wsp:val=&quot;00E36172&quot;/&gt;&lt;wsp:rsid wsp:val=&quot;00E43076&quot;/&gt;&lt;wsp:rsid wsp:val=&quot;00E61BCD&quot;/&gt;&lt;wsp:rsid wsp:val=&quot;00E90EC2&quot;/&gt;&lt;wsp:rsid wsp:val=&quot;00E97CB6&quot;/&gt;&lt;wsp:rsid wsp:val=&quot;00EA0A01&quot;/&gt;&lt;wsp:rsid wsp:val=&quot;00EA4B7E&quot;/&gt;&lt;wsp:rsid wsp:val=&quot;00EA68F9&quot;/&gt;&lt;wsp:rsid wsp:val=&quot;00EB0F1C&quot;/&gt;&lt;wsp:rsid wsp:val=&quot;00EB729A&quot;/&gt;&lt;wsp:rsid wsp:val=&quot;00EC1DE3&quot;/&gt;&lt;wsp:rsid wsp:val=&quot;00EC554C&quot;/&gt;&lt;wsp:rsid wsp:val=&quot;00ED1BA7&quot;/&gt;&lt;wsp:rsid wsp:val=&quot;00EE2542&quot;/&gt;&lt;wsp:rsid wsp:val=&quot;00EE4489&quot;/&gt;&lt;wsp:rsid wsp:val=&quot;00EE52E7&quot;/&gt;&lt;wsp:rsid wsp:val=&quot;00EE6DBA&quot;/&gt;&lt;wsp:rsid wsp:val=&quot;00EE7283&quot;/&gt;&lt;wsp:rsid wsp:val=&quot;00EF6622&quot;/&gt;&lt;wsp:rsid wsp:val=&quot;00F15AC2&quot;/&gt;&lt;wsp:rsid wsp:val=&quot;00F34EDE&quot;/&gt;&lt;wsp:rsid wsp:val=&quot;00F36C83&quot;/&gt;&lt;wsp:rsid wsp:val=&quot;00F42FB3&quot;/&gt;&lt;wsp:rsid wsp:val=&quot;00F4510B&quot;/&gt;&lt;wsp:rsid wsp:val=&quot;00F572BE&quot;/&gt;&lt;wsp:rsid wsp:val=&quot;00F62D31&quot;/&gt;&lt;wsp:rsid wsp:val=&quot;00F649C8&quot;/&gt;&lt;wsp:rsid wsp:val=&quot;00F6560A&quot;/&gt;&lt;wsp:rsid wsp:val=&quot;00F82B69&quot;/&gt;&lt;wsp:rsid wsp:val=&quot;00F91F7A&quot;/&gt;&lt;wsp:rsid wsp:val=&quot;00F96CEF&quot;/&gt;&lt;wsp:rsid wsp:val=&quot;00FA213E&quot;/&gt;&lt;wsp:rsid wsp:val=&quot;00FA64AD&quot;/&gt;&lt;wsp:rsid wsp:val=&quot;00FA6709&quot;/&gt;&lt;wsp:rsid wsp:val=&quot;00FB0C55&quot;/&gt;&lt;wsp:rsid wsp:val=&quot;00FB149D&quot;/&gt;&lt;wsp:rsid wsp:val=&quot;00FB2293&quot;/&gt;&lt;wsp:rsid wsp:val=&quot;00FD6B65&quot;/&gt;&lt;wsp:rsid wsp:val=&quot;00FE4E7D&quot;/&gt;&lt;wsp:rsid wsp:val=&quot;00FE4F36&quot;/&gt;&lt;wsp:rsid wsp:val=&quot;00FE5EAB&quot;/&gt;&lt;wsp:rsid wsp:val=&quot;00FF1503&quot;/&gt;&lt;wsp:rsid wsp:val=&quot;00FF47C5&quot;/&gt;&lt;wsp:rsid wsp:val=&quot;00FF480A&quot;/&gt;&lt;/wsp:rsids&gt;&lt;/w:docPr&gt;&lt;w:body&gt;&lt;w:p wsp:rsidR=&quot;00000000&quot; wsp:rsidRDefault=&quot;00AE2845&quot;&gt;&lt;m:oMathPara&gt;&lt;m:oMath&gt;&lt;m:f&gt;&lt;m:fPr&gt;&lt;m:ctrlPr&gt;&lt;w:rPr&gt;&lt;w:rFonts w:ascii=&quot;Cambria Math&quot; w:h-ansi=&quot;Cambria Math&quot;/&gt;&lt;wx:font wx:val=&quot;Cambria Math&quot;/&gt;&lt;w:i/&gt;&lt;w:u w:val=&quot;single&quot;/&gt;&lt;/w:rPr&gt;&lt;/m:ctrlPr&gt;&lt;/m:fPr&gt;&lt;m:num&gt;&lt;m:r&gt;&lt;w:rPr&gt;&lt;w:rFonts w:ascii=&quot;Cambria Math&quot; w:h-ansi=&quot;Cambria Math&quot;/&gt;&lt;wx:font wx:val=&quot;Cambria Math&quot;/&gt;&lt;w:i/&gt;&lt;w:u w:val=&quot;single&quot;/&gt;&lt;/w:rPr&gt;&lt;m:t&gt;3&lt;/m:t&gt;&lt;/m:r&gt;&lt;/m:num&gt;&lt;m:den&gt;&lt;m:r&gt;&lt;w:rPr&gt;&lt;w:rFonts w:ascii=&quot;Cambria Math&quot; w:h-ansi=&quot;Cambria Math&quot;/&gt;&lt;wx:font wx:val=&quot;Cambria Math&quot;/&gt;&lt;w:i/&gt;&lt;w:u w:val=&quot;single&quot;/&gt;&lt;/w:rPr&gt;&lt;m:t&gt;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58" o:title="" chromakey="white"/>
          </v:shape>
        </w:pict>
      </w:r>
      <w:r w:rsidRPr="008E5978">
        <w:instrText xml:space="preserve"> </w:instrText>
      </w:r>
      <w:r w:rsidRPr="008E5978">
        <w:fldChar w:fldCharType="separate"/>
      </w:r>
      <w:r w:rsidR="00D20CB9">
        <w:pict>
          <v:shape id="_x0000_i1050" type="#_x0000_t75" style="width:7.6pt;height:22.8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6&quot;/&gt;&lt;w:doNotEmbedSystemFonts/&gt;&lt;w:defaultTabStop w:val=&quot;2274&quot;/&gt;&lt;w:drawingGridHorizontalSpacing w:val=&quot;110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F281C&quot;/&gt;&lt;wsp:rsid wsp:val=&quot;00011CEB&quot;/&gt;&lt;wsp:rsid wsp:val=&quot;00020823&quot;/&gt;&lt;wsp:rsid wsp:val=&quot;00021EDF&quot;/&gt;&lt;wsp:rsid wsp:val=&quot;00041BB4&quot;/&gt;&lt;wsp:rsid wsp:val=&quot;00045F0D&quot;/&gt;&lt;wsp:rsid wsp:val=&quot;00046A7E&quot;/&gt;&lt;wsp:rsid wsp:val=&quot;000518FE&quot;/&gt;&lt;wsp:rsid wsp:val=&quot;00057D22&quot;/&gt;&lt;wsp:rsid wsp:val=&quot;00076D30&quot;/&gt;&lt;wsp:rsid wsp:val=&quot;00094B9D&quot;/&gt;&lt;wsp:rsid wsp:val=&quot;000957D4&quot;/&gt;&lt;wsp:rsid wsp:val=&quot;000B688F&quot;/&gt;&lt;wsp:rsid wsp:val=&quot;000C4496&quot;/&gt;&lt;wsp:rsid wsp:val=&quot;000C748C&quot;/&gt;&lt;wsp:rsid wsp:val=&quot;000D40C0&quot;/&gt;&lt;wsp:rsid wsp:val=&quot;000D491A&quot;/&gt;&lt;wsp:rsid wsp:val=&quot;000D4A12&quot;/&gt;&lt;wsp:rsid wsp:val=&quot;000E030B&quot;/&gt;&lt;wsp:rsid wsp:val=&quot;000F4727&quot;/&gt;&lt;wsp:rsid wsp:val=&quot;000F662E&quot;/&gt;&lt;wsp:rsid wsp:val=&quot;000F7F8F&quot;/&gt;&lt;wsp:rsid wsp:val=&quot;0010299E&quot;/&gt;&lt;wsp:rsid wsp:val=&quot;00111952&quot;/&gt;&lt;wsp:rsid wsp:val=&quot;0012637D&quot;/&gt;&lt;wsp:rsid wsp:val=&quot;00133D70&quot;/&gt;&lt;wsp:rsid wsp:val=&quot;00144147&quot;/&gt;&lt;wsp:rsid wsp:val=&quot;00157626&quot;/&gt;&lt;wsp:rsid wsp:val=&quot;00161665&quot;/&gt;&lt;wsp:rsid wsp:val=&quot;00164848&quot;/&gt;&lt;wsp:rsid wsp:val=&quot;00165E1B&quot;/&gt;&lt;wsp:rsid wsp:val=&quot;001A082B&quot;/&gt;&lt;wsp:rsid wsp:val=&quot;001A6F18&quot;/&gt;&lt;wsp:rsid wsp:val=&quot;001D2630&quot;/&gt;&lt;wsp:rsid wsp:val=&quot;001D7C31&quot;/&gt;&lt;wsp:rsid wsp:val=&quot;001E6B62&quot;/&gt;&lt;wsp:rsid wsp:val=&quot;001F12C1&quot;/&gt;&lt;wsp:rsid wsp:val=&quot;001F281C&quot;/&gt;&lt;wsp:rsid wsp:val=&quot;001F3A9F&quot;/&gt;&lt;wsp:rsid wsp:val=&quot;00206673&quot;/&gt;&lt;wsp:rsid wsp:val=&quot;002217B1&quot;/&gt;&lt;wsp:rsid wsp:val=&quot;002402EE&quot;/&gt;&lt;wsp:rsid wsp:val=&quot;002734FF&quot;/&gt;&lt;wsp:rsid wsp:val=&quot;002B74AD&quot;/&gt;&lt;wsp:rsid wsp:val=&quot;002C2F3A&quot;/&gt;&lt;wsp:rsid wsp:val=&quot;002C4368&quot;/&gt;&lt;wsp:rsid wsp:val=&quot;002E08AD&quot;/&gt;&lt;wsp:rsid wsp:val=&quot;002E1759&quot;/&gt;&lt;wsp:rsid wsp:val=&quot;002E33FC&quot;/&gt;&lt;wsp:rsid wsp:val=&quot;002E703F&quot;/&gt;&lt;wsp:rsid wsp:val=&quot;002F0032&quot;/&gt;&lt;wsp:rsid wsp:val=&quot;002F550A&quot;/&gt;&lt;wsp:rsid wsp:val=&quot;00303987&quot;/&gt;&lt;wsp:rsid wsp:val=&quot;00304DAF&quot;/&gt;&lt;wsp:rsid wsp:val=&quot;00306D0A&quot;/&gt;&lt;wsp:rsid wsp:val=&quot;00323714&quot;/&gt;&lt;wsp:rsid wsp:val=&quot;003316F6&quot;/&gt;&lt;wsp:rsid wsp:val=&quot;00343CC3&quot;/&gt;&lt;wsp:rsid wsp:val=&quot;003540CF&quot;/&gt;&lt;wsp:rsid wsp:val=&quot;00354687&quot;/&gt;&lt;wsp:rsid wsp:val=&quot;00355A1E&quot;/&gt;&lt;wsp:rsid wsp:val=&quot;003626D1&quot;/&gt;&lt;wsp:rsid wsp:val=&quot;003646EE&quot;/&gt;&lt;wsp:rsid wsp:val=&quot;00371B46&quot;/&gt;&lt;wsp:rsid wsp:val=&quot;00386040&quot;/&gt;&lt;wsp:rsid wsp:val=&quot;00392D66&quot;/&gt;&lt;wsp:rsid wsp:val=&quot;003B0711&quot;/&gt;&lt;wsp:rsid wsp:val=&quot;003B27EE&quot;/&gt;&lt;wsp:rsid wsp:val=&quot;003B7FE6&quot;/&gt;&lt;wsp:rsid wsp:val=&quot;003C7C17&quot;/&gt;&lt;wsp:rsid wsp:val=&quot;003D49EF&quot;/&gt;&lt;wsp:rsid wsp:val=&quot;003D646C&quot;/&gt;&lt;wsp:rsid wsp:val=&quot;003E2FC0&quot;/&gt;&lt;wsp:rsid wsp:val=&quot;003F0A9C&quot;/&gt;&lt;wsp:rsid wsp:val=&quot;00420D41&quot;/&gt;&lt;wsp:rsid wsp:val=&quot;00422CCD&quot;/&gt;&lt;wsp:rsid wsp:val=&quot;00423622&quot;/&gt;&lt;wsp:rsid wsp:val=&quot;00424824&quot;/&gt;&lt;wsp:rsid wsp:val=&quot;00425D1C&quot;/&gt;&lt;wsp:rsid wsp:val=&quot;00425DF6&quot;/&gt;&lt;wsp:rsid wsp:val=&quot;00437011&quot;/&gt;&lt;wsp:rsid wsp:val=&quot;0044144C&quot;/&gt;&lt;wsp:rsid wsp:val=&quot;0044472D&quot;/&gt;&lt;wsp:rsid wsp:val=&quot;00452E71&quot;/&gt;&lt;wsp:rsid wsp:val=&quot;004537FA&quot;/&gt;&lt;wsp:rsid wsp:val=&quot;00463B66&quot;/&gt;&lt;wsp:rsid wsp:val=&quot;004B03EC&quot;/&gt;&lt;wsp:rsid wsp:val=&quot;004C17DA&quot;/&gt;&lt;wsp:rsid wsp:val=&quot;004D16D6&quot;/&gt;&lt;wsp:rsid wsp:val=&quot;004D1F2C&quot;/&gt;&lt;wsp:rsid wsp:val=&quot;004E2B2A&quot;/&gt;&lt;wsp:rsid wsp:val=&quot;004F23DE&quot;/&gt;&lt;wsp:rsid wsp:val=&quot;004F2598&quot;/&gt;&lt;wsp:rsid wsp:val=&quot;004F5B48&quot;/&gt;&lt;wsp:rsid wsp:val=&quot;005022AC&quot;/&gt;&lt;wsp:rsid wsp:val=&quot;005045A9&quot;/&gt;&lt;wsp:rsid wsp:val=&quot;00535B4F&quot;/&gt;&lt;wsp:rsid wsp:val=&quot;005365CD&quot;/&gt;&lt;wsp:rsid wsp:val=&quot;0053749A&quot;/&gt;&lt;wsp:rsid wsp:val=&quot;0054448D&quot;/&gt;&lt;wsp:rsid wsp:val=&quot;005657E9&quot;/&gt;&lt;wsp:rsid wsp:val=&quot;005A1C0C&quot;/&gt;&lt;wsp:rsid wsp:val=&quot;005A2859&quot;/&gt;&lt;wsp:rsid wsp:val=&quot;005B402F&quot;/&gt;&lt;wsp:rsid wsp:val=&quot;005D544D&quot;/&gt;&lt;wsp:rsid wsp:val=&quot;005D5F38&quot;/&gt;&lt;wsp:rsid wsp:val=&quot;005E5B94&quot;/&gt;&lt;wsp:rsid wsp:val=&quot;005F405D&quot;/&gt;&lt;wsp:rsid wsp:val=&quot;00601DDF&quot;/&gt;&lt;wsp:rsid wsp:val=&quot;00602D2D&quot;/&gt;&lt;wsp:rsid wsp:val=&quot;0061788A&quot;/&gt;&lt;wsp:rsid wsp:val=&quot;00635AC1&quot;/&gt;&lt;wsp:rsid wsp:val=&quot;00637338&quot;/&gt;&lt;wsp:rsid wsp:val=&quot;00642CAF&quot;/&gt;&lt;wsp:rsid wsp:val=&quot;0067326E&quot;/&gt;&lt;wsp:rsid wsp:val=&quot;00676F4F&quot;/&gt;&lt;wsp:rsid wsp:val=&quot;00680DA2&quot;/&gt;&lt;wsp:rsid wsp:val=&quot;00696DEE&quot;/&gt;&lt;wsp:rsid wsp:val=&quot;006A79B8&quot;/&gt;&lt;wsp:rsid wsp:val=&quot;006C086D&quot;/&gt;&lt;wsp:rsid wsp:val=&quot;006C22EB&quot;/&gt;&lt;wsp:rsid wsp:val=&quot;006E32B7&quot;/&gt;&lt;wsp:rsid wsp:val=&quot;006E554D&quot;/&gt;&lt;wsp:rsid wsp:val=&quot;007007A3&quot;/&gt;&lt;wsp:rsid wsp:val=&quot;007026E4&quot;/&gt;&lt;wsp:rsid wsp:val=&quot;00711AE0&quot;/&gt;&lt;wsp:rsid wsp:val=&quot;00715C74&quot;/&gt;&lt;wsp:rsid wsp:val=&quot;00722FCF&quot;/&gt;&lt;wsp:rsid wsp:val=&quot;00735B6E&quot;/&gt;&lt;wsp:rsid wsp:val=&quot;0075109E&quot;/&gt;&lt;wsp:rsid wsp:val=&quot;00753879&quot;/&gt;&lt;wsp:rsid wsp:val=&quot;00762DE3&quot;/&gt;&lt;wsp:rsid wsp:val=&quot;0077159A&quot;/&gt;&lt;wsp:rsid wsp:val=&quot;00797EEE&quot;/&gt;&lt;wsp:rsid wsp:val=&quot;007A27A8&quot;/&gt;&lt;wsp:rsid wsp:val=&quot;007A4032&quot;/&gt;&lt;wsp:rsid wsp:val=&quot;007A4D3F&quot;/&gt;&lt;wsp:rsid wsp:val=&quot;007D2A2E&quot;/&gt;&lt;wsp:rsid wsp:val=&quot;007E2810&quot;/&gt;&lt;wsp:rsid wsp:val=&quot;007F1D8E&quot;/&gt;&lt;wsp:rsid wsp:val=&quot;007F5055&quot;/&gt;&lt;wsp:rsid wsp:val=&quot;007F7616&quot;/&gt;&lt;wsp:rsid wsp:val=&quot;00800B08&quot;/&gt;&lt;wsp:rsid wsp:val=&quot;008039A4&quot;/&gt;&lt;wsp:rsid wsp:val=&quot;00813BA2&quot;/&gt;&lt;wsp:rsid wsp:val=&quot;0083305C&quot;/&gt;&lt;wsp:rsid wsp:val=&quot;00833A5C&quot;/&gt;&lt;wsp:rsid wsp:val=&quot;008405C9&quot;/&gt;&lt;wsp:rsid wsp:val=&quot;008471A2&quot;/&gt;&lt;wsp:rsid wsp:val=&quot;00861C18&quot;/&gt;&lt;wsp:rsid wsp:val=&quot;00867615&quot;/&gt;&lt;wsp:rsid wsp:val=&quot;0088356C&quot;/&gt;&lt;wsp:rsid wsp:val=&quot;00891116&quot;/&gt;&lt;wsp:rsid wsp:val=&quot;008A2000&quot;/&gt;&lt;wsp:rsid wsp:val=&quot;008B6ABE&quot;/&gt;&lt;wsp:rsid wsp:val=&quot;008D2AA6&quot;/&gt;&lt;wsp:rsid wsp:val=&quot;008D38EE&quot;/&gt;&lt;wsp:rsid wsp:val=&quot;008D46B4&quot;/&gt;&lt;wsp:rsid wsp:val=&quot;008E1C93&quot;/&gt;&lt;wsp:rsid wsp:val=&quot;008E2090&quot;/&gt;&lt;wsp:rsid wsp:val=&quot;008E3CB9&quot;/&gt;&lt;wsp:rsid wsp:val=&quot;008E5978&quot;/&gt;&lt;wsp:rsid wsp:val=&quot;00906AD8&quot;/&gt;&lt;wsp:rsid wsp:val=&quot;009149BF&quot;/&gt;&lt;wsp:rsid wsp:val=&quot;00931BEA&quot;/&gt;&lt;wsp:rsid wsp:val=&quot;00931E8C&quot;/&gt;&lt;wsp:rsid wsp:val=&quot;00932657&quot;/&gt;&lt;wsp:rsid wsp:val=&quot;009346AD&quot;/&gt;&lt;wsp:rsid wsp:val=&quot;00940929&quot;/&gt;&lt;wsp:rsid wsp:val=&quot;00947EA3&quot;/&gt;&lt;wsp:rsid wsp:val=&quot;0095461E&quot;/&gt;&lt;wsp:rsid wsp:val=&quot;00961143&quot;/&gt;&lt;wsp:rsid wsp:val=&quot;00990EE9&quot;/&gt;&lt;wsp:rsid wsp:val=&quot;009B44DB&quot;/&gt;&lt;wsp:rsid wsp:val=&quot;009C0B14&quot;/&gt;&lt;wsp:rsid wsp:val=&quot;009C7823&quot;/&gt;&lt;wsp:rsid wsp:val=&quot;009F69F7&quot;/&gt;&lt;wsp:rsid wsp:val=&quot;00A04D19&quot;/&gt;&lt;wsp:rsid wsp:val=&quot;00A1121D&quot;/&gt;&lt;wsp:rsid wsp:val=&quot;00A17B9E&quot;/&gt;&lt;wsp:rsid wsp:val=&quot;00A34F80&quot;/&gt;&lt;wsp:rsid wsp:val=&quot;00A41438&quot;/&gt;&lt;wsp:rsid wsp:val=&quot;00A42EBB&quot;/&gt;&lt;wsp:rsid wsp:val=&quot;00A45840&quot;/&gt;&lt;wsp:rsid wsp:val=&quot;00A469C4&quot;/&gt;&lt;wsp:rsid wsp:val=&quot;00A55569&quot;/&gt;&lt;wsp:rsid wsp:val=&quot;00A64C45&quot;/&gt;&lt;wsp:rsid wsp:val=&quot;00A71E46&quot;/&gt;&lt;wsp:rsid wsp:val=&quot;00A807C2&quot;/&gt;&lt;wsp:rsid wsp:val=&quot;00A82593&quot;/&gt;&lt;wsp:rsid wsp:val=&quot;00A87408&quot;/&gt;&lt;wsp:rsid wsp:val=&quot;00A94997&quot;/&gt;&lt;wsp:rsid wsp:val=&quot;00A978E4&quot;/&gt;&lt;wsp:rsid wsp:val=&quot;00AA3A62&quot;/&gt;&lt;wsp:rsid wsp:val=&quot;00AB6894&quot;/&gt;&lt;wsp:rsid wsp:val=&quot;00AC05C7&quot;/&gt;&lt;wsp:rsid wsp:val=&quot;00AD70F8&quot;/&gt;&lt;wsp:rsid wsp:val=&quot;00AE2845&quot;/&gt;&lt;wsp:rsid wsp:val=&quot;00AF76E4&quot;/&gt;&lt;wsp:rsid wsp:val=&quot;00AF7859&quot;/&gt;&lt;wsp:rsid wsp:val=&quot;00B00E4A&quot;/&gt;&lt;wsp:rsid wsp:val=&quot;00B0336C&quot;/&gt;&lt;wsp:rsid wsp:val=&quot;00B234BA&quot;/&gt;&lt;wsp:rsid wsp:val=&quot;00B375F5&quot;/&gt;&lt;wsp:rsid wsp:val=&quot;00B45763&quot;/&gt;&lt;wsp:rsid wsp:val=&quot;00B5017B&quot;/&gt;&lt;wsp:rsid wsp:val=&quot;00B554A5&quot;/&gt;&lt;wsp:rsid wsp:val=&quot;00B55787&quot;/&gt;&lt;wsp:rsid wsp:val=&quot;00B6221D&quot;/&gt;&lt;wsp:rsid wsp:val=&quot;00B62C8F&quot;/&gt;&lt;wsp:rsid wsp:val=&quot;00B63F43&quot;/&gt;&lt;wsp:rsid wsp:val=&quot;00B75420&quot;/&gt;&lt;wsp:rsid wsp:val=&quot;00B802CC&quot;/&gt;&lt;wsp:rsid wsp:val=&quot;00B85BD6&quot;/&gt;&lt;wsp:rsid wsp:val=&quot;00B863A5&quot;/&gt;&lt;wsp:rsid wsp:val=&quot;00BA0845&quot;/&gt;&lt;wsp:rsid wsp:val=&quot;00BC16AF&quot;/&gt;&lt;wsp:rsid wsp:val=&quot;00BD4AFA&quot;/&gt;&lt;wsp:rsid wsp:val=&quot;00BD5305&quot;/&gt;&lt;wsp:rsid wsp:val=&quot;00BE511C&quot;/&gt;&lt;wsp:rsid wsp:val=&quot;00BE7B60&quot;/&gt;&lt;wsp:rsid wsp:val=&quot;00BF4AF1&quot;/&gt;&lt;wsp:rsid wsp:val=&quot;00BF7580&quot;/&gt;&lt;wsp:rsid wsp:val=&quot;00C0148A&quot;/&gt;&lt;wsp:rsid wsp:val=&quot;00C02ACD&quot;/&gt;&lt;wsp:rsid wsp:val=&quot;00C20753&quot;/&gt;&lt;wsp:rsid wsp:val=&quot;00C24387&quot;/&gt;&lt;wsp:rsid wsp:val=&quot;00C3505B&quot;/&gt;&lt;wsp:rsid wsp:val=&quot;00C5135D&quot;/&gt;&lt;wsp:rsid wsp:val=&quot;00C54005&quot;/&gt;&lt;wsp:rsid wsp:val=&quot;00C70EE8&quot;/&gt;&lt;wsp:rsid wsp:val=&quot;00C727B9&quot;/&gt;&lt;wsp:rsid wsp:val=&quot;00C75DE2&quot;/&gt;&lt;wsp:rsid wsp:val=&quot;00C80B4A&quot;/&gt;&lt;wsp:rsid wsp:val=&quot;00C839D9&quot;/&gt;&lt;wsp:rsid wsp:val=&quot;00CA4E8F&quot;/&gt;&lt;wsp:rsid wsp:val=&quot;00CA7B63&quot;/&gt;&lt;wsp:rsid wsp:val=&quot;00CB15F6&quot;/&gt;&lt;wsp:rsid wsp:val=&quot;00CB6B8B&quot;/&gt;&lt;wsp:rsid wsp:val=&quot;00CD0E12&quot;/&gt;&lt;wsp:rsid wsp:val=&quot;00CD5952&quot;/&gt;&lt;wsp:rsid wsp:val=&quot;00CE1705&quot;/&gt;&lt;wsp:rsid wsp:val=&quot;00CE1D4A&quot;/&gt;&lt;wsp:rsid wsp:val=&quot;00CE2BE6&quot;/&gt;&lt;wsp:rsid wsp:val=&quot;00CF0B24&quot;/&gt;&lt;wsp:rsid wsp:val=&quot;00CF2874&quot;/&gt;&lt;wsp:rsid wsp:val=&quot;00D02B9C&quot;/&gt;&lt;wsp:rsid wsp:val=&quot;00D0534A&quot;/&gt;&lt;wsp:rsid wsp:val=&quot;00D07F7C&quot;/&gt;&lt;wsp:rsid wsp:val=&quot;00D537D7&quot;/&gt;&lt;wsp:rsid wsp:val=&quot;00D56A1D&quot;/&gt;&lt;wsp:rsid wsp:val=&quot;00D57A4A&quot;/&gt;&lt;wsp:rsid wsp:val=&quot;00D62CB8&quot;/&gt;&lt;wsp:rsid wsp:val=&quot;00D66A6A&quot;/&gt;&lt;wsp:rsid wsp:val=&quot;00D90B67&quot;/&gt;&lt;wsp:rsid wsp:val=&quot;00D938B7&quot;/&gt;&lt;wsp:rsid wsp:val=&quot;00DA67CE&quot;/&gt;&lt;wsp:rsid wsp:val=&quot;00DF240F&quot;/&gt;&lt;wsp:rsid wsp:val=&quot;00E04A49&quot;/&gt;&lt;wsp:rsid wsp:val=&quot;00E06AB5&quot;/&gt;&lt;wsp:rsid wsp:val=&quot;00E208C4&quot;/&gt;&lt;wsp:rsid wsp:val=&quot;00E21E76&quot;/&gt;&lt;wsp:rsid wsp:val=&quot;00E26143&quot;/&gt;&lt;wsp:rsid wsp:val=&quot;00E32467&quot;/&gt;&lt;wsp:rsid wsp:val=&quot;00E360E1&quot;/&gt;&lt;wsp:rsid wsp:val=&quot;00E36172&quot;/&gt;&lt;wsp:rsid wsp:val=&quot;00E43076&quot;/&gt;&lt;wsp:rsid wsp:val=&quot;00E61BCD&quot;/&gt;&lt;wsp:rsid wsp:val=&quot;00E90EC2&quot;/&gt;&lt;wsp:rsid wsp:val=&quot;00E97CB6&quot;/&gt;&lt;wsp:rsid wsp:val=&quot;00EA0A01&quot;/&gt;&lt;wsp:rsid wsp:val=&quot;00EA4B7E&quot;/&gt;&lt;wsp:rsid wsp:val=&quot;00EA68F9&quot;/&gt;&lt;wsp:rsid wsp:val=&quot;00EB0F1C&quot;/&gt;&lt;wsp:rsid wsp:val=&quot;00EB729A&quot;/&gt;&lt;wsp:rsid wsp:val=&quot;00EC1DE3&quot;/&gt;&lt;wsp:rsid wsp:val=&quot;00EC554C&quot;/&gt;&lt;wsp:rsid wsp:val=&quot;00ED1BA7&quot;/&gt;&lt;wsp:rsid wsp:val=&quot;00EE2542&quot;/&gt;&lt;wsp:rsid wsp:val=&quot;00EE4489&quot;/&gt;&lt;wsp:rsid wsp:val=&quot;00EE52E7&quot;/&gt;&lt;wsp:rsid wsp:val=&quot;00EE6DBA&quot;/&gt;&lt;wsp:rsid wsp:val=&quot;00EE7283&quot;/&gt;&lt;wsp:rsid wsp:val=&quot;00EF6622&quot;/&gt;&lt;wsp:rsid wsp:val=&quot;00F15AC2&quot;/&gt;&lt;wsp:rsid wsp:val=&quot;00F34EDE&quot;/&gt;&lt;wsp:rsid wsp:val=&quot;00F36C83&quot;/&gt;&lt;wsp:rsid wsp:val=&quot;00F42FB3&quot;/&gt;&lt;wsp:rsid wsp:val=&quot;00F4510B&quot;/&gt;&lt;wsp:rsid wsp:val=&quot;00F572BE&quot;/&gt;&lt;wsp:rsid wsp:val=&quot;00F62D31&quot;/&gt;&lt;wsp:rsid wsp:val=&quot;00F649C8&quot;/&gt;&lt;wsp:rsid wsp:val=&quot;00F6560A&quot;/&gt;&lt;wsp:rsid wsp:val=&quot;00F82B69&quot;/&gt;&lt;wsp:rsid wsp:val=&quot;00F91F7A&quot;/&gt;&lt;wsp:rsid wsp:val=&quot;00F96CEF&quot;/&gt;&lt;wsp:rsid wsp:val=&quot;00FA213E&quot;/&gt;&lt;wsp:rsid wsp:val=&quot;00FA64AD&quot;/&gt;&lt;wsp:rsid wsp:val=&quot;00FA6709&quot;/&gt;&lt;wsp:rsid wsp:val=&quot;00FB0C55&quot;/&gt;&lt;wsp:rsid wsp:val=&quot;00FB149D&quot;/&gt;&lt;wsp:rsid wsp:val=&quot;00FB2293&quot;/&gt;&lt;wsp:rsid wsp:val=&quot;00FD6B65&quot;/&gt;&lt;wsp:rsid wsp:val=&quot;00FE4E7D&quot;/&gt;&lt;wsp:rsid wsp:val=&quot;00FE4F36&quot;/&gt;&lt;wsp:rsid wsp:val=&quot;00FE5EAB&quot;/&gt;&lt;wsp:rsid wsp:val=&quot;00FF1503&quot;/&gt;&lt;wsp:rsid wsp:val=&quot;00FF47C5&quot;/&gt;&lt;wsp:rsid wsp:val=&quot;00FF480A&quot;/&gt;&lt;/wsp:rsids&gt;&lt;/w:docPr&gt;&lt;w:body&gt;&lt;w:p wsp:rsidR=&quot;00000000&quot; wsp:rsidRDefault=&quot;00AE2845&quot;&gt;&lt;m:oMathPara&gt;&lt;m:oMath&gt;&lt;m:f&gt;&lt;m:fPr&gt;&lt;m:ctrlPr&gt;&lt;w:rPr&gt;&lt;w:rFonts w:ascii=&quot;Cambria Math&quot; w:h-ansi=&quot;Cambria Math&quot;/&gt;&lt;wx:font wx:val=&quot;Cambria Math&quot;/&gt;&lt;w:i/&gt;&lt;w:u w:val=&quot;single&quot;/&gt;&lt;/w:rPr&gt;&lt;/m:ctrlPr&gt;&lt;/m:fPr&gt;&lt;m:num&gt;&lt;m:r&gt;&lt;w:rPr&gt;&lt;w:rFonts w:ascii=&quot;Cambria Math&quot; w:h-ansi=&quot;Cambria Math&quot;/&gt;&lt;wx:font wx:val=&quot;Cambria Math&quot;/&gt;&lt;w:i/&gt;&lt;w:u w:val=&quot;single&quot;/&gt;&lt;/w:rPr&gt;&lt;m:t&gt;3&lt;/m:t&gt;&lt;/m:r&gt;&lt;/m:num&gt;&lt;m:den&gt;&lt;m:r&gt;&lt;w:rPr&gt;&lt;w:rFonts w:ascii=&quot;Cambria Math&quot; w:h-ansi=&quot;Cambria Math&quot;/&gt;&lt;wx:font wx:val=&quot;Cambria Math&quot;/&gt;&lt;w:i/&gt;&lt;w:u w:val=&quot;single&quot;/&gt;&lt;/w:rPr&gt;&lt;m:t&gt;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58" o:title="" chromakey="white"/>
          </v:shape>
        </w:pict>
      </w:r>
      <w:r w:rsidRPr="008E5978">
        <w:fldChar w:fldCharType="end"/>
      </w:r>
      <w:r w:rsidRPr="007A4D3F">
        <w:t xml:space="preserve"> chiều dài. </w:t>
      </w:r>
    </w:p>
    <w:p w:rsidR="00E91C92" w:rsidRDefault="00E91C92" w:rsidP="00FE4E7D">
      <w:pPr>
        <w:spacing w:before="120" w:after="120" w:line="440" w:lineRule="exact"/>
        <w:jc w:val="both"/>
      </w:pPr>
      <w:proofErr w:type="gramStart"/>
      <w:r w:rsidRPr="007A4D3F">
        <w:t>ở</w:t>
      </w:r>
      <w:proofErr w:type="gramEnd"/>
      <w:r w:rsidRPr="007A4D3F">
        <w:t xml:space="preserve"> giữa vườn, người ta xây một cái bể hình tròn bán kính 2m. </w:t>
      </w:r>
      <w:proofErr w:type="gramStart"/>
      <w:r w:rsidRPr="007A4D3F">
        <w:t>Tính diện tích phần đất còn lại của mảnh vườn đó.</w:t>
      </w:r>
      <w:proofErr w:type="gramEnd"/>
    </w:p>
    <w:p w:rsidR="00E91C92" w:rsidRDefault="00E91C92" w:rsidP="00931BEA">
      <w:pPr>
        <w:jc w:val="center"/>
        <w:rPr>
          <w:i/>
          <w:u w:val="single"/>
        </w:rPr>
      </w:pPr>
      <w:r>
        <w:rPr>
          <w:i/>
          <w:u w:val="single"/>
        </w:rPr>
        <w:t>Bài giải</w:t>
      </w:r>
    </w:p>
    <w:tbl>
      <w:tblPr>
        <w:tblW w:w="0" w:type="auto"/>
        <w:tblInd w:w="108" w:type="dxa"/>
        <w:tblBorders>
          <w:top w:val="dashSmallGap" w:sz="4" w:space="0" w:color="auto"/>
          <w:bottom w:val="dashSmallGap" w:sz="4" w:space="0" w:color="auto"/>
          <w:insideH w:val="dashSmallGap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103"/>
        <w:gridCol w:w="5103"/>
      </w:tblGrid>
      <w:tr w:rsidR="00E91C92" w:rsidRPr="008E5978" w:rsidTr="008E5978">
        <w:trPr>
          <w:trHeight w:val="422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</w:tbl>
    <w:p w:rsidR="00E91C92" w:rsidRDefault="00E91C92" w:rsidP="007A4D3F">
      <w:pPr>
        <w:spacing w:after="100" w:afterAutospacing="1" w:line="440" w:lineRule="exact"/>
        <w:jc w:val="both"/>
        <w:rPr>
          <w:lang w:val="nl-NL"/>
        </w:rPr>
      </w:pPr>
      <w:r>
        <w:rPr>
          <w:b/>
          <w:color w:val="0070C0"/>
        </w:rPr>
        <w:t>Câu</w:t>
      </w:r>
      <w:r w:rsidRPr="007A4D3F">
        <w:rPr>
          <w:b/>
          <w:color w:val="0070C0"/>
        </w:rPr>
        <w:t xml:space="preserve"> </w:t>
      </w:r>
      <w:r>
        <w:rPr>
          <w:b/>
          <w:color w:val="0070C0"/>
        </w:rPr>
        <w:t>4</w:t>
      </w:r>
      <w:r w:rsidRPr="007A4D3F">
        <w:t>: Hình thang ABCD có đáy lớn DC = 16 cm, đáy bé AB= 9 cm. Biết DM = 7 cm, diện tích tam giác BMC = 37</w:t>
      </w:r>
      <w:proofErr w:type="gramStart"/>
      <w:r w:rsidRPr="007A4D3F">
        <w:t>,8</w:t>
      </w:r>
      <w:proofErr w:type="gramEnd"/>
      <w:r w:rsidRPr="007A4D3F">
        <w:t xml:space="preserve"> cm</w:t>
      </w:r>
      <w:r w:rsidRPr="007A4D3F">
        <w:rPr>
          <w:vertAlign w:val="superscript"/>
        </w:rPr>
        <w:t>2</w:t>
      </w:r>
      <w:r w:rsidRPr="007A4D3F">
        <w:t xml:space="preserve">. </w:t>
      </w:r>
      <w:r w:rsidRPr="007A4D3F">
        <w:rPr>
          <w:lang w:val="nl-NL"/>
        </w:rPr>
        <w:t xml:space="preserve">Tính diện tích hình thang ABCD.    </w:t>
      </w:r>
    </w:p>
    <w:tbl>
      <w:tblPr>
        <w:tblW w:w="10365" w:type="dxa"/>
        <w:tblInd w:w="126" w:type="dxa"/>
        <w:tblLook w:val="0000" w:firstRow="0" w:lastRow="0" w:firstColumn="0" w:lastColumn="0" w:noHBand="0" w:noVBand="0"/>
      </w:tblPr>
      <w:tblGrid>
        <w:gridCol w:w="3220"/>
        <w:gridCol w:w="7145"/>
      </w:tblGrid>
      <w:tr w:rsidR="00E91C92" w:rsidRPr="008E5978" w:rsidTr="0044472D">
        <w:trPr>
          <w:trHeight w:val="2832"/>
        </w:trPr>
        <w:tc>
          <w:tcPr>
            <w:tcW w:w="3220" w:type="dxa"/>
          </w:tcPr>
          <w:p w:rsidR="00E91C92" w:rsidRPr="008E5978" w:rsidRDefault="00D20CB9" w:rsidP="00A55569">
            <w:pPr>
              <w:spacing w:after="100" w:afterAutospacing="1" w:line="440" w:lineRule="exact"/>
              <w:jc w:val="both"/>
              <w:rPr>
                <w:lang w:val="nl-NL"/>
              </w:rPr>
            </w:pPr>
            <w:r>
              <w:rPr>
                <w:noProof/>
              </w:rPr>
              <w:pict>
                <v:group id="Group 22" o:spid="_x0000_s1050" style="position:absolute;left:0;text-align:left;margin-left:26.7pt;margin-top:23.8pt;width:105pt;height:53.65pt;z-index:251608576" coordorigin="7920,6990" coordsize="2100,9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">
                  <v:shapetype id="_x0000_t119" coordsize="21600,21600" o:spt="119" path="m,l21600,,17240,21600r-12880,xe">
                    <v:stroke joinstyle="miter"/>
                    <v:path gradientshapeok="t" o:connecttype="custom" o:connectlocs="10800,0;2180,10800;10800,21600;19420,10800" textboxrect="4321,0,17204,21600"/>
                  </v:shapetype>
                  <v:shape id="AutoShape 23" o:spid="_x0000_s1051" type="#_x0000_t119" style="position:absolute;left:7920;top:6990;width:2100;height:990;rotation:1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B+s8UA&#10;AADbAAAADwAAAGRycy9kb3ducmV2LnhtbESP3UoDMRSE74W+QziCd/asFYqsTctSqD+IiG0f4Lg5&#10;3SzdnKSb2G779EYQvBxm5htmthhcp47cx9aLhrtxAYql9qaVRsN2s7p9ABUTiaHOC2s4c4TFfHQ1&#10;o9L4k3zycZ0alSESS9JgUwolYqwtO4pjH1iyt/O9o5Rl36Dp6ZThrsNJUUzRUSt5wVLgpeV6v/52&#10;GnBTof04VO/h/PYcvp5We7y8brW+uR6qR1CJh/Qf/mu/GA2Te/j9kn8Az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AH6zxQAAANsAAAAPAAAAAAAAAAAAAAAAAJgCAABkcnMv&#10;ZG93bnJldi54bWxQSwUGAAAAAAQABAD1AAAAigMAAAAA&#10;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24" o:spid="_x0000_s1052" type="#_x0000_t32" style="position:absolute;left:8940;top:6990;width:645;height:99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r26MMAAADbAAAADwAAAGRycy9kb3ducmV2LnhtbESPQYvCMBSE7wv+h/AEL8uaVhaRrlFk&#10;YWHxIKg9eHwkz7bYvNQkW+u/N8KCx2FmvmGW68G2oicfGscK8mkGglg703CloDz+fCxAhIhssHVM&#10;Cu4UYL0avS2xMO7Ge+oPsRIJwqFABXWMXSFl0DVZDFPXESfv7LzFmKSvpPF4S3DbylmWzaXFhtNC&#10;jR1916Qvhz+roNmWu7J/v0avF9v85PNwPLVaqcl42HyBiDTEV/i//WsUzD7h+SX9AL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pa9ujDAAAA2wAAAA8AAAAAAAAAAAAA&#10;AAAAoQIAAGRycy9kb3ducmV2LnhtbFBLBQYAAAAABAAEAPkAAACRAwAAAAA=&#10;"/>
                </v:group>
              </w:pict>
            </w:r>
            <w:r w:rsidR="00E91C92" w:rsidRPr="008E5978">
              <w:rPr>
                <w:lang w:val="nl-NL"/>
              </w:rPr>
              <w:t xml:space="preserve">            A                 B                                                                                                                        </w:t>
            </w:r>
          </w:p>
          <w:p w:rsidR="00E91C92" w:rsidRPr="008E5978" w:rsidRDefault="00E91C92" w:rsidP="00A55569">
            <w:pPr>
              <w:tabs>
                <w:tab w:val="left" w:pos="6090"/>
                <w:tab w:val="left" w:pos="7140"/>
              </w:tabs>
              <w:spacing w:after="100" w:afterAutospacing="1" w:line="440" w:lineRule="exact"/>
              <w:jc w:val="both"/>
              <w:rPr>
                <w:lang w:val="nl-NL"/>
              </w:rPr>
            </w:pPr>
          </w:p>
          <w:p w:rsidR="00E91C92" w:rsidRPr="008E5978" w:rsidRDefault="00E91C92" w:rsidP="00A55569">
            <w:pPr>
              <w:tabs>
                <w:tab w:val="left" w:pos="6090"/>
                <w:tab w:val="left" w:pos="7140"/>
              </w:tabs>
              <w:spacing w:after="100" w:afterAutospacing="1" w:line="440" w:lineRule="exact"/>
              <w:jc w:val="both"/>
              <w:rPr>
                <w:lang w:val="nl-NL"/>
              </w:rPr>
            </w:pPr>
            <w:r w:rsidRPr="008E5978">
              <w:rPr>
                <w:lang w:val="nl-NL"/>
              </w:rPr>
              <w:t xml:space="preserve">       D           M            C</w:t>
            </w:r>
          </w:p>
          <w:p w:rsidR="00E91C92" w:rsidRPr="008E5978" w:rsidRDefault="00E91C92" w:rsidP="00A55569">
            <w:pPr>
              <w:tabs>
                <w:tab w:val="left" w:pos="6090"/>
                <w:tab w:val="left" w:pos="7140"/>
              </w:tabs>
              <w:spacing w:after="100" w:afterAutospacing="1" w:line="440" w:lineRule="exact"/>
              <w:jc w:val="both"/>
              <w:rPr>
                <w:lang w:val="nl-NL"/>
              </w:rPr>
            </w:pPr>
            <w:r w:rsidRPr="008E5978">
              <w:rPr>
                <w:lang w:val="nl-NL"/>
              </w:rPr>
              <w:t xml:space="preserve">                                                        </w:t>
            </w:r>
          </w:p>
        </w:tc>
        <w:tc>
          <w:tcPr>
            <w:tcW w:w="7145" w:type="dxa"/>
          </w:tcPr>
          <w:p w:rsidR="00E91C92" w:rsidRPr="008E5978" w:rsidRDefault="00E91C92" w:rsidP="005F405D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00" w:lineRule="exact"/>
              <w:jc w:val="center"/>
              <w:rPr>
                <w:b/>
                <w:i/>
              </w:rPr>
            </w:pPr>
            <w:r w:rsidRPr="008E5978">
              <w:rPr>
                <w:b/>
                <w:i/>
              </w:rPr>
              <w:t>Bài giải</w:t>
            </w:r>
          </w:p>
          <w:p w:rsidR="00E91C92" w:rsidRPr="008E5978" w:rsidRDefault="00E91C92" w:rsidP="005F405D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  <w:r w:rsidRPr="008E5978">
              <w:t>................................................................................................</w:t>
            </w:r>
          </w:p>
          <w:p w:rsidR="00E91C92" w:rsidRPr="008E5978" w:rsidRDefault="00E91C92" w:rsidP="005F405D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  <w:r w:rsidRPr="008E5978">
              <w:t>................................................................................................</w:t>
            </w:r>
          </w:p>
          <w:p w:rsidR="00E91C92" w:rsidRPr="008E5978" w:rsidRDefault="00E91C92" w:rsidP="005F405D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  <w:r w:rsidRPr="008E5978">
              <w:t>................................................................................................</w:t>
            </w:r>
          </w:p>
          <w:p w:rsidR="00E91C92" w:rsidRPr="008E5978" w:rsidRDefault="00E91C92" w:rsidP="005F405D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  <w:r w:rsidRPr="008E5978">
              <w:t>................................................................................................</w:t>
            </w:r>
          </w:p>
          <w:p w:rsidR="00E91C92" w:rsidRPr="008E5978" w:rsidRDefault="00E91C92" w:rsidP="005F405D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  <w:r w:rsidRPr="008E5978">
              <w:t>................................................................................................</w:t>
            </w:r>
          </w:p>
          <w:p w:rsidR="00E91C92" w:rsidRPr="008E5978" w:rsidRDefault="00E91C92" w:rsidP="005F405D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  <w:r w:rsidRPr="008E5978">
              <w:t>................................................................................................</w:t>
            </w:r>
          </w:p>
        </w:tc>
      </w:tr>
    </w:tbl>
    <w:p w:rsidR="00E91C92" w:rsidRPr="00430728" w:rsidRDefault="00E91C92" w:rsidP="00A55569">
      <w:pPr>
        <w:pStyle w:val="NormalWeb"/>
        <w:shd w:val="clear" w:color="auto" w:fill="FFFFFF"/>
        <w:spacing w:before="0" w:beforeAutospacing="0" w:after="0" w:afterAutospacing="0" w:line="440" w:lineRule="atLeast"/>
        <w:jc w:val="both"/>
        <w:rPr>
          <w:sz w:val="28"/>
          <w:szCs w:val="28"/>
        </w:rPr>
      </w:pPr>
      <w:r>
        <w:rPr>
          <w:b/>
          <w:color w:val="0070C0"/>
        </w:rPr>
        <w:t>Câu</w:t>
      </w:r>
      <w:r w:rsidRPr="007A4D3F">
        <w:rPr>
          <w:b/>
          <w:color w:val="0070C0"/>
        </w:rPr>
        <w:t xml:space="preserve"> </w:t>
      </w:r>
      <w:r>
        <w:rPr>
          <w:b/>
          <w:color w:val="0070C0"/>
        </w:rPr>
        <w:t>5</w:t>
      </w:r>
      <w:r w:rsidRPr="007A4D3F">
        <w:t xml:space="preserve">: </w:t>
      </w:r>
      <w:r w:rsidRPr="00430728">
        <w:rPr>
          <w:sz w:val="28"/>
          <w:szCs w:val="28"/>
        </w:rPr>
        <w:t>Một bảng chỉ đường hình tròn có đường kính 50cm.</w:t>
      </w:r>
    </w:p>
    <w:p w:rsidR="00E91C92" w:rsidRPr="00430728" w:rsidRDefault="00E91C92" w:rsidP="00A55569">
      <w:pPr>
        <w:pStyle w:val="NormalWeb"/>
        <w:shd w:val="clear" w:color="auto" w:fill="FFFFFF"/>
        <w:spacing w:before="0" w:beforeAutospacing="0" w:after="0" w:afterAutospacing="0" w:line="440" w:lineRule="atLeast"/>
        <w:jc w:val="both"/>
        <w:rPr>
          <w:sz w:val="28"/>
          <w:szCs w:val="28"/>
        </w:rPr>
      </w:pPr>
      <w:r w:rsidRPr="00430728">
        <w:rPr>
          <w:sz w:val="28"/>
          <w:szCs w:val="28"/>
        </w:rPr>
        <w:t>a. Tính diện tích bảng chỉ đường bằng mét vuông?</w:t>
      </w:r>
    </w:p>
    <w:p w:rsidR="00E91C92" w:rsidRDefault="00E91C92" w:rsidP="00A55569">
      <w:pPr>
        <w:pStyle w:val="NormalWeb"/>
        <w:shd w:val="clear" w:color="auto" w:fill="FFFFFF"/>
        <w:spacing w:before="0" w:beforeAutospacing="0" w:after="0" w:afterAutospacing="0" w:line="440" w:lineRule="atLeast"/>
        <w:jc w:val="both"/>
        <w:rPr>
          <w:sz w:val="28"/>
          <w:szCs w:val="28"/>
        </w:rPr>
      </w:pPr>
      <w:r w:rsidRPr="007A4D3F">
        <w:rPr>
          <w:sz w:val="28"/>
          <w:szCs w:val="28"/>
        </w:rPr>
        <w:t xml:space="preserve">b. Người ta sơn hai mặt tấm bảng đó, mỗi mét vuông hết 7000đồng. </w:t>
      </w:r>
      <w:proofErr w:type="gramStart"/>
      <w:r w:rsidRPr="007A4D3F">
        <w:rPr>
          <w:sz w:val="28"/>
          <w:szCs w:val="28"/>
        </w:rPr>
        <w:t>Hỏi sơn tấm bảng đó tốn hết bao nhiêu tiền?</w:t>
      </w:r>
      <w:proofErr w:type="gramEnd"/>
    </w:p>
    <w:p w:rsidR="00E91C92" w:rsidRDefault="00E91C92" w:rsidP="00A55569">
      <w:pPr>
        <w:spacing w:after="0" w:line="440" w:lineRule="atLeast"/>
        <w:jc w:val="center"/>
        <w:rPr>
          <w:i/>
          <w:u w:val="single"/>
        </w:rPr>
      </w:pPr>
      <w:r>
        <w:rPr>
          <w:i/>
          <w:u w:val="single"/>
        </w:rPr>
        <w:t>Bài giải</w:t>
      </w:r>
    </w:p>
    <w:tbl>
      <w:tblPr>
        <w:tblW w:w="0" w:type="auto"/>
        <w:tblInd w:w="108" w:type="dxa"/>
        <w:tblBorders>
          <w:top w:val="dashSmallGap" w:sz="4" w:space="0" w:color="auto"/>
          <w:bottom w:val="dashSmallGap" w:sz="4" w:space="0" w:color="auto"/>
          <w:insideH w:val="dashSmallGap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103"/>
        <w:gridCol w:w="5103"/>
      </w:tblGrid>
      <w:tr w:rsidR="00E91C92" w:rsidRPr="008E5978" w:rsidTr="008E5978">
        <w:trPr>
          <w:trHeight w:val="422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</w:tbl>
    <w:p w:rsidR="00E91C92" w:rsidRPr="0040644E" w:rsidRDefault="00E91C92" w:rsidP="0040644E">
      <w:pPr>
        <w:pStyle w:val="NormalWeb"/>
        <w:shd w:val="clear" w:color="auto" w:fill="FFFFFF"/>
        <w:spacing w:before="0" w:beforeAutospacing="0" w:after="0" w:afterAutospacing="0" w:line="640" w:lineRule="exact"/>
        <w:jc w:val="both"/>
        <w:rPr>
          <w:sz w:val="28"/>
          <w:szCs w:val="28"/>
        </w:rPr>
      </w:pPr>
      <w:r w:rsidRPr="0040644E">
        <w:rPr>
          <w:b/>
          <w:color w:val="0070C0"/>
          <w:sz w:val="28"/>
          <w:szCs w:val="28"/>
        </w:rPr>
        <w:t>Câu 6</w:t>
      </w:r>
      <w:r w:rsidRPr="0040644E">
        <w:rPr>
          <w:sz w:val="28"/>
          <w:szCs w:val="28"/>
        </w:rPr>
        <w:t xml:space="preserve">: Một biển báo giao thông tròn có đường kính 40cm. Diện tích phần mũi tên trên biển báo bằng  </w:t>
      </w:r>
      <w:r w:rsidRPr="0040644E">
        <w:rPr>
          <w:sz w:val="28"/>
          <w:szCs w:val="28"/>
        </w:rPr>
        <w:fldChar w:fldCharType="begin"/>
      </w:r>
      <w:r w:rsidRPr="0040644E">
        <w:rPr>
          <w:sz w:val="28"/>
          <w:szCs w:val="28"/>
        </w:rPr>
        <w:instrText xml:space="preserve"> QUOTE </w:instrText>
      </w:r>
      <w:r w:rsidR="00D20CB9">
        <w:rPr>
          <w:sz w:val="28"/>
          <w:szCs w:val="28"/>
        </w:rPr>
        <w:pict>
          <v:shape id="_x0000_i1051" type="#_x0000_t75" style="width:7.6pt;height:22.8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6&quot;/&gt;&lt;w:doNotEmbedSystemFonts/&gt;&lt;w:defaultTabStop w:val=&quot;2274&quot;/&gt;&lt;w:drawingGridHorizontalSpacing w:val=&quot;110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F281C&quot;/&gt;&lt;wsp:rsid wsp:val=&quot;00011CEB&quot;/&gt;&lt;wsp:rsid wsp:val=&quot;00020823&quot;/&gt;&lt;wsp:rsid wsp:val=&quot;00021EDF&quot;/&gt;&lt;wsp:rsid wsp:val=&quot;00041BB4&quot;/&gt;&lt;wsp:rsid wsp:val=&quot;00045F0D&quot;/&gt;&lt;wsp:rsid wsp:val=&quot;00046A7E&quot;/&gt;&lt;wsp:rsid wsp:val=&quot;000518FE&quot;/&gt;&lt;wsp:rsid wsp:val=&quot;00057D22&quot;/&gt;&lt;wsp:rsid wsp:val=&quot;00076D30&quot;/&gt;&lt;wsp:rsid wsp:val=&quot;00094B9D&quot;/&gt;&lt;wsp:rsid wsp:val=&quot;000957D4&quot;/&gt;&lt;wsp:rsid wsp:val=&quot;000B688F&quot;/&gt;&lt;wsp:rsid wsp:val=&quot;000C4496&quot;/&gt;&lt;wsp:rsid wsp:val=&quot;000C748C&quot;/&gt;&lt;wsp:rsid wsp:val=&quot;000D40C0&quot;/&gt;&lt;wsp:rsid wsp:val=&quot;000D491A&quot;/&gt;&lt;wsp:rsid wsp:val=&quot;000D4A12&quot;/&gt;&lt;wsp:rsid wsp:val=&quot;000E030B&quot;/&gt;&lt;wsp:rsid wsp:val=&quot;000F4727&quot;/&gt;&lt;wsp:rsid wsp:val=&quot;000F662E&quot;/&gt;&lt;wsp:rsid wsp:val=&quot;000F7F8F&quot;/&gt;&lt;wsp:rsid wsp:val=&quot;0010299E&quot;/&gt;&lt;wsp:rsid wsp:val=&quot;00111952&quot;/&gt;&lt;wsp:rsid wsp:val=&quot;0012637D&quot;/&gt;&lt;wsp:rsid wsp:val=&quot;00133D70&quot;/&gt;&lt;wsp:rsid wsp:val=&quot;00144147&quot;/&gt;&lt;wsp:rsid wsp:val=&quot;00157626&quot;/&gt;&lt;wsp:rsid wsp:val=&quot;00161665&quot;/&gt;&lt;wsp:rsid wsp:val=&quot;00164848&quot;/&gt;&lt;wsp:rsid wsp:val=&quot;00165E1B&quot;/&gt;&lt;wsp:rsid wsp:val=&quot;001A082B&quot;/&gt;&lt;wsp:rsid wsp:val=&quot;001A6F18&quot;/&gt;&lt;wsp:rsid wsp:val=&quot;001D2630&quot;/&gt;&lt;wsp:rsid wsp:val=&quot;001D7C31&quot;/&gt;&lt;wsp:rsid wsp:val=&quot;001E6B62&quot;/&gt;&lt;wsp:rsid wsp:val=&quot;001F12C1&quot;/&gt;&lt;wsp:rsid wsp:val=&quot;001F281C&quot;/&gt;&lt;wsp:rsid wsp:val=&quot;001F3A9F&quot;/&gt;&lt;wsp:rsid wsp:val=&quot;00206673&quot;/&gt;&lt;wsp:rsid wsp:val=&quot;002217B1&quot;/&gt;&lt;wsp:rsid wsp:val=&quot;002402EE&quot;/&gt;&lt;wsp:rsid wsp:val=&quot;002734FF&quot;/&gt;&lt;wsp:rsid wsp:val=&quot;002B74AD&quot;/&gt;&lt;wsp:rsid wsp:val=&quot;002C2F3A&quot;/&gt;&lt;wsp:rsid wsp:val=&quot;002C4368&quot;/&gt;&lt;wsp:rsid wsp:val=&quot;002E08AD&quot;/&gt;&lt;wsp:rsid wsp:val=&quot;002E1759&quot;/&gt;&lt;wsp:rsid wsp:val=&quot;002E33FC&quot;/&gt;&lt;wsp:rsid wsp:val=&quot;002E703F&quot;/&gt;&lt;wsp:rsid wsp:val=&quot;002F0032&quot;/&gt;&lt;wsp:rsid wsp:val=&quot;002F550A&quot;/&gt;&lt;wsp:rsid wsp:val=&quot;00303987&quot;/&gt;&lt;wsp:rsid wsp:val=&quot;00304DAF&quot;/&gt;&lt;wsp:rsid wsp:val=&quot;00306D0A&quot;/&gt;&lt;wsp:rsid wsp:val=&quot;00323714&quot;/&gt;&lt;wsp:rsid wsp:val=&quot;003316F6&quot;/&gt;&lt;wsp:rsid wsp:val=&quot;00343CC3&quot;/&gt;&lt;wsp:rsid wsp:val=&quot;003540CF&quot;/&gt;&lt;wsp:rsid wsp:val=&quot;00354687&quot;/&gt;&lt;wsp:rsid wsp:val=&quot;00355A1E&quot;/&gt;&lt;wsp:rsid wsp:val=&quot;003626D1&quot;/&gt;&lt;wsp:rsid wsp:val=&quot;003646EE&quot;/&gt;&lt;wsp:rsid wsp:val=&quot;00371B46&quot;/&gt;&lt;wsp:rsid wsp:val=&quot;00386040&quot;/&gt;&lt;wsp:rsid wsp:val=&quot;00392D66&quot;/&gt;&lt;wsp:rsid wsp:val=&quot;003B0711&quot;/&gt;&lt;wsp:rsid wsp:val=&quot;003B27EE&quot;/&gt;&lt;wsp:rsid wsp:val=&quot;003B7FE6&quot;/&gt;&lt;wsp:rsid wsp:val=&quot;003C7C17&quot;/&gt;&lt;wsp:rsid wsp:val=&quot;003D49EF&quot;/&gt;&lt;wsp:rsid wsp:val=&quot;003D646C&quot;/&gt;&lt;wsp:rsid wsp:val=&quot;003E2FC0&quot;/&gt;&lt;wsp:rsid wsp:val=&quot;003F0A9C&quot;/&gt;&lt;wsp:rsid wsp:val=&quot;00420D41&quot;/&gt;&lt;wsp:rsid wsp:val=&quot;00422CCD&quot;/&gt;&lt;wsp:rsid wsp:val=&quot;00423622&quot;/&gt;&lt;wsp:rsid wsp:val=&quot;00424824&quot;/&gt;&lt;wsp:rsid wsp:val=&quot;00425D1C&quot;/&gt;&lt;wsp:rsid wsp:val=&quot;00425DF6&quot;/&gt;&lt;wsp:rsid wsp:val=&quot;00437011&quot;/&gt;&lt;wsp:rsid wsp:val=&quot;0044144C&quot;/&gt;&lt;wsp:rsid wsp:val=&quot;0044472D&quot;/&gt;&lt;wsp:rsid wsp:val=&quot;00452E71&quot;/&gt;&lt;wsp:rsid wsp:val=&quot;004537FA&quot;/&gt;&lt;wsp:rsid wsp:val=&quot;00463B66&quot;/&gt;&lt;wsp:rsid wsp:val=&quot;004B03EC&quot;/&gt;&lt;wsp:rsid wsp:val=&quot;004C17DA&quot;/&gt;&lt;wsp:rsid wsp:val=&quot;004D16D6&quot;/&gt;&lt;wsp:rsid wsp:val=&quot;004D1F2C&quot;/&gt;&lt;wsp:rsid wsp:val=&quot;004E2B2A&quot;/&gt;&lt;wsp:rsid wsp:val=&quot;004F23DE&quot;/&gt;&lt;wsp:rsid wsp:val=&quot;004F2598&quot;/&gt;&lt;wsp:rsid wsp:val=&quot;004F5B48&quot;/&gt;&lt;wsp:rsid wsp:val=&quot;005022AC&quot;/&gt;&lt;wsp:rsid wsp:val=&quot;005045A9&quot;/&gt;&lt;wsp:rsid wsp:val=&quot;00535B4F&quot;/&gt;&lt;wsp:rsid wsp:val=&quot;005365CD&quot;/&gt;&lt;wsp:rsid wsp:val=&quot;0053749A&quot;/&gt;&lt;wsp:rsid wsp:val=&quot;0054448D&quot;/&gt;&lt;wsp:rsid wsp:val=&quot;005657E9&quot;/&gt;&lt;wsp:rsid wsp:val=&quot;005A1C0C&quot;/&gt;&lt;wsp:rsid wsp:val=&quot;005A2859&quot;/&gt;&lt;wsp:rsid wsp:val=&quot;005B402F&quot;/&gt;&lt;wsp:rsid wsp:val=&quot;005D544D&quot;/&gt;&lt;wsp:rsid wsp:val=&quot;005D5F38&quot;/&gt;&lt;wsp:rsid wsp:val=&quot;005E5B94&quot;/&gt;&lt;wsp:rsid wsp:val=&quot;005F405D&quot;/&gt;&lt;wsp:rsid wsp:val=&quot;00601DDF&quot;/&gt;&lt;wsp:rsid wsp:val=&quot;00602D2D&quot;/&gt;&lt;wsp:rsid wsp:val=&quot;0061788A&quot;/&gt;&lt;wsp:rsid wsp:val=&quot;00635AC1&quot;/&gt;&lt;wsp:rsid wsp:val=&quot;00637338&quot;/&gt;&lt;wsp:rsid wsp:val=&quot;00642CAF&quot;/&gt;&lt;wsp:rsid wsp:val=&quot;0067326E&quot;/&gt;&lt;wsp:rsid wsp:val=&quot;00676F4F&quot;/&gt;&lt;wsp:rsid wsp:val=&quot;00680DA2&quot;/&gt;&lt;wsp:rsid wsp:val=&quot;00696DEE&quot;/&gt;&lt;wsp:rsid wsp:val=&quot;006A79B8&quot;/&gt;&lt;wsp:rsid wsp:val=&quot;006C086D&quot;/&gt;&lt;wsp:rsid wsp:val=&quot;006C22EB&quot;/&gt;&lt;wsp:rsid wsp:val=&quot;006E32B7&quot;/&gt;&lt;wsp:rsid wsp:val=&quot;006E554D&quot;/&gt;&lt;wsp:rsid wsp:val=&quot;007007A3&quot;/&gt;&lt;wsp:rsid wsp:val=&quot;007026E4&quot;/&gt;&lt;wsp:rsid wsp:val=&quot;00711AE0&quot;/&gt;&lt;wsp:rsid wsp:val=&quot;00715C74&quot;/&gt;&lt;wsp:rsid wsp:val=&quot;00722FCF&quot;/&gt;&lt;wsp:rsid wsp:val=&quot;00735B6E&quot;/&gt;&lt;wsp:rsid wsp:val=&quot;0075109E&quot;/&gt;&lt;wsp:rsid wsp:val=&quot;00753879&quot;/&gt;&lt;wsp:rsid wsp:val=&quot;00762DE3&quot;/&gt;&lt;wsp:rsid wsp:val=&quot;0077159A&quot;/&gt;&lt;wsp:rsid wsp:val=&quot;00797EEE&quot;/&gt;&lt;wsp:rsid wsp:val=&quot;007A27A8&quot;/&gt;&lt;wsp:rsid wsp:val=&quot;007A4032&quot;/&gt;&lt;wsp:rsid wsp:val=&quot;007A4D3F&quot;/&gt;&lt;wsp:rsid wsp:val=&quot;007D2A2E&quot;/&gt;&lt;wsp:rsid wsp:val=&quot;007E2810&quot;/&gt;&lt;wsp:rsid wsp:val=&quot;007F1D8E&quot;/&gt;&lt;wsp:rsid wsp:val=&quot;007F5055&quot;/&gt;&lt;wsp:rsid wsp:val=&quot;007F7616&quot;/&gt;&lt;wsp:rsid wsp:val=&quot;00800B08&quot;/&gt;&lt;wsp:rsid wsp:val=&quot;008039A4&quot;/&gt;&lt;wsp:rsid wsp:val=&quot;00813BA2&quot;/&gt;&lt;wsp:rsid wsp:val=&quot;0083305C&quot;/&gt;&lt;wsp:rsid wsp:val=&quot;00833A5C&quot;/&gt;&lt;wsp:rsid wsp:val=&quot;008405C9&quot;/&gt;&lt;wsp:rsid wsp:val=&quot;008471A2&quot;/&gt;&lt;wsp:rsid wsp:val=&quot;00861C18&quot;/&gt;&lt;wsp:rsid wsp:val=&quot;00867615&quot;/&gt;&lt;wsp:rsid wsp:val=&quot;0088356C&quot;/&gt;&lt;wsp:rsid wsp:val=&quot;00891116&quot;/&gt;&lt;wsp:rsid wsp:val=&quot;008A2000&quot;/&gt;&lt;wsp:rsid wsp:val=&quot;008B6ABE&quot;/&gt;&lt;wsp:rsid wsp:val=&quot;008D2AA6&quot;/&gt;&lt;wsp:rsid wsp:val=&quot;008D38EE&quot;/&gt;&lt;wsp:rsid wsp:val=&quot;008D46B4&quot;/&gt;&lt;wsp:rsid wsp:val=&quot;008E1C93&quot;/&gt;&lt;wsp:rsid wsp:val=&quot;008E2090&quot;/&gt;&lt;wsp:rsid wsp:val=&quot;008E3CB9&quot;/&gt;&lt;wsp:rsid wsp:val=&quot;008E5978&quot;/&gt;&lt;wsp:rsid wsp:val=&quot;00906AD8&quot;/&gt;&lt;wsp:rsid wsp:val=&quot;009149BF&quot;/&gt;&lt;wsp:rsid wsp:val=&quot;00931BEA&quot;/&gt;&lt;wsp:rsid wsp:val=&quot;00931E8C&quot;/&gt;&lt;wsp:rsid wsp:val=&quot;00932657&quot;/&gt;&lt;wsp:rsid wsp:val=&quot;009346AD&quot;/&gt;&lt;wsp:rsid wsp:val=&quot;00940929&quot;/&gt;&lt;wsp:rsid wsp:val=&quot;00947EA3&quot;/&gt;&lt;wsp:rsid wsp:val=&quot;0095461E&quot;/&gt;&lt;wsp:rsid wsp:val=&quot;00961143&quot;/&gt;&lt;wsp:rsid wsp:val=&quot;00990EE9&quot;/&gt;&lt;wsp:rsid wsp:val=&quot;009A4868&quot;/&gt;&lt;wsp:rsid wsp:val=&quot;009B44DB&quot;/&gt;&lt;wsp:rsid wsp:val=&quot;009C0B14&quot;/&gt;&lt;wsp:rsid wsp:val=&quot;009C7823&quot;/&gt;&lt;wsp:rsid wsp:val=&quot;009F69F7&quot;/&gt;&lt;wsp:rsid wsp:val=&quot;00A04D19&quot;/&gt;&lt;wsp:rsid wsp:val=&quot;00A1121D&quot;/&gt;&lt;wsp:rsid wsp:val=&quot;00A17B9E&quot;/&gt;&lt;wsp:rsid wsp:val=&quot;00A34F80&quot;/&gt;&lt;wsp:rsid wsp:val=&quot;00A41438&quot;/&gt;&lt;wsp:rsid wsp:val=&quot;00A42EBB&quot;/&gt;&lt;wsp:rsid wsp:val=&quot;00A45840&quot;/&gt;&lt;wsp:rsid wsp:val=&quot;00A469C4&quot;/&gt;&lt;wsp:rsid wsp:val=&quot;00A55569&quot;/&gt;&lt;wsp:rsid wsp:val=&quot;00A64C45&quot;/&gt;&lt;wsp:rsid wsp:val=&quot;00A71E46&quot;/&gt;&lt;wsp:rsid wsp:val=&quot;00A807C2&quot;/&gt;&lt;wsp:rsid wsp:val=&quot;00A82593&quot;/&gt;&lt;wsp:rsid wsp:val=&quot;00A87408&quot;/&gt;&lt;wsp:rsid wsp:val=&quot;00A94997&quot;/&gt;&lt;wsp:rsid wsp:val=&quot;00A978E4&quot;/&gt;&lt;wsp:rsid wsp:val=&quot;00AA3A62&quot;/&gt;&lt;wsp:rsid wsp:val=&quot;00AB6894&quot;/&gt;&lt;wsp:rsid wsp:val=&quot;00AC05C7&quot;/&gt;&lt;wsp:rsid wsp:val=&quot;00AD70F8&quot;/&gt;&lt;wsp:rsid wsp:val=&quot;00AF76E4&quot;/&gt;&lt;wsp:rsid wsp:val=&quot;00AF7859&quot;/&gt;&lt;wsp:rsid wsp:val=&quot;00B00E4A&quot;/&gt;&lt;wsp:rsid wsp:val=&quot;00B0336C&quot;/&gt;&lt;wsp:rsid wsp:val=&quot;00B234BA&quot;/&gt;&lt;wsp:rsid wsp:val=&quot;00B375F5&quot;/&gt;&lt;wsp:rsid wsp:val=&quot;00B45763&quot;/&gt;&lt;wsp:rsid wsp:val=&quot;00B5017B&quot;/&gt;&lt;wsp:rsid wsp:val=&quot;00B554A5&quot;/&gt;&lt;wsp:rsid wsp:val=&quot;00B55787&quot;/&gt;&lt;wsp:rsid wsp:val=&quot;00B6221D&quot;/&gt;&lt;wsp:rsid wsp:val=&quot;00B62C8F&quot;/&gt;&lt;wsp:rsid wsp:val=&quot;00B63F43&quot;/&gt;&lt;wsp:rsid wsp:val=&quot;00B75420&quot;/&gt;&lt;wsp:rsid wsp:val=&quot;00B802CC&quot;/&gt;&lt;wsp:rsid wsp:val=&quot;00B85BD6&quot;/&gt;&lt;wsp:rsid wsp:val=&quot;00B863A5&quot;/&gt;&lt;wsp:rsid wsp:val=&quot;00BA0845&quot;/&gt;&lt;wsp:rsid wsp:val=&quot;00BC16AF&quot;/&gt;&lt;wsp:rsid wsp:val=&quot;00BD4AFA&quot;/&gt;&lt;wsp:rsid wsp:val=&quot;00BD5305&quot;/&gt;&lt;wsp:rsid wsp:val=&quot;00BE511C&quot;/&gt;&lt;wsp:rsid wsp:val=&quot;00BE7B60&quot;/&gt;&lt;wsp:rsid wsp:val=&quot;00BF4AF1&quot;/&gt;&lt;wsp:rsid wsp:val=&quot;00BF7580&quot;/&gt;&lt;wsp:rsid wsp:val=&quot;00C0148A&quot;/&gt;&lt;wsp:rsid wsp:val=&quot;00C02ACD&quot;/&gt;&lt;wsp:rsid wsp:val=&quot;00C20753&quot;/&gt;&lt;wsp:rsid wsp:val=&quot;00C24387&quot;/&gt;&lt;wsp:rsid wsp:val=&quot;00C3505B&quot;/&gt;&lt;wsp:rsid wsp:val=&quot;00C5135D&quot;/&gt;&lt;wsp:rsid wsp:val=&quot;00C54005&quot;/&gt;&lt;wsp:rsid wsp:val=&quot;00C70EE8&quot;/&gt;&lt;wsp:rsid wsp:val=&quot;00C727B9&quot;/&gt;&lt;wsp:rsid wsp:val=&quot;00C75DE2&quot;/&gt;&lt;wsp:rsid wsp:val=&quot;00C80B4A&quot;/&gt;&lt;wsp:rsid wsp:val=&quot;00C839D9&quot;/&gt;&lt;wsp:rsid wsp:val=&quot;00CA4E8F&quot;/&gt;&lt;wsp:rsid wsp:val=&quot;00CA7B63&quot;/&gt;&lt;wsp:rsid wsp:val=&quot;00CB15F6&quot;/&gt;&lt;wsp:rsid wsp:val=&quot;00CB6B8B&quot;/&gt;&lt;wsp:rsid wsp:val=&quot;00CD0E12&quot;/&gt;&lt;wsp:rsid wsp:val=&quot;00CD5952&quot;/&gt;&lt;wsp:rsid wsp:val=&quot;00CE1705&quot;/&gt;&lt;wsp:rsid wsp:val=&quot;00CE1D4A&quot;/&gt;&lt;wsp:rsid wsp:val=&quot;00CE2BE6&quot;/&gt;&lt;wsp:rsid wsp:val=&quot;00CF0B24&quot;/&gt;&lt;wsp:rsid wsp:val=&quot;00CF2874&quot;/&gt;&lt;wsp:rsid wsp:val=&quot;00D02B9C&quot;/&gt;&lt;wsp:rsid wsp:val=&quot;00D0534A&quot;/&gt;&lt;wsp:rsid wsp:val=&quot;00D07F7C&quot;/&gt;&lt;wsp:rsid wsp:val=&quot;00D537D7&quot;/&gt;&lt;wsp:rsid wsp:val=&quot;00D56A1D&quot;/&gt;&lt;wsp:rsid wsp:val=&quot;00D57A4A&quot;/&gt;&lt;wsp:rsid wsp:val=&quot;00D62CB8&quot;/&gt;&lt;wsp:rsid wsp:val=&quot;00D66A6A&quot;/&gt;&lt;wsp:rsid wsp:val=&quot;00D90B67&quot;/&gt;&lt;wsp:rsid wsp:val=&quot;00D938B7&quot;/&gt;&lt;wsp:rsid wsp:val=&quot;00DA67CE&quot;/&gt;&lt;wsp:rsid wsp:val=&quot;00DF240F&quot;/&gt;&lt;wsp:rsid wsp:val=&quot;00E04A49&quot;/&gt;&lt;wsp:rsid wsp:val=&quot;00E06AB5&quot;/&gt;&lt;wsp:rsid wsp:val=&quot;00E208C4&quot;/&gt;&lt;wsp:rsid wsp:val=&quot;00E21E76&quot;/&gt;&lt;wsp:rsid wsp:val=&quot;00E26143&quot;/&gt;&lt;wsp:rsid wsp:val=&quot;00E32467&quot;/&gt;&lt;wsp:rsid wsp:val=&quot;00E360E1&quot;/&gt;&lt;wsp:rsid wsp:val=&quot;00E36172&quot;/&gt;&lt;wsp:rsid wsp:val=&quot;00E43076&quot;/&gt;&lt;wsp:rsid wsp:val=&quot;00E61BCD&quot;/&gt;&lt;wsp:rsid wsp:val=&quot;00E90EC2&quot;/&gt;&lt;wsp:rsid wsp:val=&quot;00E97CB6&quot;/&gt;&lt;wsp:rsid wsp:val=&quot;00EA0A01&quot;/&gt;&lt;wsp:rsid wsp:val=&quot;00EA4B7E&quot;/&gt;&lt;wsp:rsid wsp:val=&quot;00EA68F9&quot;/&gt;&lt;wsp:rsid wsp:val=&quot;00EB0F1C&quot;/&gt;&lt;wsp:rsid wsp:val=&quot;00EB729A&quot;/&gt;&lt;wsp:rsid wsp:val=&quot;00EC1DE3&quot;/&gt;&lt;wsp:rsid wsp:val=&quot;00EC554C&quot;/&gt;&lt;wsp:rsid wsp:val=&quot;00ED1BA7&quot;/&gt;&lt;wsp:rsid wsp:val=&quot;00EE2542&quot;/&gt;&lt;wsp:rsid wsp:val=&quot;00EE4489&quot;/&gt;&lt;wsp:rsid wsp:val=&quot;00EE52E7&quot;/&gt;&lt;wsp:rsid wsp:val=&quot;00EE6DBA&quot;/&gt;&lt;wsp:rsid wsp:val=&quot;00EE7283&quot;/&gt;&lt;wsp:rsid wsp:val=&quot;00EF6622&quot;/&gt;&lt;wsp:rsid wsp:val=&quot;00F15AC2&quot;/&gt;&lt;wsp:rsid wsp:val=&quot;00F34EDE&quot;/&gt;&lt;wsp:rsid wsp:val=&quot;00F36C83&quot;/&gt;&lt;wsp:rsid wsp:val=&quot;00F42FB3&quot;/&gt;&lt;wsp:rsid wsp:val=&quot;00F4510B&quot;/&gt;&lt;wsp:rsid wsp:val=&quot;00F572BE&quot;/&gt;&lt;wsp:rsid wsp:val=&quot;00F62D31&quot;/&gt;&lt;wsp:rsid wsp:val=&quot;00F649C8&quot;/&gt;&lt;wsp:rsid wsp:val=&quot;00F6560A&quot;/&gt;&lt;wsp:rsid wsp:val=&quot;00F82B69&quot;/&gt;&lt;wsp:rsid wsp:val=&quot;00F91F7A&quot;/&gt;&lt;wsp:rsid wsp:val=&quot;00F96CEF&quot;/&gt;&lt;wsp:rsid wsp:val=&quot;00FA213E&quot;/&gt;&lt;wsp:rsid wsp:val=&quot;00FA64AD&quot;/&gt;&lt;wsp:rsid wsp:val=&quot;00FA6709&quot;/&gt;&lt;wsp:rsid wsp:val=&quot;00FB0C55&quot;/&gt;&lt;wsp:rsid wsp:val=&quot;00FB149D&quot;/&gt;&lt;wsp:rsid wsp:val=&quot;00FB2293&quot;/&gt;&lt;wsp:rsid wsp:val=&quot;00FD6B65&quot;/&gt;&lt;wsp:rsid wsp:val=&quot;00FE4E7D&quot;/&gt;&lt;wsp:rsid wsp:val=&quot;00FE4F36&quot;/&gt;&lt;wsp:rsid wsp:val=&quot;00FE5EAB&quot;/&gt;&lt;wsp:rsid wsp:val=&quot;00FF1503&quot;/&gt;&lt;wsp:rsid wsp:val=&quot;00FF47C5&quot;/&gt;&lt;wsp:rsid wsp:val=&quot;00FF480A&quot;/&gt;&lt;/wsp:rsids&gt;&lt;/w:docPr&gt;&lt;w:body&gt;&lt;w:p wsp:rsidR=&quot;00000000&quot; wsp:rsidRDefault=&quot;009A4868&quot;&gt;&lt;m:oMathPara&gt;&lt;m:oMath&gt;&lt;m:f&gt;&lt;m:fPr&gt;&lt;m:ctrlPr&gt;&lt;w:rPr&gt;&lt;w:rFonts w:ascii=&quot;Cambria Math&quot; w:h-ansi=&quot;Cambria Math&quot;/&gt;&lt;wx:font wx:val=&quot;Cambria Math&quot;/&gt;&lt;w:i/&gt;&lt;w:sz-cs w:val=&quot;28&quot;/&gt;&lt;/w:rPr&gt;&lt;/m:ctrlPr&gt;&lt;/m:fPr&gt;&lt;m:num&gt;&lt;m:r&gt;&lt;w:rPr&gt;&lt;w:rFonts w:ascii=&quot;Cambria Math&quot; w:h-ansi=&quot;Cambria Math&quot;/&gt;&lt;wx:font wx:val=&quot;Cambria Math&quot;/&gt;&lt;w:i/&gt;&lt;w:sz-cs w:val=&quot;28&quot;/&gt;&lt;/w:rPr&gt;&lt;m:t&gt;1&lt;/m:t&gt;&lt;/m:r&gt;&lt;/m:num&gt;&lt;m:den&gt;&lt;m:r&gt;&lt;w:rPr&gt;&lt;w:rFonts w:ascii=&quot;Cambria Math&quot; w:h-ansi=&quot;Cambria Math&quot;/&gt;&lt;wx:font wx:val=&quot;Cambria Math&quot;/&gt;&lt;w:i/&gt;&lt;w:sz-cs w:val=&quot;28&quot;/&gt;&lt;/w:rPr&gt;&lt;m:t&gt;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59" o:title="" chromakey="white"/>
          </v:shape>
        </w:pict>
      </w:r>
      <w:r w:rsidRPr="0040644E">
        <w:rPr>
          <w:sz w:val="28"/>
          <w:szCs w:val="28"/>
        </w:rPr>
        <w:instrText xml:space="preserve"> </w:instrText>
      </w:r>
      <w:r w:rsidRPr="0040644E">
        <w:rPr>
          <w:sz w:val="28"/>
          <w:szCs w:val="28"/>
        </w:rPr>
        <w:fldChar w:fldCharType="separate"/>
      </w:r>
      <w:r w:rsidR="00D20CB9">
        <w:rPr>
          <w:sz w:val="28"/>
          <w:szCs w:val="28"/>
        </w:rPr>
        <w:pict>
          <v:shape id="_x0000_i1052" type="#_x0000_t75" style="width:7.6pt;height:22.8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6&quot;/&gt;&lt;w:doNotEmbedSystemFonts/&gt;&lt;w:defaultTabStop w:val=&quot;2274&quot;/&gt;&lt;w:drawingGridHorizontalSpacing w:val=&quot;110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F281C&quot;/&gt;&lt;wsp:rsid wsp:val=&quot;00011CEB&quot;/&gt;&lt;wsp:rsid wsp:val=&quot;00020823&quot;/&gt;&lt;wsp:rsid wsp:val=&quot;00021EDF&quot;/&gt;&lt;wsp:rsid wsp:val=&quot;00041BB4&quot;/&gt;&lt;wsp:rsid wsp:val=&quot;00045F0D&quot;/&gt;&lt;wsp:rsid wsp:val=&quot;00046A7E&quot;/&gt;&lt;wsp:rsid wsp:val=&quot;000518FE&quot;/&gt;&lt;wsp:rsid wsp:val=&quot;00057D22&quot;/&gt;&lt;wsp:rsid wsp:val=&quot;00076D30&quot;/&gt;&lt;wsp:rsid wsp:val=&quot;00094B9D&quot;/&gt;&lt;wsp:rsid wsp:val=&quot;000957D4&quot;/&gt;&lt;wsp:rsid wsp:val=&quot;000B688F&quot;/&gt;&lt;wsp:rsid wsp:val=&quot;000C4496&quot;/&gt;&lt;wsp:rsid wsp:val=&quot;000C748C&quot;/&gt;&lt;wsp:rsid wsp:val=&quot;000D40C0&quot;/&gt;&lt;wsp:rsid wsp:val=&quot;000D491A&quot;/&gt;&lt;wsp:rsid wsp:val=&quot;000D4A12&quot;/&gt;&lt;wsp:rsid wsp:val=&quot;000E030B&quot;/&gt;&lt;wsp:rsid wsp:val=&quot;000F4727&quot;/&gt;&lt;wsp:rsid wsp:val=&quot;000F662E&quot;/&gt;&lt;wsp:rsid wsp:val=&quot;000F7F8F&quot;/&gt;&lt;wsp:rsid wsp:val=&quot;0010299E&quot;/&gt;&lt;wsp:rsid wsp:val=&quot;00111952&quot;/&gt;&lt;wsp:rsid wsp:val=&quot;0012637D&quot;/&gt;&lt;wsp:rsid wsp:val=&quot;00133D70&quot;/&gt;&lt;wsp:rsid wsp:val=&quot;00144147&quot;/&gt;&lt;wsp:rsid wsp:val=&quot;00157626&quot;/&gt;&lt;wsp:rsid wsp:val=&quot;00161665&quot;/&gt;&lt;wsp:rsid wsp:val=&quot;00164848&quot;/&gt;&lt;wsp:rsid wsp:val=&quot;00165E1B&quot;/&gt;&lt;wsp:rsid wsp:val=&quot;001A082B&quot;/&gt;&lt;wsp:rsid wsp:val=&quot;001A6F18&quot;/&gt;&lt;wsp:rsid wsp:val=&quot;001D2630&quot;/&gt;&lt;wsp:rsid wsp:val=&quot;001D7C31&quot;/&gt;&lt;wsp:rsid wsp:val=&quot;001E6B62&quot;/&gt;&lt;wsp:rsid wsp:val=&quot;001F12C1&quot;/&gt;&lt;wsp:rsid wsp:val=&quot;001F281C&quot;/&gt;&lt;wsp:rsid wsp:val=&quot;001F3A9F&quot;/&gt;&lt;wsp:rsid wsp:val=&quot;00206673&quot;/&gt;&lt;wsp:rsid wsp:val=&quot;002217B1&quot;/&gt;&lt;wsp:rsid wsp:val=&quot;002402EE&quot;/&gt;&lt;wsp:rsid wsp:val=&quot;002734FF&quot;/&gt;&lt;wsp:rsid wsp:val=&quot;002B74AD&quot;/&gt;&lt;wsp:rsid wsp:val=&quot;002C2F3A&quot;/&gt;&lt;wsp:rsid wsp:val=&quot;002C4368&quot;/&gt;&lt;wsp:rsid wsp:val=&quot;002E08AD&quot;/&gt;&lt;wsp:rsid wsp:val=&quot;002E1759&quot;/&gt;&lt;wsp:rsid wsp:val=&quot;002E33FC&quot;/&gt;&lt;wsp:rsid wsp:val=&quot;002E703F&quot;/&gt;&lt;wsp:rsid wsp:val=&quot;002F0032&quot;/&gt;&lt;wsp:rsid wsp:val=&quot;002F550A&quot;/&gt;&lt;wsp:rsid wsp:val=&quot;00303987&quot;/&gt;&lt;wsp:rsid wsp:val=&quot;00304DAF&quot;/&gt;&lt;wsp:rsid wsp:val=&quot;00306D0A&quot;/&gt;&lt;wsp:rsid wsp:val=&quot;00323714&quot;/&gt;&lt;wsp:rsid wsp:val=&quot;003316F6&quot;/&gt;&lt;wsp:rsid wsp:val=&quot;00343CC3&quot;/&gt;&lt;wsp:rsid wsp:val=&quot;003540CF&quot;/&gt;&lt;wsp:rsid wsp:val=&quot;00354687&quot;/&gt;&lt;wsp:rsid wsp:val=&quot;00355A1E&quot;/&gt;&lt;wsp:rsid wsp:val=&quot;003626D1&quot;/&gt;&lt;wsp:rsid wsp:val=&quot;003646EE&quot;/&gt;&lt;wsp:rsid wsp:val=&quot;00371B46&quot;/&gt;&lt;wsp:rsid wsp:val=&quot;00386040&quot;/&gt;&lt;wsp:rsid wsp:val=&quot;00392D66&quot;/&gt;&lt;wsp:rsid wsp:val=&quot;003B0711&quot;/&gt;&lt;wsp:rsid wsp:val=&quot;003B27EE&quot;/&gt;&lt;wsp:rsid wsp:val=&quot;003B7FE6&quot;/&gt;&lt;wsp:rsid wsp:val=&quot;003C7C17&quot;/&gt;&lt;wsp:rsid wsp:val=&quot;003D49EF&quot;/&gt;&lt;wsp:rsid wsp:val=&quot;003D646C&quot;/&gt;&lt;wsp:rsid wsp:val=&quot;003E2FC0&quot;/&gt;&lt;wsp:rsid wsp:val=&quot;003F0A9C&quot;/&gt;&lt;wsp:rsid wsp:val=&quot;00420D41&quot;/&gt;&lt;wsp:rsid wsp:val=&quot;00422CCD&quot;/&gt;&lt;wsp:rsid wsp:val=&quot;00423622&quot;/&gt;&lt;wsp:rsid wsp:val=&quot;00424824&quot;/&gt;&lt;wsp:rsid wsp:val=&quot;00425D1C&quot;/&gt;&lt;wsp:rsid wsp:val=&quot;00425DF6&quot;/&gt;&lt;wsp:rsid wsp:val=&quot;00437011&quot;/&gt;&lt;wsp:rsid wsp:val=&quot;0044144C&quot;/&gt;&lt;wsp:rsid wsp:val=&quot;0044472D&quot;/&gt;&lt;wsp:rsid wsp:val=&quot;00452E71&quot;/&gt;&lt;wsp:rsid wsp:val=&quot;004537FA&quot;/&gt;&lt;wsp:rsid wsp:val=&quot;00463B66&quot;/&gt;&lt;wsp:rsid wsp:val=&quot;004B03EC&quot;/&gt;&lt;wsp:rsid wsp:val=&quot;004C17DA&quot;/&gt;&lt;wsp:rsid wsp:val=&quot;004D16D6&quot;/&gt;&lt;wsp:rsid wsp:val=&quot;004D1F2C&quot;/&gt;&lt;wsp:rsid wsp:val=&quot;004E2B2A&quot;/&gt;&lt;wsp:rsid wsp:val=&quot;004F23DE&quot;/&gt;&lt;wsp:rsid wsp:val=&quot;004F2598&quot;/&gt;&lt;wsp:rsid wsp:val=&quot;004F5B48&quot;/&gt;&lt;wsp:rsid wsp:val=&quot;005022AC&quot;/&gt;&lt;wsp:rsid wsp:val=&quot;005045A9&quot;/&gt;&lt;wsp:rsid wsp:val=&quot;00535B4F&quot;/&gt;&lt;wsp:rsid wsp:val=&quot;005365CD&quot;/&gt;&lt;wsp:rsid wsp:val=&quot;0053749A&quot;/&gt;&lt;wsp:rsid wsp:val=&quot;0054448D&quot;/&gt;&lt;wsp:rsid wsp:val=&quot;005657E9&quot;/&gt;&lt;wsp:rsid wsp:val=&quot;005A1C0C&quot;/&gt;&lt;wsp:rsid wsp:val=&quot;005A2859&quot;/&gt;&lt;wsp:rsid wsp:val=&quot;005B402F&quot;/&gt;&lt;wsp:rsid wsp:val=&quot;005D544D&quot;/&gt;&lt;wsp:rsid wsp:val=&quot;005D5F38&quot;/&gt;&lt;wsp:rsid wsp:val=&quot;005E5B94&quot;/&gt;&lt;wsp:rsid wsp:val=&quot;005F405D&quot;/&gt;&lt;wsp:rsid wsp:val=&quot;00601DDF&quot;/&gt;&lt;wsp:rsid wsp:val=&quot;00602D2D&quot;/&gt;&lt;wsp:rsid wsp:val=&quot;0061788A&quot;/&gt;&lt;wsp:rsid wsp:val=&quot;00635AC1&quot;/&gt;&lt;wsp:rsid wsp:val=&quot;00637338&quot;/&gt;&lt;wsp:rsid wsp:val=&quot;00642CAF&quot;/&gt;&lt;wsp:rsid wsp:val=&quot;0067326E&quot;/&gt;&lt;wsp:rsid wsp:val=&quot;00676F4F&quot;/&gt;&lt;wsp:rsid wsp:val=&quot;00680DA2&quot;/&gt;&lt;wsp:rsid wsp:val=&quot;00696DEE&quot;/&gt;&lt;wsp:rsid wsp:val=&quot;006A79B8&quot;/&gt;&lt;wsp:rsid wsp:val=&quot;006C086D&quot;/&gt;&lt;wsp:rsid wsp:val=&quot;006C22EB&quot;/&gt;&lt;wsp:rsid wsp:val=&quot;006E32B7&quot;/&gt;&lt;wsp:rsid wsp:val=&quot;006E554D&quot;/&gt;&lt;wsp:rsid wsp:val=&quot;007007A3&quot;/&gt;&lt;wsp:rsid wsp:val=&quot;007026E4&quot;/&gt;&lt;wsp:rsid wsp:val=&quot;00711AE0&quot;/&gt;&lt;wsp:rsid wsp:val=&quot;00715C74&quot;/&gt;&lt;wsp:rsid wsp:val=&quot;00722FCF&quot;/&gt;&lt;wsp:rsid wsp:val=&quot;00735B6E&quot;/&gt;&lt;wsp:rsid wsp:val=&quot;0075109E&quot;/&gt;&lt;wsp:rsid wsp:val=&quot;00753879&quot;/&gt;&lt;wsp:rsid wsp:val=&quot;00762DE3&quot;/&gt;&lt;wsp:rsid wsp:val=&quot;0077159A&quot;/&gt;&lt;wsp:rsid wsp:val=&quot;00797EEE&quot;/&gt;&lt;wsp:rsid wsp:val=&quot;007A27A8&quot;/&gt;&lt;wsp:rsid wsp:val=&quot;007A4032&quot;/&gt;&lt;wsp:rsid wsp:val=&quot;007A4D3F&quot;/&gt;&lt;wsp:rsid wsp:val=&quot;007D2A2E&quot;/&gt;&lt;wsp:rsid wsp:val=&quot;007E2810&quot;/&gt;&lt;wsp:rsid wsp:val=&quot;007F1D8E&quot;/&gt;&lt;wsp:rsid wsp:val=&quot;007F5055&quot;/&gt;&lt;wsp:rsid wsp:val=&quot;007F7616&quot;/&gt;&lt;wsp:rsid wsp:val=&quot;00800B08&quot;/&gt;&lt;wsp:rsid wsp:val=&quot;008039A4&quot;/&gt;&lt;wsp:rsid wsp:val=&quot;00813BA2&quot;/&gt;&lt;wsp:rsid wsp:val=&quot;0083305C&quot;/&gt;&lt;wsp:rsid wsp:val=&quot;00833A5C&quot;/&gt;&lt;wsp:rsid wsp:val=&quot;008405C9&quot;/&gt;&lt;wsp:rsid wsp:val=&quot;008471A2&quot;/&gt;&lt;wsp:rsid wsp:val=&quot;00861C18&quot;/&gt;&lt;wsp:rsid wsp:val=&quot;00867615&quot;/&gt;&lt;wsp:rsid wsp:val=&quot;0088356C&quot;/&gt;&lt;wsp:rsid wsp:val=&quot;00891116&quot;/&gt;&lt;wsp:rsid wsp:val=&quot;008A2000&quot;/&gt;&lt;wsp:rsid wsp:val=&quot;008B6ABE&quot;/&gt;&lt;wsp:rsid wsp:val=&quot;008D2AA6&quot;/&gt;&lt;wsp:rsid wsp:val=&quot;008D38EE&quot;/&gt;&lt;wsp:rsid wsp:val=&quot;008D46B4&quot;/&gt;&lt;wsp:rsid wsp:val=&quot;008E1C93&quot;/&gt;&lt;wsp:rsid wsp:val=&quot;008E2090&quot;/&gt;&lt;wsp:rsid wsp:val=&quot;008E3CB9&quot;/&gt;&lt;wsp:rsid wsp:val=&quot;008E5978&quot;/&gt;&lt;wsp:rsid wsp:val=&quot;00906AD8&quot;/&gt;&lt;wsp:rsid wsp:val=&quot;009149BF&quot;/&gt;&lt;wsp:rsid wsp:val=&quot;00931BEA&quot;/&gt;&lt;wsp:rsid wsp:val=&quot;00931E8C&quot;/&gt;&lt;wsp:rsid wsp:val=&quot;00932657&quot;/&gt;&lt;wsp:rsid wsp:val=&quot;009346AD&quot;/&gt;&lt;wsp:rsid wsp:val=&quot;00940929&quot;/&gt;&lt;wsp:rsid wsp:val=&quot;00947EA3&quot;/&gt;&lt;wsp:rsid wsp:val=&quot;0095461E&quot;/&gt;&lt;wsp:rsid wsp:val=&quot;00961143&quot;/&gt;&lt;wsp:rsid wsp:val=&quot;00990EE9&quot;/&gt;&lt;wsp:rsid wsp:val=&quot;009A4868&quot;/&gt;&lt;wsp:rsid wsp:val=&quot;009B44DB&quot;/&gt;&lt;wsp:rsid wsp:val=&quot;009C0B14&quot;/&gt;&lt;wsp:rsid wsp:val=&quot;009C7823&quot;/&gt;&lt;wsp:rsid wsp:val=&quot;009F69F7&quot;/&gt;&lt;wsp:rsid wsp:val=&quot;00A04D19&quot;/&gt;&lt;wsp:rsid wsp:val=&quot;00A1121D&quot;/&gt;&lt;wsp:rsid wsp:val=&quot;00A17B9E&quot;/&gt;&lt;wsp:rsid wsp:val=&quot;00A34F80&quot;/&gt;&lt;wsp:rsid wsp:val=&quot;00A41438&quot;/&gt;&lt;wsp:rsid wsp:val=&quot;00A42EBB&quot;/&gt;&lt;wsp:rsid wsp:val=&quot;00A45840&quot;/&gt;&lt;wsp:rsid wsp:val=&quot;00A469C4&quot;/&gt;&lt;wsp:rsid wsp:val=&quot;00A55569&quot;/&gt;&lt;wsp:rsid wsp:val=&quot;00A64C45&quot;/&gt;&lt;wsp:rsid wsp:val=&quot;00A71E46&quot;/&gt;&lt;wsp:rsid wsp:val=&quot;00A807C2&quot;/&gt;&lt;wsp:rsid wsp:val=&quot;00A82593&quot;/&gt;&lt;wsp:rsid wsp:val=&quot;00A87408&quot;/&gt;&lt;wsp:rsid wsp:val=&quot;00A94997&quot;/&gt;&lt;wsp:rsid wsp:val=&quot;00A978E4&quot;/&gt;&lt;wsp:rsid wsp:val=&quot;00AA3A62&quot;/&gt;&lt;wsp:rsid wsp:val=&quot;00AB6894&quot;/&gt;&lt;wsp:rsid wsp:val=&quot;00AC05C7&quot;/&gt;&lt;wsp:rsid wsp:val=&quot;00AD70F8&quot;/&gt;&lt;wsp:rsid wsp:val=&quot;00AF76E4&quot;/&gt;&lt;wsp:rsid wsp:val=&quot;00AF7859&quot;/&gt;&lt;wsp:rsid wsp:val=&quot;00B00E4A&quot;/&gt;&lt;wsp:rsid wsp:val=&quot;00B0336C&quot;/&gt;&lt;wsp:rsid wsp:val=&quot;00B234BA&quot;/&gt;&lt;wsp:rsid wsp:val=&quot;00B375F5&quot;/&gt;&lt;wsp:rsid wsp:val=&quot;00B45763&quot;/&gt;&lt;wsp:rsid wsp:val=&quot;00B5017B&quot;/&gt;&lt;wsp:rsid wsp:val=&quot;00B554A5&quot;/&gt;&lt;wsp:rsid wsp:val=&quot;00B55787&quot;/&gt;&lt;wsp:rsid wsp:val=&quot;00B6221D&quot;/&gt;&lt;wsp:rsid wsp:val=&quot;00B62C8F&quot;/&gt;&lt;wsp:rsid wsp:val=&quot;00B63F43&quot;/&gt;&lt;wsp:rsid wsp:val=&quot;00B75420&quot;/&gt;&lt;wsp:rsid wsp:val=&quot;00B802CC&quot;/&gt;&lt;wsp:rsid wsp:val=&quot;00B85BD6&quot;/&gt;&lt;wsp:rsid wsp:val=&quot;00B863A5&quot;/&gt;&lt;wsp:rsid wsp:val=&quot;00BA0845&quot;/&gt;&lt;wsp:rsid wsp:val=&quot;00BC16AF&quot;/&gt;&lt;wsp:rsid wsp:val=&quot;00BD4AFA&quot;/&gt;&lt;wsp:rsid wsp:val=&quot;00BD5305&quot;/&gt;&lt;wsp:rsid wsp:val=&quot;00BE511C&quot;/&gt;&lt;wsp:rsid wsp:val=&quot;00BE7B60&quot;/&gt;&lt;wsp:rsid wsp:val=&quot;00BF4AF1&quot;/&gt;&lt;wsp:rsid wsp:val=&quot;00BF7580&quot;/&gt;&lt;wsp:rsid wsp:val=&quot;00C0148A&quot;/&gt;&lt;wsp:rsid wsp:val=&quot;00C02ACD&quot;/&gt;&lt;wsp:rsid wsp:val=&quot;00C20753&quot;/&gt;&lt;wsp:rsid wsp:val=&quot;00C24387&quot;/&gt;&lt;wsp:rsid wsp:val=&quot;00C3505B&quot;/&gt;&lt;wsp:rsid wsp:val=&quot;00C5135D&quot;/&gt;&lt;wsp:rsid wsp:val=&quot;00C54005&quot;/&gt;&lt;wsp:rsid wsp:val=&quot;00C70EE8&quot;/&gt;&lt;wsp:rsid wsp:val=&quot;00C727B9&quot;/&gt;&lt;wsp:rsid wsp:val=&quot;00C75DE2&quot;/&gt;&lt;wsp:rsid wsp:val=&quot;00C80B4A&quot;/&gt;&lt;wsp:rsid wsp:val=&quot;00C839D9&quot;/&gt;&lt;wsp:rsid wsp:val=&quot;00CA4E8F&quot;/&gt;&lt;wsp:rsid wsp:val=&quot;00CA7B63&quot;/&gt;&lt;wsp:rsid wsp:val=&quot;00CB15F6&quot;/&gt;&lt;wsp:rsid wsp:val=&quot;00CB6B8B&quot;/&gt;&lt;wsp:rsid wsp:val=&quot;00CD0E12&quot;/&gt;&lt;wsp:rsid wsp:val=&quot;00CD5952&quot;/&gt;&lt;wsp:rsid wsp:val=&quot;00CE1705&quot;/&gt;&lt;wsp:rsid wsp:val=&quot;00CE1D4A&quot;/&gt;&lt;wsp:rsid wsp:val=&quot;00CE2BE6&quot;/&gt;&lt;wsp:rsid wsp:val=&quot;00CF0B24&quot;/&gt;&lt;wsp:rsid wsp:val=&quot;00CF2874&quot;/&gt;&lt;wsp:rsid wsp:val=&quot;00D02B9C&quot;/&gt;&lt;wsp:rsid wsp:val=&quot;00D0534A&quot;/&gt;&lt;wsp:rsid wsp:val=&quot;00D07F7C&quot;/&gt;&lt;wsp:rsid wsp:val=&quot;00D537D7&quot;/&gt;&lt;wsp:rsid wsp:val=&quot;00D56A1D&quot;/&gt;&lt;wsp:rsid wsp:val=&quot;00D57A4A&quot;/&gt;&lt;wsp:rsid wsp:val=&quot;00D62CB8&quot;/&gt;&lt;wsp:rsid wsp:val=&quot;00D66A6A&quot;/&gt;&lt;wsp:rsid wsp:val=&quot;00D90B67&quot;/&gt;&lt;wsp:rsid wsp:val=&quot;00D938B7&quot;/&gt;&lt;wsp:rsid wsp:val=&quot;00DA67CE&quot;/&gt;&lt;wsp:rsid wsp:val=&quot;00DF240F&quot;/&gt;&lt;wsp:rsid wsp:val=&quot;00E04A49&quot;/&gt;&lt;wsp:rsid wsp:val=&quot;00E06AB5&quot;/&gt;&lt;wsp:rsid wsp:val=&quot;00E208C4&quot;/&gt;&lt;wsp:rsid wsp:val=&quot;00E21E76&quot;/&gt;&lt;wsp:rsid wsp:val=&quot;00E26143&quot;/&gt;&lt;wsp:rsid wsp:val=&quot;00E32467&quot;/&gt;&lt;wsp:rsid wsp:val=&quot;00E360E1&quot;/&gt;&lt;wsp:rsid wsp:val=&quot;00E36172&quot;/&gt;&lt;wsp:rsid wsp:val=&quot;00E43076&quot;/&gt;&lt;wsp:rsid wsp:val=&quot;00E61BCD&quot;/&gt;&lt;wsp:rsid wsp:val=&quot;00E90EC2&quot;/&gt;&lt;wsp:rsid wsp:val=&quot;00E97CB6&quot;/&gt;&lt;wsp:rsid wsp:val=&quot;00EA0A01&quot;/&gt;&lt;wsp:rsid wsp:val=&quot;00EA4B7E&quot;/&gt;&lt;wsp:rsid wsp:val=&quot;00EA68F9&quot;/&gt;&lt;wsp:rsid wsp:val=&quot;00EB0F1C&quot;/&gt;&lt;wsp:rsid wsp:val=&quot;00EB729A&quot;/&gt;&lt;wsp:rsid wsp:val=&quot;00EC1DE3&quot;/&gt;&lt;wsp:rsid wsp:val=&quot;00EC554C&quot;/&gt;&lt;wsp:rsid wsp:val=&quot;00ED1BA7&quot;/&gt;&lt;wsp:rsid wsp:val=&quot;00EE2542&quot;/&gt;&lt;wsp:rsid wsp:val=&quot;00EE4489&quot;/&gt;&lt;wsp:rsid wsp:val=&quot;00EE52E7&quot;/&gt;&lt;wsp:rsid wsp:val=&quot;00EE6DBA&quot;/&gt;&lt;wsp:rsid wsp:val=&quot;00EE7283&quot;/&gt;&lt;wsp:rsid wsp:val=&quot;00EF6622&quot;/&gt;&lt;wsp:rsid wsp:val=&quot;00F15AC2&quot;/&gt;&lt;wsp:rsid wsp:val=&quot;00F34EDE&quot;/&gt;&lt;wsp:rsid wsp:val=&quot;00F36C83&quot;/&gt;&lt;wsp:rsid wsp:val=&quot;00F42FB3&quot;/&gt;&lt;wsp:rsid wsp:val=&quot;00F4510B&quot;/&gt;&lt;wsp:rsid wsp:val=&quot;00F572BE&quot;/&gt;&lt;wsp:rsid wsp:val=&quot;00F62D31&quot;/&gt;&lt;wsp:rsid wsp:val=&quot;00F649C8&quot;/&gt;&lt;wsp:rsid wsp:val=&quot;00F6560A&quot;/&gt;&lt;wsp:rsid wsp:val=&quot;00F82B69&quot;/&gt;&lt;wsp:rsid wsp:val=&quot;00F91F7A&quot;/&gt;&lt;wsp:rsid wsp:val=&quot;00F96CEF&quot;/&gt;&lt;wsp:rsid wsp:val=&quot;00FA213E&quot;/&gt;&lt;wsp:rsid wsp:val=&quot;00FA64AD&quot;/&gt;&lt;wsp:rsid wsp:val=&quot;00FA6709&quot;/&gt;&lt;wsp:rsid wsp:val=&quot;00FB0C55&quot;/&gt;&lt;wsp:rsid wsp:val=&quot;00FB149D&quot;/&gt;&lt;wsp:rsid wsp:val=&quot;00FB2293&quot;/&gt;&lt;wsp:rsid wsp:val=&quot;00FD6B65&quot;/&gt;&lt;wsp:rsid wsp:val=&quot;00FE4E7D&quot;/&gt;&lt;wsp:rsid wsp:val=&quot;00FE4F36&quot;/&gt;&lt;wsp:rsid wsp:val=&quot;00FE5EAB&quot;/&gt;&lt;wsp:rsid wsp:val=&quot;00FF1503&quot;/&gt;&lt;wsp:rsid wsp:val=&quot;00FF47C5&quot;/&gt;&lt;wsp:rsid wsp:val=&quot;00FF480A&quot;/&gt;&lt;/wsp:rsids&gt;&lt;/w:docPr&gt;&lt;w:body&gt;&lt;w:p wsp:rsidR=&quot;00000000&quot; wsp:rsidRDefault=&quot;009A4868&quot;&gt;&lt;m:oMathPara&gt;&lt;m:oMath&gt;&lt;m:f&gt;&lt;m:fPr&gt;&lt;m:ctrlPr&gt;&lt;w:rPr&gt;&lt;w:rFonts w:ascii=&quot;Cambria Math&quot; w:h-ansi=&quot;Cambria Math&quot;/&gt;&lt;wx:font wx:val=&quot;Cambria Math&quot;/&gt;&lt;w:i/&gt;&lt;w:sz-cs w:val=&quot;28&quot;/&gt;&lt;/w:rPr&gt;&lt;/m:ctrlPr&gt;&lt;/m:fPr&gt;&lt;m:num&gt;&lt;m:r&gt;&lt;w:rPr&gt;&lt;w:rFonts w:ascii=&quot;Cambria Math&quot; w:h-ansi=&quot;Cambria Math&quot;/&gt;&lt;wx:font wx:val=&quot;Cambria Math&quot;/&gt;&lt;w:i/&gt;&lt;w:sz-cs w:val=&quot;28&quot;/&gt;&lt;/w:rPr&gt;&lt;m:t&gt;1&lt;/m:t&gt;&lt;/m:r&gt;&lt;/m:num&gt;&lt;m:den&gt;&lt;m:r&gt;&lt;w:rPr&gt;&lt;w:rFonts w:ascii=&quot;Cambria Math&quot; w:h-ansi=&quot;Cambria Math&quot;/&gt;&lt;wx:font wx:val=&quot;Cambria Math&quot;/&gt;&lt;w:i/&gt;&lt;w:sz-cs w:val=&quot;28&quot;/&gt;&lt;/w:rPr&gt;&lt;m:t&gt;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59" o:title="" chromakey="white"/>
          </v:shape>
        </w:pict>
      </w:r>
      <w:r w:rsidRPr="0040644E">
        <w:rPr>
          <w:sz w:val="28"/>
          <w:szCs w:val="28"/>
        </w:rPr>
        <w:fldChar w:fldCharType="end"/>
      </w:r>
      <w:r w:rsidRPr="0040644E">
        <w:rPr>
          <w:sz w:val="28"/>
          <w:szCs w:val="28"/>
        </w:rPr>
        <w:t xml:space="preserve"> diện tích của biển báo. </w:t>
      </w:r>
      <w:proofErr w:type="gramStart"/>
      <w:r w:rsidRPr="0040644E">
        <w:rPr>
          <w:sz w:val="28"/>
          <w:szCs w:val="28"/>
        </w:rPr>
        <w:t>Tính diện tích phần mũi tên?</w:t>
      </w:r>
      <w:proofErr w:type="gramEnd"/>
    </w:p>
    <w:tbl>
      <w:tblPr>
        <w:tblW w:w="10365" w:type="dxa"/>
        <w:tblInd w:w="126" w:type="dxa"/>
        <w:tblLook w:val="0000" w:firstRow="0" w:lastRow="0" w:firstColumn="0" w:lastColumn="0" w:noHBand="0" w:noVBand="0"/>
      </w:tblPr>
      <w:tblGrid>
        <w:gridCol w:w="3220"/>
        <w:gridCol w:w="7145"/>
      </w:tblGrid>
      <w:tr w:rsidR="00E91C92" w:rsidRPr="008E5978" w:rsidTr="005F405D">
        <w:trPr>
          <w:trHeight w:val="2948"/>
        </w:trPr>
        <w:tc>
          <w:tcPr>
            <w:tcW w:w="3220" w:type="dxa"/>
          </w:tcPr>
          <w:p w:rsidR="00E91C92" w:rsidRPr="008E5978" w:rsidRDefault="00D20CB9" w:rsidP="005F405D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100" w:afterAutospacing="1" w:line="440" w:lineRule="exact"/>
              <w:jc w:val="both"/>
            </w:pPr>
            <w:r>
              <w:rPr>
                <w:noProof/>
              </w:rPr>
              <w:pict>
                <v:shape id="Picture 16" o:spid="_x0000_s1053" type="#_x0000_t75" alt="https://i.vietnamdoc.net/data/image/2015/08/04/bt-toan-hinh-tron3.jpg" style="position:absolute;left:0;text-align:left;margin-left:17.25pt;margin-top:17.25pt;width:114.15pt;height:108.25pt;z-index:251603456;visibility:visible">
                  <v:imagedata r:id="rId60" o:title=""/>
                </v:shape>
              </w:pict>
            </w:r>
          </w:p>
        </w:tc>
        <w:tc>
          <w:tcPr>
            <w:tcW w:w="7145" w:type="dxa"/>
          </w:tcPr>
          <w:p w:rsidR="00E91C92" w:rsidRPr="008E5978" w:rsidRDefault="00E91C92" w:rsidP="005F405D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00" w:lineRule="exact"/>
              <w:jc w:val="center"/>
              <w:rPr>
                <w:b/>
                <w:i/>
              </w:rPr>
            </w:pPr>
            <w:r w:rsidRPr="008E5978">
              <w:rPr>
                <w:b/>
                <w:i/>
              </w:rPr>
              <w:t>Bài giải</w:t>
            </w:r>
          </w:p>
          <w:p w:rsidR="00E91C92" w:rsidRPr="008E5978" w:rsidRDefault="00E91C92" w:rsidP="005F405D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  <w:r w:rsidRPr="008E5978">
              <w:t>................................................................................................</w:t>
            </w:r>
          </w:p>
          <w:p w:rsidR="00E91C92" w:rsidRPr="008E5978" w:rsidRDefault="00E91C92" w:rsidP="005F405D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  <w:r w:rsidRPr="008E5978">
              <w:t>................................................................................................</w:t>
            </w:r>
          </w:p>
          <w:p w:rsidR="00E91C92" w:rsidRPr="008E5978" w:rsidRDefault="00E91C92" w:rsidP="005F405D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  <w:r w:rsidRPr="008E5978">
              <w:t>................................................................................................</w:t>
            </w:r>
          </w:p>
          <w:p w:rsidR="00E91C92" w:rsidRPr="008E5978" w:rsidRDefault="00E91C92" w:rsidP="005F405D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  <w:r w:rsidRPr="008E5978">
              <w:t>................................................................................................</w:t>
            </w:r>
          </w:p>
          <w:p w:rsidR="00E91C92" w:rsidRPr="008E5978" w:rsidRDefault="00E91C92" w:rsidP="005F405D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  <w:r w:rsidRPr="008E5978">
              <w:t>................................................................................................</w:t>
            </w:r>
          </w:p>
          <w:p w:rsidR="00E91C92" w:rsidRPr="008E5978" w:rsidRDefault="00E91C92" w:rsidP="005F405D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  <w:r w:rsidRPr="008E5978">
              <w:t>................................................................................................</w:t>
            </w:r>
          </w:p>
        </w:tc>
      </w:tr>
    </w:tbl>
    <w:p w:rsidR="00E91C92" w:rsidRDefault="00E91C92" w:rsidP="007A4D3F">
      <w:pPr>
        <w:pStyle w:val="NormalWeb"/>
        <w:shd w:val="clear" w:color="auto" w:fill="FFFFFF"/>
        <w:spacing w:before="0" w:beforeAutospacing="0" w:line="440" w:lineRule="exact"/>
        <w:jc w:val="both"/>
        <w:rPr>
          <w:sz w:val="28"/>
          <w:szCs w:val="28"/>
        </w:rPr>
      </w:pPr>
      <w:r>
        <w:rPr>
          <w:b/>
          <w:color w:val="0070C0"/>
        </w:rPr>
        <w:t>Câu</w:t>
      </w:r>
      <w:r w:rsidRPr="007A4D3F">
        <w:rPr>
          <w:b/>
          <w:color w:val="0070C0"/>
        </w:rPr>
        <w:t xml:space="preserve"> </w:t>
      </w:r>
      <w:r>
        <w:rPr>
          <w:b/>
          <w:color w:val="0070C0"/>
        </w:rPr>
        <w:t>7</w:t>
      </w:r>
      <w:r w:rsidRPr="007A4D3F">
        <w:t xml:space="preserve">: </w:t>
      </w:r>
      <w:r w:rsidRPr="007A4D3F">
        <w:rPr>
          <w:sz w:val="28"/>
          <w:szCs w:val="28"/>
        </w:rPr>
        <w:t xml:space="preserve">Diện tích hình H đã cho là tổng diện tích hình chữ nhật và hai nửa hình tròn. </w:t>
      </w:r>
      <w:proofErr w:type="gramStart"/>
      <w:r w:rsidRPr="007A4D3F">
        <w:rPr>
          <w:sz w:val="28"/>
          <w:szCs w:val="28"/>
        </w:rPr>
        <w:t>Tìm diện tích hình H</w:t>
      </w:r>
      <w:r>
        <w:rPr>
          <w:sz w:val="28"/>
          <w:szCs w:val="28"/>
        </w:rPr>
        <w:t>.</w:t>
      </w:r>
      <w:proofErr w:type="gramEnd"/>
    </w:p>
    <w:tbl>
      <w:tblPr>
        <w:tblW w:w="10365" w:type="dxa"/>
        <w:tblInd w:w="126" w:type="dxa"/>
        <w:tblLayout w:type="fixed"/>
        <w:tblLook w:val="0000" w:firstRow="0" w:lastRow="0" w:firstColumn="0" w:lastColumn="0" w:noHBand="0" w:noVBand="0"/>
      </w:tblPr>
      <w:tblGrid>
        <w:gridCol w:w="3526"/>
        <w:gridCol w:w="6839"/>
      </w:tblGrid>
      <w:tr w:rsidR="00E91C92" w:rsidRPr="008E5978" w:rsidTr="005B402F">
        <w:trPr>
          <w:trHeight w:val="2948"/>
        </w:trPr>
        <w:tc>
          <w:tcPr>
            <w:tcW w:w="3526" w:type="dxa"/>
          </w:tcPr>
          <w:p w:rsidR="00E91C92" w:rsidRPr="008E5978" w:rsidRDefault="00D20CB9" w:rsidP="005F405D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100" w:afterAutospacing="1" w:line="440" w:lineRule="exact"/>
              <w:jc w:val="both"/>
            </w:pPr>
            <w:r>
              <w:rPr>
                <w:noProof/>
              </w:rPr>
              <w:pict>
                <v:shape id="Picture 17" o:spid="_x0000_s1054" type="#_x0000_t75" alt="https://i.vietnamdoc.net/data/image/2015/08/04/bt-toan-hinh-tron4.jpg" style="position:absolute;left:0;text-align:left;margin-left:-20.6pt;margin-top:14.55pt;width:189.1pt;height:92.55pt;z-index:251604480;visibility:visible">
                  <v:imagedata r:id="rId61" o:title=""/>
                </v:shape>
              </w:pict>
            </w:r>
          </w:p>
        </w:tc>
        <w:tc>
          <w:tcPr>
            <w:tcW w:w="6839" w:type="dxa"/>
          </w:tcPr>
          <w:p w:rsidR="00E91C92" w:rsidRPr="008E5978" w:rsidRDefault="00E91C92" w:rsidP="005F405D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00" w:lineRule="exact"/>
              <w:jc w:val="center"/>
              <w:rPr>
                <w:b/>
                <w:i/>
              </w:rPr>
            </w:pPr>
            <w:r w:rsidRPr="008E5978">
              <w:rPr>
                <w:b/>
                <w:i/>
              </w:rPr>
              <w:t>Bài giải</w:t>
            </w:r>
          </w:p>
          <w:p w:rsidR="00E91C92" w:rsidRPr="008E5978" w:rsidRDefault="00E91C92" w:rsidP="005F405D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  <w:r w:rsidRPr="008E5978">
              <w:t>..............................................................................................</w:t>
            </w:r>
          </w:p>
          <w:p w:rsidR="00E91C92" w:rsidRPr="008E5978" w:rsidRDefault="00E91C92" w:rsidP="005F405D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  <w:r w:rsidRPr="008E5978">
              <w:t>..............................................................................................</w:t>
            </w:r>
          </w:p>
          <w:p w:rsidR="00E91C92" w:rsidRPr="008E5978" w:rsidRDefault="00E91C92" w:rsidP="005F405D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  <w:r w:rsidRPr="008E5978">
              <w:t>..............................................................................................</w:t>
            </w:r>
          </w:p>
          <w:p w:rsidR="00E91C92" w:rsidRPr="008E5978" w:rsidRDefault="00E91C92" w:rsidP="005F405D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  <w:r w:rsidRPr="008E5978">
              <w:t>..............................................................................................</w:t>
            </w:r>
          </w:p>
          <w:p w:rsidR="00E91C92" w:rsidRPr="008E5978" w:rsidRDefault="00E91C92" w:rsidP="005F405D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  <w:r w:rsidRPr="008E5978">
              <w:t>..............................................................................................</w:t>
            </w:r>
          </w:p>
          <w:p w:rsidR="00E91C92" w:rsidRPr="008E5978" w:rsidRDefault="00E91C92" w:rsidP="005F405D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  <w:r w:rsidRPr="008E5978">
              <w:t>..............................................................................................</w:t>
            </w:r>
          </w:p>
        </w:tc>
      </w:tr>
    </w:tbl>
    <w:p w:rsidR="00E91C92" w:rsidRDefault="00E91C92" w:rsidP="007A4D3F">
      <w:pPr>
        <w:pStyle w:val="NormalWeb"/>
        <w:shd w:val="clear" w:color="auto" w:fill="FFFFFF"/>
        <w:spacing w:before="0" w:beforeAutospacing="0" w:line="440" w:lineRule="exact"/>
        <w:jc w:val="both"/>
        <w:rPr>
          <w:sz w:val="28"/>
          <w:szCs w:val="28"/>
        </w:rPr>
      </w:pPr>
      <w:r>
        <w:rPr>
          <w:b/>
          <w:color w:val="0070C0"/>
        </w:rPr>
        <w:t>Câu</w:t>
      </w:r>
      <w:r w:rsidRPr="007A4D3F">
        <w:rPr>
          <w:b/>
          <w:color w:val="0070C0"/>
        </w:rPr>
        <w:t xml:space="preserve"> </w:t>
      </w:r>
      <w:r>
        <w:rPr>
          <w:b/>
          <w:color w:val="0070C0"/>
        </w:rPr>
        <w:t>8</w:t>
      </w:r>
      <w:r w:rsidRPr="007A4D3F">
        <w:t xml:space="preserve">: </w:t>
      </w:r>
      <w:r w:rsidRPr="007A4D3F">
        <w:rPr>
          <w:sz w:val="28"/>
          <w:szCs w:val="28"/>
        </w:rPr>
        <w:t>Tính diện tích phần tô đậm hình tròn (xem hình vẽ bên) biết 2 hình tròn có cùng tâm O và có bán kính lần lượt là 0</w:t>
      </w:r>
      <w:proofErr w:type="gramStart"/>
      <w:r w:rsidRPr="007A4D3F">
        <w:rPr>
          <w:sz w:val="28"/>
          <w:szCs w:val="28"/>
        </w:rPr>
        <w:t>,8</w:t>
      </w:r>
      <w:proofErr w:type="gramEnd"/>
      <w:r w:rsidRPr="007A4D3F">
        <w:rPr>
          <w:sz w:val="28"/>
          <w:szCs w:val="28"/>
        </w:rPr>
        <w:t xml:space="preserve"> mvà 0,5m.</w:t>
      </w:r>
    </w:p>
    <w:tbl>
      <w:tblPr>
        <w:tblW w:w="10365" w:type="dxa"/>
        <w:tblInd w:w="126" w:type="dxa"/>
        <w:tblLook w:val="0000" w:firstRow="0" w:lastRow="0" w:firstColumn="0" w:lastColumn="0" w:noHBand="0" w:noVBand="0"/>
      </w:tblPr>
      <w:tblGrid>
        <w:gridCol w:w="3220"/>
        <w:gridCol w:w="7145"/>
      </w:tblGrid>
      <w:tr w:rsidR="00E91C92" w:rsidRPr="008E5978" w:rsidTr="005F405D">
        <w:trPr>
          <w:trHeight w:val="2948"/>
        </w:trPr>
        <w:tc>
          <w:tcPr>
            <w:tcW w:w="3220" w:type="dxa"/>
          </w:tcPr>
          <w:p w:rsidR="00E91C92" w:rsidRPr="008E5978" w:rsidRDefault="00D20CB9" w:rsidP="005F405D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100" w:afterAutospacing="1" w:line="440" w:lineRule="exact"/>
              <w:jc w:val="both"/>
            </w:pPr>
            <w:r>
              <w:rPr>
                <w:noProof/>
              </w:rPr>
              <w:pict>
                <v:shape id="Picture 18" o:spid="_x0000_s1055" type="#_x0000_t75" alt="https://i.vietnamdoc.net/data/image/2015/08/04/bt-toan-hinh-tron6.jpg" style="position:absolute;left:0;text-align:left;margin-left:2.1pt;margin-top:6.75pt;width:137.5pt;height:129.9pt;z-index:251605504;visibility:visible">
                  <v:imagedata r:id="rId62" o:title=""/>
                </v:shape>
              </w:pict>
            </w:r>
          </w:p>
        </w:tc>
        <w:tc>
          <w:tcPr>
            <w:tcW w:w="7145" w:type="dxa"/>
          </w:tcPr>
          <w:p w:rsidR="00E91C92" w:rsidRPr="008E5978" w:rsidRDefault="00E91C92" w:rsidP="004F23DE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00" w:lineRule="exact"/>
              <w:jc w:val="center"/>
              <w:rPr>
                <w:b/>
                <w:i/>
              </w:rPr>
            </w:pPr>
            <w:r w:rsidRPr="008E5978">
              <w:rPr>
                <w:b/>
                <w:i/>
              </w:rPr>
              <w:t>Bài giải</w:t>
            </w:r>
          </w:p>
          <w:p w:rsidR="00E91C92" w:rsidRPr="008E5978" w:rsidRDefault="00E91C92" w:rsidP="004F23DE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  <w:r w:rsidRPr="008E5978">
              <w:t>................................................................................................</w:t>
            </w:r>
          </w:p>
          <w:p w:rsidR="00E91C92" w:rsidRPr="008E5978" w:rsidRDefault="00E91C92" w:rsidP="004F23DE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  <w:r w:rsidRPr="008E5978">
              <w:t>................................................................................................</w:t>
            </w:r>
          </w:p>
          <w:p w:rsidR="00E91C92" w:rsidRPr="008E5978" w:rsidRDefault="00E91C92" w:rsidP="004F23DE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  <w:r w:rsidRPr="008E5978">
              <w:t>................................................................................................</w:t>
            </w:r>
          </w:p>
          <w:p w:rsidR="00E91C92" w:rsidRPr="008E5978" w:rsidRDefault="00E91C92" w:rsidP="004F23DE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  <w:r w:rsidRPr="008E5978">
              <w:t>................................................................................................</w:t>
            </w:r>
          </w:p>
          <w:p w:rsidR="00E91C92" w:rsidRPr="008E5978" w:rsidRDefault="00E91C92" w:rsidP="004F23DE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  <w:r w:rsidRPr="008E5978">
              <w:t>................................................................................................</w:t>
            </w:r>
          </w:p>
          <w:p w:rsidR="00E91C92" w:rsidRPr="008E5978" w:rsidRDefault="00E91C92" w:rsidP="004F23DE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  <w:r w:rsidRPr="008E5978">
              <w:t>................................................................................................</w:t>
            </w:r>
          </w:p>
        </w:tc>
      </w:tr>
    </w:tbl>
    <w:p w:rsidR="0040644E" w:rsidRDefault="00E91C92" w:rsidP="0040644E">
      <w:pPr>
        <w:pStyle w:val="NormalWeb"/>
        <w:shd w:val="clear" w:color="auto" w:fill="FFFFFF"/>
        <w:spacing w:before="0" w:beforeAutospacing="0" w:after="120" w:afterAutospacing="0" w:line="640" w:lineRule="exact"/>
        <w:jc w:val="both"/>
        <w:rPr>
          <w:sz w:val="28"/>
          <w:szCs w:val="28"/>
        </w:rPr>
      </w:pPr>
      <w:r w:rsidRPr="00D41AC1">
        <w:rPr>
          <w:b/>
          <w:color w:val="0070C0"/>
          <w:sz w:val="28"/>
          <w:szCs w:val="28"/>
        </w:rPr>
        <w:t>Câu 9</w:t>
      </w:r>
      <w:r w:rsidRPr="00D41AC1">
        <w:rPr>
          <w:sz w:val="28"/>
          <w:szCs w:val="28"/>
        </w:rPr>
        <w:t>: Một khu đất hình chữ nhật có chiều dài hơn chiều rộng 7,2m và bằng</w:t>
      </w:r>
      <w:r w:rsidR="006F3B28" w:rsidRPr="00D41AC1">
        <w:rPr>
          <w:sz w:val="28"/>
          <w:szCs w:val="28"/>
        </w:rPr>
        <w:t xml:space="preserve"> </w:t>
      </w:r>
      <w:r w:rsidR="00D41AC1" w:rsidRPr="00D41AC1">
        <w:rPr>
          <w:sz w:val="28"/>
          <w:szCs w:val="28"/>
        </w:rPr>
        <w:fldChar w:fldCharType="begin"/>
      </w:r>
      <w:r w:rsidR="00D41AC1" w:rsidRPr="00D41AC1">
        <w:rPr>
          <w:sz w:val="28"/>
          <w:szCs w:val="28"/>
        </w:rPr>
        <w:instrText xml:space="preserve"> QUOTE </w:instrText>
      </w:r>
      <w:r w:rsidR="00D20CB9">
        <w:rPr>
          <w:position w:val="-44"/>
          <w:sz w:val="28"/>
          <w:szCs w:val="28"/>
        </w:rPr>
        <w:pict>
          <v:shape id="_x0000_i1053" type="#_x0000_t75" style="width:5.55pt;height:36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6&quot;/&gt;&lt;w:doNotEmbedSystemFonts/&gt;&lt;w:defaultTabStop w:val=&quot;2274&quot;/&gt;&lt;w:drawingGridHorizontalSpacing w:val=&quot;110&quot;/&gt;&lt;w:displayHorizontalDrawingGridEvery w:val=&quot;2&quot;/&gt;&lt;w:displayVertic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F281C&quot;/&gt;&lt;wsp:rsid wsp:val=&quot;00005D82&quot;/&gt;&lt;wsp:rsid wsp:val=&quot;00011CEB&quot;/&gt;&lt;wsp:rsid wsp:val=&quot;00015910&quot;/&gt;&lt;wsp:rsid wsp:val=&quot;00020823&quot;/&gt;&lt;wsp:rsid wsp:val=&quot;00021EDF&quot;/&gt;&lt;wsp:rsid wsp:val=&quot;000223B6&quot;/&gt;&lt;wsp:rsid wsp:val=&quot;00024671&quot;/&gt;&lt;wsp:rsid wsp:val=&quot;0003113D&quot;/&gt;&lt;wsp:rsid wsp:val=&quot;000373B0&quot;/&gt;&lt;wsp:rsid wsp:val=&quot;00041BB4&quot;/&gt;&lt;wsp:rsid wsp:val=&quot;00043535&quot;/&gt;&lt;wsp:rsid wsp:val=&quot;00045F0D&quot;/&gt;&lt;wsp:rsid wsp:val=&quot;00046A7E&quot;/&gt;&lt;wsp:rsid wsp:val=&quot;000518FE&quot;/&gt;&lt;wsp:rsid wsp:val=&quot;00051A6F&quot;/&gt;&lt;wsp:rsid wsp:val=&quot;000549E3&quot;/&gt;&lt;wsp:rsid wsp:val=&quot;00057D22&quot;/&gt;&lt;wsp:rsid wsp:val=&quot;000654B6&quot;/&gt;&lt;wsp:rsid wsp:val=&quot;00071354&quot;/&gt;&lt;wsp:rsid wsp:val=&quot;00076D30&quot;/&gt;&lt;wsp:rsid wsp:val=&quot;00087CF6&quot;/&gt;&lt;wsp:rsid wsp:val=&quot;00090BC5&quot;/&gt;&lt;wsp:rsid wsp:val=&quot;00094B9D&quot;/&gt;&lt;wsp:rsid wsp:val=&quot;000957D4&quot;/&gt;&lt;wsp:rsid wsp:val=&quot;000A3B45&quot;/&gt;&lt;wsp:rsid wsp:val=&quot;000B688F&quot;/&gt;&lt;wsp:rsid wsp:val=&quot;000C245E&quot;/&gt;&lt;wsp:rsid wsp:val=&quot;000C4496&quot;/&gt;&lt;wsp:rsid wsp:val=&quot;000C748C&quot;/&gt;&lt;wsp:rsid wsp:val=&quot;000D3EEF&quot;/&gt;&lt;wsp:rsid wsp:val=&quot;000D40C0&quot;/&gt;&lt;wsp:rsid wsp:val=&quot;000D491A&quot;/&gt;&lt;wsp:rsid wsp:val=&quot;000D4A12&quot;/&gt;&lt;wsp:rsid wsp:val=&quot;000E030B&quot;/&gt;&lt;wsp:rsid wsp:val=&quot;000E150B&quot;/&gt;&lt;wsp:rsid wsp:val=&quot;000F29CC&quot;/&gt;&lt;wsp:rsid wsp:val=&quot;000F4727&quot;/&gt;&lt;wsp:rsid wsp:val=&quot;000F589C&quot;/&gt;&lt;wsp:rsid wsp:val=&quot;000F662E&quot;/&gt;&lt;wsp:rsid wsp:val=&quot;000F7F8F&quot;/&gt;&lt;wsp:rsid wsp:val=&quot;00100C59&quot;/&gt;&lt;wsp:rsid wsp:val=&quot;0010299E&quot;/&gt;&lt;wsp:rsid wsp:val=&quot;00105F8D&quot;/&gt;&lt;wsp:rsid wsp:val=&quot;00111952&quot;/&gt;&lt;wsp:rsid wsp:val=&quot;001228F3&quot;/&gt;&lt;wsp:rsid wsp:val=&quot;0012637D&quot;/&gt;&lt;wsp:rsid wsp:val=&quot;00133D70&quot;/&gt;&lt;wsp:rsid wsp:val=&quot;00141872&quot;/&gt;&lt;wsp:rsid wsp:val=&quot;00144147&quot;/&gt;&lt;wsp:rsid wsp:val=&quot;00157626&quot;/&gt;&lt;wsp:rsid wsp:val=&quot;00161665&quot;/&gt;&lt;wsp:rsid wsp:val=&quot;001618DF&quot;/&gt;&lt;wsp:rsid wsp:val=&quot;00164848&quot;/&gt;&lt;wsp:rsid wsp:val=&quot;00165E1B&quot;/&gt;&lt;wsp:rsid wsp:val=&quot;00175CB3&quot;/&gt;&lt;wsp:rsid wsp:val=&quot;001A082B&quot;/&gt;&lt;wsp:rsid wsp:val=&quot;001A6F18&quot;/&gt;&lt;wsp:rsid wsp:val=&quot;001A7B4E&quot;/&gt;&lt;wsp:rsid wsp:val=&quot;001B0DD9&quot;/&gt;&lt;wsp:rsid wsp:val=&quot;001D2630&quot;/&gt;&lt;wsp:rsid wsp:val=&quot;001D7C31&quot;/&gt;&lt;wsp:rsid wsp:val=&quot;001E6B62&quot;/&gt;&lt;wsp:rsid wsp:val=&quot;001F12C1&quot;/&gt;&lt;wsp:rsid wsp:val=&quot;001F1CD1&quot;/&gt;&lt;wsp:rsid wsp:val=&quot;001F281C&quot;/&gt;&lt;wsp:rsid wsp:val=&quot;001F3A9F&quot;/&gt;&lt;wsp:rsid wsp:val=&quot;00206673&quot;/&gt;&lt;wsp:rsid wsp:val=&quot;002217B1&quot;/&gt;&lt;wsp:rsid wsp:val=&quot;0022722A&quot;/&gt;&lt;wsp:rsid wsp:val=&quot;002349E8&quot;/&gt;&lt;wsp:rsid wsp:val=&quot;002402EE&quot;/&gt;&lt;wsp:rsid wsp:val=&quot;00247331&quot;/&gt;&lt;wsp:rsid wsp:val=&quot;0026507E&quot;/&gt;&lt;wsp:rsid wsp:val=&quot;00271EBF&quot;/&gt;&lt;wsp:rsid wsp:val=&quot;002734FF&quot;/&gt;&lt;wsp:rsid wsp:val=&quot;00275DE5&quot;/&gt;&lt;wsp:rsid wsp:val=&quot;002820FF&quot;/&gt;&lt;wsp:rsid wsp:val=&quot;002B74AD&quot;/&gt;&lt;wsp:rsid wsp:val=&quot;002C2F3A&quot;/&gt;&lt;wsp:rsid wsp:val=&quot;002C4368&quot;/&gt;&lt;wsp:rsid wsp:val=&quot;002D5033&quot;/&gt;&lt;wsp:rsid wsp:val=&quot;002D6082&quot;/&gt;&lt;wsp:rsid wsp:val=&quot;002E08AD&quot;/&gt;&lt;wsp:rsid wsp:val=&quot;002E1759&quot;/&gt;&lt;wsp:rsid wsp:val=&quot;002E33FC&quot;/&gt;&lt;wsp:rsid wsp:val=&quot;002E3BC2&quot;/&gt;&lt;wsp:rsid wsp:val=&quot;002E703F&quot;/&gt;&lt;wsp:rsid wsp:val=&quot;002E7075&quot;/&gt;&lt;wsp:rsid wsp:val=&quot;002F0032&quot;/&gt;&lt;wsp:rsid wsp:val=&quot;002F550A&quot;/&gt;&lt;wsp:rsid wsp:val=&quot;002F684D&quot;/&gt;&lt;wsp:rsid wsp:val=&quot;00303987&quot;/&gt;&lt;wsp:rsid wsp:val=&quot;00304DAF&quot;/&gt;&lt;wsp:rsid wsp:val=&quot;00306D0A&quot;/&gt;&lt;wsp:rsid wsp:val=&quot;0031306A&quot;/&gt;&lt;wsp:rsid wsp:val=&quot;00323714&quot;/&gt;&lt;wsp:rsid wsp:val=&quot;003316F6&quot;/&gt;&lt;wsp:rsid wsp:val=&quot;00343CC3&quot;/&gt;&lt;wsp:rsid wsp:val=&quot;00344564&quot;/&gt;&lt;wsp:rsid wsp:val=&quot;003540CF&quot;/&gt;&lt;wsp:rsid wsp:val=&quot;00354687&quot;/&gt;&lt;wsp:rsid wsp:val=&quot;00355A1E&quot;/&gt;&lt;wsp:rsid wsp:val=&quot;00357D36&quot;/&gt;&lt;wsp:rsid wsp:val=&quot;003626D1&quot;/&gt;&lt;wsp:rsid wsp:val=&quot;003646EE&quot;/&gt;&lt;wsp:rsid wsp:val=&quot;00371B46&quot;/&gt;&lt;wsp:rsid wsp:val=&quot;00385AF9&quot;/&gt;&lt;wsp:rsid wsp:val=&quot;00386040&quot;/&gt;&lt;wsp:rsid wsp:val=&quot;00392D66&quot;/&gt;&lt;wsp:rsid wsp:val=&quot;00393F8F&quot;/&gt;&lt;wsp:rsid wsp:val=&quot;003A0D77&quot;/&gt;&lt;wsp:rsid wsp:val=&quot;003B0711&quot;/&gt;&lt;wsp:rsid wsp:val=&quot;003B27EE&quot;/&gt;&lt;wsp:rsid wsp:val=&quot;003B69D1&quot;/&gt;&lt;wsp:rsid wsp:val=&quot;003B7FE6&quot;/&gt;&lt;wsp:rsid wsp:val=&quot;003C7C17&quot;/&gt;&lt;wsp:rsid wsp:val=&quot;003D3F6C&quot;/&gt;&lt;wsp:rsid wsp:val=&quot;003D49EF&quot;/&gt;&lt;wsp:rsid wsp:val=&quot;003D646C&quot;/&gt;&lt;wsp:rsid wsp:val=&quot;003E2FC0&quot;/&gt;&lt;wsp:rsid wsp:val=&quot;003F0A9C&quot;/&gt;&lt;wsp:rsid wsp:val=&quot;003F3995&quot;/&gt;&lt;wsp:rsid wsp:val=&quot;003F68D1&quot;/&gt;&lt;wsp:rsid wsp:val=&quot;003F790A&quot;/&gt;&lt;wsp:rsid wsp:val=&quot;0041005C&quot;/&gt;&lt;wsp:rsid wsp:val=&quot;00420264&quot;/&gt;&lt;wsp:rsid wsp:val=&quot;004207E5&quot;/&gt;&lt;wsp:rsid wsp:val=&quot;00420D41&quot;/&gt;&lt;wsp:rsid wsp:val=&quot;00422CCD&quot;/&gt;&lt;wsp:rsid wsp:val=&quot;00423622&quot;/&gt;&lt;wsp:rsid wsp:val=&quot;00423C4E&quot;/&gt;&lt;wsp:rsid wsp:val=&quot;00424824&quot;/&gt;&lt;wsp:rsid wsp:val=&quot;00425D1C&quot;/&gt;&lt;wsp:rsid wsp:val=&quot;00425DF6&quot;/&gt;&lt;wsp:rsid wsp:val=&quot;00430728&quot;/&gt;&lt;wsp:rsid wsp:val=&quot;0043532E&quot;/&gt;&lt;wsp:rsid wsp:val=&quot;00435ADC&quot;/&gt;&lt;wsp:rsid wsp:val=&quot;00437011&quot;/&gt;&lt;wsp:rsid wsp:val=&quot;0044144C&quot;/&gt;&lt;wsp:rsid wsp:val=&quot;0044472D&quot;/&gt;&lt;wsp:rsid wsp:val=&quot;00446653&quot;/&gt;&lt;wsp:rsid wsp:val=&quot;00452E71&quot;/&gt;&lt;wsp:rsid wsp:val=&quot;004537FA&quot;/&gt;&lt;wsp:rsid wsp:val=&quot;00453B4B&quot;/&gt;&lt;wsp:rsid wsp:val=&quot;00463794&quot;/&gt;&lt;wsp:rsid wsp:val=&quot;00463B66&quot;/&gt;&lt;wsp:rsid wsp:val=&quot;00485DFF&quot;/&gt;&lt;wsp:rsid wsp:val=&quot;0049291B&quot;/&gt;&lt;wsp:rsid wsp:val=&quot;004B03EC&quot;/&gt;&lt;wsp:rsid wsp:val=&quot;004B1F02&quot;/&gt;&lt;wsp:rsid wsp:val=&quot;004C17DA&quot;/&gt;&lt;wsp:rsid wsp:val=&quot;004C1D02&quot;/&gt;&lt;wsp:rsid wsp:val=&quot;004D16D6&quot;/&gt;&lt;wsp:rsid wsp:val=&quot;004D1F2C&quot;/&gt;&lt;wsp:rsid wsp:val=&quot;004D62CE&quot;/&gt;&lt;wsp:rsid wsp:val=&quot;004D71DE&quot;/&gt;&lt;wsp:rsid wsp:val=&quot;004E2B2A&quot;/&gt;&lt;wsp:rsid wsp:val=&quot;004F23DE&quot;/&gt;&lt;wsp:rsid wsp:val=&quot;004F2598&quot;/&gt;&lt;wsp:rsid wsp:val=&quot;004F5B48&quot;/&gt;&lt;wsp:rsid wsp:val=&quot;004F7594&quot;/&gt;&lt;wsp:rsid wsp:val=&quot;005022AC&quot;/&gt;&lt;wsp:rsid wsp:val=&quot;00503351&quot;/&gt;&lt;wsp:rsid wsp:val=&quot;005045A9&quot;/&gt;&lt;wsp:rsid wsp:val=&quot;00507354&quot;/&gt;&lt;wsp:rsid wsp:val=&quot;00507BF0&quot;/&gt;&lt;wsp:rsid wsp:val=&quot;00524A20&quot;/&gt;&lt;wsp:rsid wsp:val=&quot;0052568B&quot;/&gt;&lt;wsp:rsid wsp:val=&quot;00535B4F&quot;/&gt;&lt;wsp:rsid wsp:val=&quot;005365CD&quot;/&gt;&lt;wsp:rsid wsp:val=&quot;0053749A&quot;/&gt;&lt;wsp:rsid wsp:val=&quot;0054448D&quot;/&gt;&lt;wsp:rsid wsp:val=&quot;00545604&quot;/&gt;&lt;wsp:rsid wsp:val=&quot;005524BE&quot;/&gt;&lt;wsp:rsid wsp:val=&quot;005576CB&quot;/&gt;&lt;wsp:rsid wsp:val=&quot;005657E9&quot;/&gt;&lt;wsp:rsid wsp:val=&quot;0056749F&quot;/&gt;&lt;wsp:rsid wsp:val=&quot;00574568&quot;/&gt;&lt;wsp:rsid wsp:val=&quot;00585068&quot;/&gt;&lt;wsp:rsid wsp:val=&quot;0058774D&quot;/&gt;&lt;wsp:rsid wsp:val=&quot;00593820&quot;/&gt;&lt;wsp:rsid wsp:val=&quot;005A1C0C&quot;/&gt;&lt;wsp:rsid wsp:val=&quot;005A2859&quot;/&gt;&lt;wsp:rsid wsp:val=&quot;005B402F&quot;/&gt;&lt;wsp:rsid wsp:val=&quot;005D1C25&quot;/&gt;&lt;wsp:rsid wsp:val=&quot;005D544D&quot;/&gt;&lt;wsp:rsid wsp:val=&quot;005D5F38&quot;/&gt;&lt;wsp:rsid wsp:val=&quot;005D7F0E&quot;/&gt;&lt;wsp:rsid wsp:val=&quot;005E019C&quot;/&gt;&lt;wsp:rsid wsp:val=&quot;005E5B94&quot;/&gt;&lt;wsp:rsid wsp:val=&quot;005F405D&quot;/&gt;&lt;wsp:rsid wsp:val=&quot;00601DDF&quot;/&gt;&lt;wsp:rsid wsp:val=&quot;00602D2D&quot;/&gt;&lt;wsp:rsid wsp:val=&quot;006062EF&quot;/&gt;&lt;wsp:rsid wsp:val=&quot;0061788A&quot;/&gt;&lt;wsp:rsid wsp:val=&quot;00635AC1&quot;/&gt;&lt;wsp:rsid wsp:val=&quot;00637338&quot;/&gt;&lt;wsp:rsid wsp:val=&quot;00642CAF&quot;/&gt;&lt;wsp:rsid wsp:val=&quot;00654593&quot;/&gt;&lt;wsp:rsid wsp:val=&quot;006552F7&quot;/&gt;&lt;wsp:rsid wsp:val=&quot;00656767&quot;/&gt;&lt;wsp:rsid wsp:val=&quot;00656775&quot;/&gt;&lt;wsp:rsid wsp:val=&quot;00666D4C&quot;/&gt;&lt;wsp:rsid wsp:val=&quot;0067326E&quot;/&gt;&lt;wsp:rsid wsp:val=&quot;00674C1C&quot;/&gt;&lt;wsp:rsid wsp:val=&quot;00676F4F&quot;/&gt;&lt;wsp:rsid wsp:val=&quot;0067713D&quot;/&gt;&lt;wsp:rsid wsp:val=&quot;00680DA2&quot;/&gt;&lt;wsp:rsid wsp:val=&quot;00684949&quot;/&gt;&lt;wsp:rsid wsp:val=&quot;00696DEE&quot;/&gt;&lt;wsp:rsid wsp:val=&quot;006A79B8&quot;/&gt;&lt;wsp:rsid wsp:val=&quot;006C086D&quot;/&gt;&lt;wsp:rsid wsp:val=&quot;006C22EB&quot;/&gt;&lt;wsp:rsid wsp:val=&quot;006D03B5&quot;/&gt;&lt;wsp:rsid wsp:val=&quot;006E32B7&quot;/&gt;&lt;wsp:rsid wsp:val=&quot;006E554D&quot;/&gt;&lt;wsp:rsid wsp:val=&quot;006F3236&quot;/&gt;&lt;wsp:rsid wsp:val=&quot;006F3B28&quot;/&gt;&lt;wsp:rsid wsp:val=&quot;007007A3&quot;/&gt;&lt;wsp:rsid wsp:val=&quot;007026E4&quot;/&gt;&lt;wsp:rsid wsp:val=&quot;00710319&quot;/&gt;&lt;wsp:rsid wsp:val=&quot;00711AE0&quot;/&gt;&lt;wsp:rsid wsp:val=&quot;00715C74&quot;/&gt;&lt;wsp:rsid wsp:val=&quot;00722FCF&quot;/&gt;&lt;wsp:rsid wsp:val=&quot;00735B6E&quot;/&gt;&lt;wsp:rsid wsp:val=&quot;0075109E&quot;/&gt;&lt;wsp:rsid wsp:val=&quot;00751BC9&quot;/&gt;&lt;wsp:rsid wsp:val=&quot;00753879&quot;/&gt;&lt;wsp:rsid wsp:val=&quot;00760691&quot;/&gt;&lt;wsp:rsid wsp:val=&quot;00762DE3&quot;/&gt;&lt;wsp:rsid wsp:val=&quot;0077159A&quot;/&gt;&lt;wsp:rsid wsp:val=&quot;00792051&quot;/&gt;&lt;wsp:rsid wsp:val=&quot;00797EEE&quot;/&gt;&lt;wsp:rsid wsp:val=&quot;007A27A8&quot;/&gt;&lt;wsp:rsid wsp:val=&quot;007A4032&quot;/&gt;&lt;wsp:rsid wsp:val=&quot;007A4D3F&quot;/&gt;&lt;wsp:rsid wsp:val=&quot;007B1CF6&quot;/&gt;&lt;wsp:rsid wsp:val=&quot;007B5C2E&quot;/&gt;&lt;wsp:rsid wsp:val=&quot;007B70D0&quot;/&gt;&lt;wsp:rsid wsp:val=&quot;007C41BE&quot;/&gt;&lt;wsp:rsid wsp:val=&quot;007D2A2E&quot;/&gt;&lt;wsp:rsid wsp:val=&quot;007E1794&quot;/&gt;&lt;wsp:rsid wsp:val=&quot;007E2810&quot;/&gt;&lt;wsp:rsid wsp:val=&quot;007F1D8E&quot;/&gt;&lt;wsp:rsid wsp:val=&quot;007F5055&quot;/&gt;&lt;wsp:rsid wsp:val=&quot;007F7616&quot;/&gt;&lt;wsp:rsid wsp:val=&quot;00800B08&quot;/&gt;&lt;wsp:rsid wsp:val=&quot;008039A4&quot;/&gt;&lt;wsp:rsid wsp:val=&quot;00813BA2&quot;/&gt;&lt;wsp:rsid wsp:val=&quot;00830FF0&quot;/&gt;&lt;wsp:rsid wsp:val=&quot;0083305C&quot;/&gt;&lt;wsp:rsid wsp:val=&quot;00833A5C&quot;/&gt;&lt;wsp:rsid wsp:val=&quot;008405C9&quot;/&gt;&lt;wsp:rsid wsp:val=&quot;008471A2&quot;/&gt;&lt;wsp:rsid wsp:val=&quot;0085434E&quot;/&gt;&lt;wsp:rsid wsp:val=&quot;0085549A&quot;/&gt;&lt;wsp:rsid wsp:val=&quot;00861C18&quot;/&gt;&lt;wsp:rsid wsp:val=&quot;00867615&quot;/&gt;&lt;wsp:rsid wsp:val=&quot;0088356C&quot;/&gt;&lt;wsp:rsid wsp:val=&quot;00891116&quot;/&gt;&lt;wsp:rsid wsp:val=&quot;008A061B&quot;/&gt;&lt;wsp:rsid wsp:val=&quot;008A2000&quot;/&gt;&lt;wsp:rsid wsp:val=&quot;008A632D&quot;/&gt;&lt;wsp:rsid wsp:val=&quot;008A6CF9&quot;/&gt;&lt;wsp:rsid wsp:val=&quot;008B6ABE&quot;/&gt;&lt;wsp:rsid wsp:val=&quot;008B7E1A&quot;/&gt;&lt;wsp:rsid wsp:val=&quot;008C5475&quot;/&gt;&lt;wsp:rsid wsp:val=&quot;008D2AA6&quot;/&gt;&lt;wsp:rsid wsp:val=&quot;008D3162&quot;/&gt;&lt;wsp:rsid wsp:val=&quot;008D38EE&quot;/&gt;&lt;wsp:rsid wsp:val=&quot;008D46B4&quot;/&gt;&lt;wsp:rsid wsp:val=&quot;008E1C93&quot;/&gt;&lt;wsp:rsid wsp:val=&quot;008E2090&quot;/&gt;&lt;wsp:rsid wsp:val=&quot;008E3CB9&quot;/&gt;&lt;wsp:rsid wsp:val=&quot;008E41DC&quot;/&gt;&lt;wsp:rsid wsp:val=&quot;008E5978&quot;/&gt;&lt;wsp:rsid wsp:val=&quot;008F1328&quot;/&gt;&lt;wsp:rsid wsp:val=&quot;008F2EDB&quot;/&gt;&lt;wsp:rsid wsp:val=&quot;00900043&quot;/&gt;&lt;wsp:rsid wsp:val=&quot;00903BB7&quot;/&gt;&lt;wsp:rsid wsp:val=&quot;00906AD8&quot;/&gt;&lt;wsp:rsid wsp:val=&quot;009114AB&quot;/&gt;&lt;wsp:rsid wsp:val=&quot;009149BF&quot;/&gt;&lt;wsp:rsid wsp:val=&quot;00915016&quot;/&gt;&lt;wsp:rsid wsp:val=&quot;009162EB&quot;/&gt;&lt;wsp:rsid wsp:val=&quot;00931BEA&quot;/&gt;&lt;wsp:rsid wsp:val=&quot;00931E8C&quot;/&gt;&lt;wsp:rsid wsp:val=&quot;0093230D&quot;/&gt;&lt;wsp:rsid wsp:val=&quot;00932657&quot;/&gt;&lt;wsp:rsid wsp:val=&quot;00933E9D&quot;/&gt;&lt;wsp:rsid wsp:val=&quot;009346AD&quot;/&gt;&lt;wsp:rsid wsp:val=&quot;00937651&quot;/&gt;&lt;wsp:rsid wsp:val=&quot;00940929&quot;/&gt;&lt;wsp:rsid wsp:val=&quot;00947E6F&quot;/&gt;&lt;wsp:rsid wsp:val=&quot;00947EA3&quot;/&gt;&lt;wsp:rsid wsp:val=&quot;0095461E&quot;/&gt;&lt;wsp:rsid wsp:val=&quot;00961143&quot;/&gt;&lt;wsp:rsid wsp:val=&quot;00974185&quot;/&gt;&lt;wsp:rsid wsp:val=&quot;009770E5&quot;/&gt;&lt;wsp:rsid wsp:val=&quot;00980B25&quot;/&gt;&lt;wsp:rsid wsp:val=&quot;009849FF&quot;/&gt;&lt;wsp:rsid wsp:val=&quot;00990340&quot;/&gt;&lt;wsp:rsid wsp:val=&quot;00990EE9&quot;/&gt;&lt;wsp:rsid wsp:val=&quot;009945A4&quot;/&gt;&lt;wsp:rsid wsp:val=&quot;009A7658&quot;/&gt;&lt;wsp:rsid wsp:val=&quot;009B44DB&quot;/&gt;&lt;wsp:rsid wsp:val=&quot;009C0B14&quot;/&gt;&lt;wsp:rsid wsp:val=&quot;009C2E78&quot;/&gt;&lt;wsp:rsid wsp:val=&quot;009C33E5&quot;/&gt;&lt;wsp:rsid wsp:val=&quot;009C7823&quot;/&gt;&lt;wsp:rsid wsp:val=&quot;009E5487&quot;/&gt;&lt;wsp:rsid wsp:val=&quot;009F69F7&quot;/&gt;&lt;wsp:rsid wsp:val=&quot;009F71C0&quot;/&gt;&lt;wsp:rsid wsp:val=&quot;00A04D19&quot;/&gt;&lt;wsp:rsid wsp:val=&quot;00A1121D&quot;/&gt;&lt;wsp:rsid wsp:val=&quot;00A15F3A&quot;/&gt;&lt;wsp:rsid wsp:val=&quot;00A17B9E&quot;/&gt;&lt;wsp:rsid wsp:val=&quot;00A238A5&quot;/&gt;&lt;wsp:rsid wsp:val=&quot;00A26A9A&quot;/&gt;&lt;wsp:rsid wsp:val=&quot;00A3484C&quot;/&gt;&lt;wsp:rsid wsp:val=&quot;00A34F80&quot;/&gt;&lt;wsp:rsid wsp:val=&quot;00A41438&quot;/&gt;&lt;wsp:rsid wsp:val=&quot;00A42EBB&quot;/&gt;&lt;wsp:rsid wsp:val=&quot;00A45840&quot;/&gt;&lt;wsp:rsid wsp:val=&quot;00A458C6&quot;/&gt;&lt;wsp:rsid wsp:val=&quot;00A469C4&quot;/&gt;&lt;wsp:rsid wsp:val=&quot;00A55569&quot;/&gt;&lt;wsp:rsid wsp:val=&quot;00A64C45&quot;/&gt;&lt;wsp:rsid wsp:val=&quot;00A71E46&quot;/&gt;&lt;wsp:rsid wsp:val=&quot;00A807C2&quot;/&gt;&lt;wsp:rsid wsp:val=&quot;00A82593&quot;/&gt;&lt;wsp:rsid wsp:val=&quot;00A87408&quot;/&gt;&lt;wsp:rsid wsp:val=&quot;00A94997&quot;/&gt;&lt;wsp:rsid wsp:val=&quot;00A957D0&quot;/&gt;&lt;wsp:rsid wsp:val=&quot;00A9582F&quot;/&gt;&lt;wsp:rsid wsp:val=&quot;00A978E4&quot;/&gt;&lt;wsp:rsid wsp:val=&quot;00AA0B5F&quot;/&gt;&lt;wsp:rsid wsp:val=&quot;00AA253A&quot;/&gt;&lt;wsp:rsid wsp:val=&quot;00AA3A62&quot;/&gt;&lt;wsp:rsid wsp:val=&quot;00AB6894&quot;/&gt;&lt;wsp:rsid wsp:val=&quot;00AC05C7&quot;/&gt;&lt;wsp:rsid wsp:val=&quot;00AD70F8&quot;/&gt;&lt;wsp:rsid wsp:val=&quot;00AD7E16&quot;/&gt;&lt;wsp:rsid wsp:val=&quot;00AF76E4&quot;/&gt;&lt;wsp:rsid wsp:val=&quot;00AF7859&quot;/&gt;&lt;wsp:rsid wsp:val=&quot;00B00E4A&quot;/&gt;&lt;wsp:rsid wsp:val=&quot;00B0336C&quot;/&gt;&lt;wsp:rsid wsp:val=&quot;00B234BA&quot;/&gt;&lt;wsp:rsid wsp:val=&quot;00B23CD9&quot;/&gt;&lt;wsp:rsid wsp:val=&quot;00B30CE5&quot;/&gt;&lt;wsp:rsid wsp:val=&quot;00B32173&quot;/&gt;&lt;wsp:rsid wsp:val=&quot;00B34949&quot;/&gt;&lt;wsp:rsid wsp:val=&quot;00B375F5&quot;/&gt;&lt;wsp:rsid wsp:val=&quot;00B45763&quot;/&gt;&lt;wsp:rsid wsp:val=&quot;00B5017B&quot;/&gt;&lt;wsp:rsid wsp:val=&quot;00B554A5&quot;/&gt;&lt;wsp:rsid wsp:val=&quot;00B55787&quot;/&gt;&lt;wsp:rsid wsp:val=&quot;00B6221D&quot;/&gt;&lt;wsp:rsid wsp:val=&quot;00B62C8F&quot;/&gt;&lt;wsp:rsid wsp:val=&quot;00B63F43&quot;/&gt;&lt;wsp:rsid wsp:val=&quot;00B6551C&quot;/&gt;&lt;wsp:rsid wsp:val=&quot;00B74B02&quot;/&gt;&lt;wsp:rsid wsp:val=&quot;00B75420&quot;/&gt;&lt;wsp:rsid wsp:val=&quot;00B773C3&quot;/&gt;&lt;wsp:rsid wsp:val=&quot;00B802CC&quot;/&gt;&lt;wsp:rsid wsp:val=&quot;00B85BD6&quot;/&gt;&lt;wsp:rsid wsp:val=&quot;00B863A5&quot;/&gt;&lt;wsp:rsid wsp:val=&quot;00BA0845&quot;/&gt;&lt;wsp:rsid wsp:val=&quot;00BA0BCA&quot;/&gt;&lt;wsp:rsid wsp:val=&quot;00BA1141&quot;/&gt;&lt;wsp:rsid wsp:val=&quot;00BA6E7A&quot;/&gt;&lt;wsp:rsid wsp:val=&quot;00BC16AF&quot;/&gt;&lt;wsp:rsid wsp:val=&quot;00BC749B&quot;/&gt;&lt;wsp:rsid wsp:val=&quot;00BD4AFA&quot;/&gt;&lt;wsp:rsid wsp:val=&quot;00BD5305&quot;/&gt;&lt;wsp:rsid wsp:val=&quot;00BE511C&quot;/&gt;&lt;wsp:rsid wsp:val=&quot;00BE6318&quot;/&gt;&lt;wsp:rsid wsp:val=&quot;00BE7B60&quot;/&gt;&lt;wsp:rsid wsp:val=&quot;00BF0950&quot;/&gt;&lt;wsp:rsid wsp:val=&quot;00BF4AF1&quot;/&gt;&lt;wsp:rsid wsp:val=&quot;00BF7580&quot;/&gt;&lt;wsp:rsid wsp:val=&quot;00C0148A&quot;/&gt;&lt;wsp:rsid wsp:val=&quot;00C02ACD&quot;/&gt;&lt;wsp:rsid wsp:val=&quot;00C02EF5&quot;/&gt;&lt;wsp:rsid wsp:val=&quot;00C1750E&quot;/&gt;&lt;wsp:rsid wsp:val=&quot;00C20753&quot;/&gt;&lt;wsp:rsid wsp:val=&quot;00C24387&quot;/&gt;&lt;wsp:rsid wsp:val=&quot;00C27AAB&quot;/&gt;&lt;wsp:rsid wsp:val=&quot;00C3505B&quot;/&gt;&lt;wsp:rsid wsp:val=&quot;00C43B52&quot;/&gt;&lt;wsp:rsid wsp:val=&quot;00C5135D&quot;/&gt;&lt;wsp:rsid wsp:val=&quot;00C538D1&quot;/&gt;&lt;wsp:rsid wsp:val=&quot;00C54005&quot;/&gt;&lt;wsp:rsid wsp:val=&quot;00C6320A&quot;/&gt;&lt;wsp:rsid wsp:val=&quot;00C70EE8&quot;/&gt;&lt;wsp:rsid wsp:val=&quot;00C727B9&quot;/&gt;&lt;wsp:rsid wsp:val=&quot;00C75DE2&quot;/&gt;&lt;wsp:rsid wsp:val=&quot;00C80B4A&quot;/&gt;&lt;wsp:rsid wsp:val=&quot;00C839AF&quot;/&gt;&lt;wsp:rsid wsp:val=&quot;00C839D9&quot;/&gt;&lt;wsp:rsid wsp:val=&quot;00CA4E8F&quot;/&gt;&lt;wsp:rsid wsp:val=&quot;00CA7B63&quot;/&gt;&lt;wsp:rsid wsp:val=&quot;00CB15F6&quot;/&gt;&lt;wsp:rsid wsp:val=&quot;00CB6B8B&quot;/&gt;&lt;wsp:rsid wsp:val=&quot;00CC3C3F&quot;/&gt;&lt;wsp:rsid wsp:val=&quot;00CC4914&quot;/&gt;&lt;wsp:rsid wsp:val=&quot;00CC75EB&quot;/&gt;&lt;wsp:rsid wsp:val=&quot;00CD0E12&quot;/&gt;&lt;wsp:rsid wsp:val=&quot;00CD2431&quot;/&gt;&lt;wsp:rsid wsp:val=&quot;00CD5952&quot;/&gt;&lt;wsp:rsid wsp:val=&quot;00CE1705&quot;/&gt;&lt;wsp:rsid wsp:val=&quot;00CE1D4A&quot;/&gt;&lt;wsp:rsid wsp:val=&quot;00CE2BE6&quot;/&gt;&lt;wsp:rsid wsp:val=&quot;00CE5B71&quot;/&gt;&lt;wsp:rsid wsp:val=&quot;00CF0B24&quot;/&gt;&lt;wsp:rsid wsp:val=&quot;00CF2874&quot;/&gt;&lt;wsp:rsid wsp:val=&quot;00D02B9C&quot;/&gt;&lt;wsp:rsid wsp:val=&quot;00D0534A&quot;/&gt;&lt;wsp:rsid wsp:val=&quot;00D07F7C&quot;/&gt;&lt;wsp:rsid wsp:val=&quot;00D1211C&quot;/&gt;&lt;wsp:rsid wsp:val=&quot;00D13F16&quot;/&gt;&lt;wsp:rsid wsp:val=&quot;00D41AC1&quot;/&gt;&lt;wsp:rsid wsp:val=&quot;00D44ED3&quot;/&gt;&lt;wsp:rsid wsp:val=&quot;00D537D7&quot;/&gt;&lt;wsp:rsid wsp:val=&quot;00D56A1D&quot;/&gt;&lt;wsp:rsid wsp:val=&quot;00D57A4A&quot;/&gt;&lt;wsp:rsid wsp:val=&quot;00D6223F&quot;/&gt;&lt;wsp:rsid wsp:val=&quot;00D62CB8&quot;/&gt;&lt;wsp:rsid wsp:val=&quot;00D66A6A&quot;/&gt;&lt;wsp:rsid wsp:val=&quot;00D72313&quot;/&gt;&lt;wsp:rsid wsp:val=&quot;00D90B67&quot;/&gt;&lt;wsp:rsid wsp:val=&quot;00D938B7&quot;/&gt;&lt;wsp:rsid wsp:val=&quot;00D943E5&quot;/&gt;&lt;wsp:rsid wsp:val=&quot;00DA67CE&quot;/&gt;&lt;wsp:rsid wsp:val=&quot;00DE0D84&quot;/&gt;&lt;wsp:rsid wsp:val=&quot;00DE3241&quot;/&gt;&lt;wsp:rsid wsp:val=&quot;00DE733E&quot;/&gt;&lt;wsp:rsid wsp:val=&quot;00DF240F&quot;/&gt;&lt;wsp:rsid wsp:val=&quot;00E04A49&quot;/&gt;&lt;wsp:rsid wsp:val=&quot;00E06AB5&quot;/&gt;&lt;wsp:rsid wsp:val=&quot;00E10A52&quot;/&gt;&lt;wsp:rsid wsp:val=&quot;00E208C4&quot;/&gt;&lt;wsp:rsid wsp:val=&quot;00E21E76&quot;/&gt;&lt;wsp:rsid wsp:val=&quot;00E26143&quot;/&gt;&lt;wsp:rsid wsp:val=&quot;00E265ED&quot;/&gt;&lt;wsp:rsid wsp:val=&quot;00E32467&quot;/&gt;&lt;wsp:rsid wsp:val=&quot;00E3327F&quot;/&gt;&lt;wsp:rsid wsp:val=&quot;00E34DF3&quot;/&gt;&lt;wsp:rsid wsp:val=&quot;00E360E1&quot;/&gt;&lt;wsp:rsid wsp:val=&quot;00E36172&quot;/&gt;&lt;wsp:rsid wsp:val=&quot;00E43076&quot;/&gt;&lt;wsp:rsid wsp:val=&quot;00E435F4&quot;/&gt;&lt;wsp:rsid wsp:val=&quot;00E61BCD&quot;/&gt;&lt;wsp:rsid wsp:val=&quot;00E67881&quot;/&gt;&lt;wsp:rsid wsp:val=&quot;00E73900&quot;/&gt;&lt;wsp:rsid wsp:val=&quot;00E8494B&quot;/&gt;&lt;wsp:rsid wsp:val=&quot;00E85DF4&quot;/&gt;&lt;wsp:rsid wsp:val=&quot;00E90EC2&quot;/&gt;&lt;wsp:rsid wsp:val=&quot;00E91C92&quot;/&gt;&lt;wsp:rsid wsp:val=&quot;00E97CB6&quot;/&gt;&lt;wsp:rsid wsp:val=&quot;00EA0A01&quot;/&gt;&lt;wsp:rsid wsp:val=&quot;00EA2B10&quot;/&gt;&lt;wsp:rsid wsp:val=&quot;00EA46EB&quot;/&gt;&lt;wsp:rsid wsp:val=&quot;00EA4B7E&quot;/&gt;&lt;wsp:rsid wsp:val=&quot;00EA68F9&quot;/&gt;&lt;wsp:rsid wsp:val=&quot;00EB0771&quot;/&gt;&lt;wsp:rsid wsp:val=&quot;00EB0F1C&quot;/&gt;&lt;wsp:rsid wsp:val=&quot;00EB729A&quot;/&gt;&lt;wsp:rsid wsp:val=&quot;00EC1DE3&quot;/&gt;&lt;wsp:rsid wsp:val=&quot;00EC554C&quot;/&gt;&lt;wsp:rsid wsp:val=&quot;00ED1BA7&quot;/&gt;&lt;wsp:rsid wsp:val=&quot;00EE2542&quot;/&gt;&lt;wsp:rsid wsp:val=&quot;00EE42DE&quot;/&gt;&lt;wsp:rsid wsp:val=&quot;00EE4489&quot;/&gt;&lt;wsp:rsid wsp:val=&quot;00EE52E7&quot;/&gt;&lt;wsp:rsid wsp:val=&quot;00EE6DBA&quot;/&gt;&lt;wsp:rsid wsp:val=&quot;00EE6E3A&quot;/&gt;&lt;wsp:rsid wsp:val=&quot;00EE7283&quot;/&gt;&lt;wsp:rsid wsp:val=&quot;00EF2203&quot;/&gt;&lt;wsp:rsid wsp:val=&quot;00EF6622&quot;/&gt;&lt;wsp:rsid wsp:val=&quot;00F15AC2&quot;/&gt;&lt;wsp:rsid wsp:val=&quot;00F15CEB&quot;/&gt;&lt;wsp:rsid wsp:val=&quot;00F3181A&quot;/&gt;&lt;wsp:rsid wsp:val=&quot;00F34EDE&quot;/&gt;&lt;wsp:rsid wsp:val=&quot;00F36C83&quot;/&gt;&lt;wsp:rsid wsp:val=&quot;00F42FB3&quot;/&gt;&lt;wsp:rsid wsp:val=&quot;00F4510B&quot;/&gt;&lt;wsp:rsid wsp:val=&quot;00F572BE&quot;/&gt;&lt;wsp:rsid wsp:val=&quot;00F62D31&quot;/&gt;&lt;wsp:rsid wsp:val=&quot;00F649C8&quot;/&gt;&lt;wsp:rsid wsp:val=&quot;00F6560A&quot;/&gt;&lt;wsp:rsid wsp:val=&quot;00F82B69&quot;/&gt;&lt;wsp:rsid wsp:val=&quot;00F912E2&quot;/&gt;&lt;wsp:rsid wsp:val=&quot;00F91F7A&quot;/&gt;&lt;wsp:rsid wsp:val=&quot;00F96CEF&quot;/&gt;&lt;wsp:rsid wsp:val=&quot;00FA1405&quot;/&gt;&lt;wsp:rsid wsp:val=&quot;00FA213E&quot;/&gt;&lt;wsp:rsid wsp:val=&quot;00FA5E26&quot;/&gt;&lt;wsp:rsid wsp:val=&quot;00FA64AD&quot;/&gt;&lt;wsp:rsid wsp:val=&quot;00FA6709&quot;/&gt;&lt;wsp:rsid wsp:val=&quot;00FB0B9C&quot;/&gt;&lt;wsp:rsid wsp:val=&quot;00FB0C55&quot;/&gt;&lt;wsp:rsid wsp:val=&quot;00FB149D&quot;/&gt;&lt;wsp:rsid wsp:val=&quot;00FB2293&quot;/&gt;&lt;wsp:rsid wsp:val=&quot;00FB3EDE&quot;/&gt;&lt;wsp:rsid wsp:val=&quot;00FC5D93&quot;/&gt;&lt;wsp:rsid wsp:val=&quot;00FC78C9&quot;/&gt;&lt;wsp:rsid wsp:val=&quot;00FD6B65&quot;/&gt;&lt;wsp:rsid wsp:val=&quot;00FE4E36&quot;/&gt;&lt;wsp:rsid wsp:val=&quot;00FE4E7D&quot;/&gt;&lt;wsp:rsid wsp:val=&quot;00FE4F36&quot;/&gt;&lt;wsp:rsid wsp:val=&quot;00FE5EAB&quot;/&gt;&lt;wsp:rsid wsp:val=&quot;00FF1503&quot;/&gt;&lt;wsp:rsid wsp:val=&quot;00FF47C5&quot;/&gt;&lt;wsp:rsid wsp:val=&quot;00FF480A&quot;/&gt;&lt;wsp:rsid wsp:val=&quot;00FF4B24&quot;/&gt;&lt;wsp:rsid wsp:val=&quot;00FF4DF1&quot;/&gt;&lt;/wsp:rsids&gt;&lt;/w:docPr&gt;&lt;w:body&gt;&lt;wx:sect&gt;&lt;w:p wsp:rsidR=&quot;00000000&quot; wsp:rsidRDefault=&quot;002E3BC2&quot; wsp:rsidP=&quot;002E3BC2&quot;&gt;&lt;m:oMathPara&gt;&lt;m:oMath&gt;&lt;m:f&gt;&lt;m:fPr&gt;&lt;m:ctrlPr&gt;&lt;w:rPr&gt;&lt;w:rFonts w:ascii=&quot;Cambria Math&quot; w:fareast=&quot;Times New Roman&quot; w:h-ansi=&quot;Cambria Math&quot;/&gt;&lt;wx:font wx:val=&quot;Cambria Math&quot;/&gt;&lt;w:b/&gt;&lt;w:b-cs/&gt;&lt;w:i/&gt;&lt;w:i-cs/&gt;&lt;w:sz-cs w:val=&quot;28&quot;/&gt;&lt;/w:rPr&gt;&lt;/m:ctrlPr&gt;&lt;/m:fPr&gt;&lt;m:num&gt;&lt;m:r&gt;&lt;m:rPr&gt;&lt;m:sty m:val=&quot;bi&quot;/&gt;&lt;/m:rPr&gt;&lt;w:rPr&gt;&lt;w:rFonts w:ascii=&quot;Cambria Math&quot; w:h-ansi=&quot;Cambria Math&quot;/&gt;&lt;wx:font wx:val=&quot;Cambria Math&quot;/&gt;&lt;w:b/&gt;&lt;w:b-cs/&gt;&lt;w:i/&gt;&lt;w:i-cs/&gt;&lt;/w:rPr&gt;&lt;m:t&gt;3&lt;/m:t&gt;&lt;/m:r&gt;&lt;/m:num&gt;&lt;m:den&gt;&lt;m:r&gt;&lt;m:rPr&gt;&lt;m:sty m:val=&quot;bi&quot;/&gt;&lt;/m:rPr&gt;&lt;w:rPr&gt;&lt;w:rFonts w:ascii=&quot;Cambria Math&quot; w:h-ansi=&quot;Cambria Math&quot;/&gt;&lt;wx:font wx:val=&quot;Cambria Math&quot;/&gt;&lt;w:b/&gt;&lt;w:b-cs/&gt;&lt;w:i/&gt;&lt;w:i-cs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63" o:title="" chromakey="white"/>
          </v:shape>
        </w:pict>
      </w:r>
      <w:r w:rsidR="00D41AC1" w:rsidRPr="00D41AC1">
        <w:rPr>
          <w:sz w:val="28"/>
          <w:szCs w:val="28"/>
        </w:rPr>
        <w:instrText xml:space="preserve"> </w:instrText>
      </w:r>
      <w:r w:rsidR="00D41AC1" w:rsidRPr="00D41AC1">
        <w:rPr>
          <w:sz w:val="28"/>
          <w:szCs w:val="28"/>
        </w:rPr>
        <w:fldChar w:fldCharType="separate"/>
      </w:r>
      <w:r w:rsidR="00D20CB9">
        <w:rPr>
          <w:position w:val="-44"/>
          <w:sz w:val="28"/>
          <w:szCs w:val="28"/>
        </w:rPr>
        <w:pict>
          <v:shape id="_x0000_i1054" type="#_x0000_t75" style="width:5.55pt;height:36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96&quot;/&gt;&lt;w:doNotEmbedSystemFonts/&gt;&lt;w:defaultTabStop w:val=&quot;2274&quot;/&gt;&lt;w:drawingGridHorizontalSpacing w:val=&quot;110&quot;/&gt;&lt;w:displayHorizontalDrawingGridEvery w:val=&quot;2&quot;/&gt;&lt;w:displayVertic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F281C&quot;/&gt;&lt;wsp:rsid wsp:val=&quot;00005D82&quot;/&gt;&lt;wsp:rsid wsp:val=&quot;00011CEB&quot;/&gt;&lt;wsp:rsid wsp:val=&quot;00015910&quot;/&gt;&lt;wsp:rsid wsp:val=&quot;00020823&quot;/&gt;&lt;wsp:rsid wsp:val=&quot;00021EDF&quot;/&gt;&lt;wsp:rsid wsp:val=&quot;000223B6&quot;/&gt;&lt;wsp:rsid wsp:val=&quot;00024671&quot;/&gt;&lt;wsp:rsid wsp:val=&quot;0003113D&quot;/&gt;&lt;wsp:rsid wsp:val=&quot;000373B0&quot;/&gt;&lt;wsp:rsid wsp:val=&quot;00041BB4&quot;/&gt;&lt;wsp:rsid wsp:val=&quot;00043535&quot;/&gt;&lt;wsp:rsid wsp:val=&quot;00045F0D&quot;/&gt;&lt;wsp:rsid wsp:val=&quot;00046A7E&quot;/&gt;&lt;wsp:rsid wsp:val=&quot;000518FE&quot;/&gt;&lt;wsp:rsid wsp:val=&quot;00051A6F&quot;/&gt;&lt;wsp:rsid wsp:val=&quot;000549E3&quot;/&gt;&lt;wsp:rsid wsp:val=&quot;00057D22&quot;/&gt;&lt;wsp:rsid wsp:val=&quot;000654B6&quot;/&gt;&lt;wsp:rsid wsp:val=&quot;00071354&quot;/&gt;&lt;wsp:rsid wsp:val=&quot;00076D30&quot;/&gt;&lt;wsp:rsid wsp:val=&quot;00087CF6&quot;/&gt;&lt;wsp:rsid wsp:val=&quot;00090BC5&quot;/&gt;&lt;wsp:rsid wsp:val=&quot;00094B9D&quot;/&gt;&lt;wsp:rsid wsp:val=&quot;000957D4&quot;/&gt;&lt;wsp:rsid wsp:val=&quot;000A3B45&quot;/&gt;&lt;wsp:rsid wsp:val=&quot;000B688F&quot;/&gt;&lt;wsp:rsid wsp:val=&quot;000C245E&quot;/&gt;&lt;wsp:rsid wsp:val=&quot;000C4496&quot;/&gt;&lt;wsp:rsid wsp:val=&quot;000C748C&quot;/&gt;&lt;wsp:rsid wsp:val=&quot;000D3EEF&quot;/&gt;&lt;wsp:rsid wsp:val=&quot;000D40C0&quot;/&gt;&lt;wsp:rsid wsp:val=&quot;000D491A&quot;/&gt;&lt;wsp:rsid wsp:val=&quot;000D4A12&quot;/&gt;&lt;wsp:rsid wsp:val=&quot;000E030B&quot;/&gt;&lt;wsp:rsid wsp:val=&quot;000E150B&quot;/&gt;&lt;wsp:rsid wsp:val=&quot;000F29CC&quot;/&gt;&lt;wsp:rsid wsp:val=&quot;000F4727&quot;/&gt;&lt;wsp:rsid wsp:val=&quot;000F589C&quot;/&gt;&lt;wsp:rsid wsp:val=&quot;000F662E&quot;/&gt;&lt;wsp:rsid wsp:val=&quot;000F7F8F&quot;/&gt;&lt;wsp:rsid wsp:val=&quot;00100C59&quot;/&gt;&lt;wsp:rsid wsp:val=&quot;0010299E&quot;/&gt;&lt;wsp:rsid wsp:val=&quot;00105F8D&quot;/&gt;&lt;wsp:rsid wsp:val=&quot;00111952&quot;/&gt;&lt;wsp:rsid wsp:val=&quot;001228F3&quot;/&gt;&lt;wsp:rsid wsp:val=&quot;0012637D&quot;/&gt;&lt;wsp:rsid wsp:val=&quot;00133D70&quot;/&gt;&lt;wsp:rsid wsp:val=&quot;00141872&quot;/&gt;&lt;wsp:rsid wsp:val=&quot;00144147&quot;/&gt;&lt;wsp:rsid wsp:val=&quot;00157626&quot;/&gt;&lt;wsp:rsid wsp:val=&quot;00161665&quot;/&gt;&lt;wsp:rsid wsp:val=&quot;001618DF&quot;/&gt;&lt;wsp:rsid wsp:val=&quot;00164848&quot;/&gt;&lt;wsp:rsid wsp:val=&quot;00165E1B&quot;/&gt;&lt;wsp:rsid wsp:val=&quot;00175CB3&quot;/&gt;&lt;wsp:rsid wsp:val=&quot;001A082B&quot;/&gt;&lt;wsp:rsid wsp:val=&quot;001A6F18&quot;/&gt;&lt;wsp:rsid wsp:val=&quot;001A7B4E&quot;/&gt;&lt;wsp:rsid wsp:val=&quot;001B0DD9&quot;/&gt;&lt;wsp:rsid wsp:val=&quot;001D2630&quot;/&gt;&lt;wsp:rsid wsp:val=&quot;001D7C31&quot;/&gt;&lt;wsp:rsid wsp:val=&quot;001E6B62&quot;/&gt;&lt;wsp:rsid wsp:val=&quot;001F12C1&quot;/&gt;&lt;wsp:rsid wsp:val=&quot;001F1CD1&quot;/&gt;&lt;wsp:rsid wsp:val=&quot;001F281C&quot;/&gt;&lt;wsp:rsid wsp:val=&quot;001F3A9F&quot;/&gt;&lt;wsp:rsid wsp:val=&quot;00206673&quot;/&gt;&lt;wsp:rsid wsp:val=&quot;002217B1&quot;/&gt;&lt;wsp:rsid wsp:val=&quot;0022722A&quot;/&gt;&lt;wsp:rsid wsp:val=&quot;002349E8&quot;/&gt;&lt;wsp:rsid wsp:val=&quot;002402EE&quot;/&gt;&lt;wsp:rsid wsp:val=&quot;00247331&quot;/&gt;&lt;wsp:rsid wsp:val=&quot;0026507E&quot;/&gt;&lt;wsp:rsid wsp:val=&quot;00271EBF&quot;/&gt;&lt;wsp:rsid wsp:val=&quot;002734FF&quot;/&gt;&lt;wsp:rsid wsp:val=&quot;00275DE5&quot;/&gt;&lt;wsp:rsid wsp:val=&quot;002820FF&quot;/&gt;&lt;wsp:rsid wsp:val=&quot;002B74AD&quot;/&gt;&lt;wsp:rsid wsp:val=&quot;002C2F3A&quot;/&gt;&lt;wsp:rsid wsp:val=&quot;002C4368&quot;/&gt;&lt;wsp:rsid wsp:val=&quot;002D5033&quot;/&gt;&lt;wsp:rsid wsp:val=&quot;002D6082&quot;/&gt;&lt;wsp:rsid wsp:val=&quot;002E08AD&quot;/&gt;&lt;wsp:rsid wsp:val=&quot;002E1759&quot;/&gt;&lt;wsp:rsid wsp:val=&quot;002E33FC&quot;/&gt;&lt;wsp:rsid wsp:val=&quot;002E3BC2&quot;/&gt;&lt;wsp:rsid wsp:val=&quot;002E703F&quot;/&gt;&lt;wsp:rsid wsp:val=&quot;002E7075&quot;/&gt;&lt;wsp:rsid wsp:val=&quot;002F0032&quot;/&gt;&lt;wsp:rsid wsp:val=&quot;002F550A&quot;/&gt;&lt;wsp:rsid wsp:val=&quot;002F684D&quot;/&gt;&lt;wsp:rsid wsp:val=&quot;00303987&quot;/&gt;&lt;wsp:rsid wsp:val=&quot;00304DAF&quot;/&gt;&lt;wsp:rsid wsp:val=&quot;00306D0A&quot;/&gt;&lt;wsp:rsid wsp:val=&quot;0031306A&quot;/&gt;&lt;wsp:rsid wsp:val=&quot;00323714&quot;/&gt;&lt;wsp:rsid wsp:val=&quot;003316F6&quot;/&gt;&lt;wsp:rsid wsp:val=&quot;00343CC3&quot;/&gt;&lt;wsp:rsid wsp:val=&quot;00344564&quot;/&gt;&lt;wsp:rsid wsp:val=&quot;003540CF&quot;/&gt;&lt;wsp:rsid wsp:val=&quot;00354687&quot;/&gt;&lt;wsp:rsid wsp:val=&quot;00355A1E&quot;/&gt;&lt;wsp:rsid wsp:val=&quot;00357D36&quot;/&gt;&lt;wsp:rsid wsp:val=&quot;003626D1&quot;/&gt;&lt;wsp:rsid wsp:val=&quot;003646EE&quot;/&gt;&lt;wsp:rsid wsp:val=&quot;00371B46&quot;/&gt;&lt;wsp:rsid wsp:val=&quot;00385AF9&quot;/&gt;&lt;wsp:rsid wsp:val=&quot;00386040&quot;/&gt;&lt;wsp:rsid wsp:val=&quot;00392D66&quot;/&gt;&lt;wsp:rsid wsp:val=&quot;00393F8F&quot;/&gt;&lt;wsp:rsid wsp:val=&quot;003A0D77&quot;/&gt;&lt;wsp:rsid wsp:val=&quot;003B0711&quot;/&gt;&lt;wsp:rsid wsp:val=&quot;003B27EE&quot;/&gt;&lt;wsp:rsid wsp:val=&quot;003B69D1&quot;/&gt;&lt;wsp:rsid wsp:val=&quot;003B7FE6&quot;/&gt;&lt;wsp:rsid wsp:val=&quot;003C7C17&quot;/&gt;&lt;wsp:rsid wsp:val=&quot;003D3F6C&quot;/&gt;&lt;wsp:rsid wsp:val=&quot;003D49EF&quot;/&gt;&lt;wsp:rsid wsp:val=&quot;003D646C&quot;/&gt;&lt;wsp:rsid wsp:val=&quot;003E2FC0&quot;/&gt;&lt;wsp:rsid wsp:val=&quot;003F0A9C&quot;/&gt;&lt;wsp:rsid wsp:val=&quot;003F3995&quot;/&gt;&lt;wsp:rsid wsp:val=&quot;003F68D1&quot;/&gt;&lt;wsp:rsid wsp:val=&quot;003F790A&quot;/&gt;&lt;wsp:rsid wsp:val=&quot;0041005C&quot;/&gt;&lt;wsp:rsid wsp:val=&quot;00420264&quot;/&gt;&lt;wsp:rsid wsp:val=&quot;004207E5&quot;/&gt;&lt;wsp:rsid wsp:val=&quot;00420D41&quot;/&gt;&lt;wsp:rsid wsp:val=&quot;00422CCD&quot;/&gt;&lt;wsp:rsid wsp:val=&quot;00423622&quot;/&gt;&lt;wsp:rsid wsp:val=&quot;00423C4E&quot;/&gt;&lt;wsp:rsid wsp:val=&quot;00424824&quot;/&gt;&lt;wsp:rsid wsp:val=&quot;00425D1C&quot;/&gt;&lt;wsp:rsid wsp:val=&quot;00425DF6&quot;/&gt;&lt;wsp:rsid wsp:val=&quot;00430728&quot;/&gt;&lt;wsp:rsid wsp:val=&quot;0043532E&quot;/&gt;&lt;wsp:rsid wsp:val=&quot;00435ADC&quot;/&gt;&lt;wsp:rsid wsp:val=&quot;00437011&quot;/&gt;&lt;wsp:rsid wsp:val=&quot;0044144C&quot;/&gt;&lt;wsp:rsid wsp:val=&quot;0044472D&quot;/&gt;&lt;wsp:rsid wsp:val=&quot;00446653&quot;/&gt;&lt;wsp:rsid wsp:val=&quot;00452E71&quot;/&gt;&lt;wsp:rsid wsp:val=&quot;004537FA&quot;/&gt;&lt;wsp:rsid wsp:val=&quot;00453B4B&quot;/&gt;&lt;wsp:rsid wsp:val=&quot;00463794&quot;/&gt;&lt;wsp:rsid wsp:val=&quot;00463B66&quot;/&gt;&lt;wsp:rsid wsp:val=&quot;00485DFF&quot;/&gt;&lt;wsp:rsid wsp:val=&quot;0049291B&quot;/&gt;&lt;wsp:rsid wsp:val=&quot;004B03EC&quot;/&gt;&lt;wsp:rsid wsp:val=&quot;004B1F02&quot;/&gt;&lt;wsp:rsid wsp:val=&quot;004C17DA&quot;/&gt;&lt;wsp:rsid wsp:val=&quot;004C1D02&quot;/&gt;&lt;wsp:rsid wsp:val=&quot;004D16D6&quot;/&gt;&lt;wsp:rsid wsp:val=&quot;004D1F2C&quot;/&gt;&lt;wsp:rsid wsp:val=&quot;004D62CE&quot;/&gt;&lt;wsp:rsid wsp:val=&quot;004D71DE&quot;/&gt;&lt;wsp:rsid wsp:val=&quot;004E2B2A&quot;/&gt;&lt;wsp:rsid wsp:val=&quot;004F23DE&quot;/&gt;&lt;wsp:rsid wsp:val=&quot;004F2598&quot;/&gt;&lt;wsp:rsid wsp:val=&quot;004F5B48&quot;/&gt;&lt;wsp:rsid wsp:val=&quot;004F7594&quot;/&gt;&lt;wsp:rsid wsp:val=&quot;005022AC&quot;/&gt;&lt;wsp:rsid wsp:val=&quot;00503351&quot;/&gt;&lt;wsp:rsid wsp:val=&quot;005045A9&quot;/&gt;&lt;wsp:rsid wsp:val=&quot;00507354&quot;/&gt;&lt;wsp:rsid wsp:val=&quot;00507BF0&quot;/&gt;&lt;wsp:rsid wsp:val=&quot;00524A20&quot;/&gt;&lt;wsp:rsid wsp:val=&quot;0052568B&quot;/&gt;&lt;wsp:rsid wsp:val=&quot;00535B4F&quot;/&gt;&lt;wsp:rsid wsp:val=&quot;005365CD&quot;/&gt;&lt;wsp:rsid wsp:val=&quot;0053749A&quot;/&gt;&lt;wsp:rsid wsp:val=&quot;0054448D&quot;/&gt;&lt;wsp:rsid wsp:val=&quot;00545604&quot;/&gt;&lt;wsp:rsid wsp:val=&quot;005524BE&quot;/&gt;&lt;wsp:rsid wsp:val=&quot;005576CB&quot;/&gt;&lt;wsp:rsid wsp:val=&quot;005657E9&quot;/&gt;&lt;wsp:rsid wsp:val=&quot;0056749F&quot;/&gt;&lt;wsp:rsid wsp:val=&quot;00574568&quot;/&gt;&lt;wsp:rsid wsp:val=&quot;00585068&quot;/&gt;&lt;wsp:rsid wsp:val=&quot;0058774D&quot;/&gt;&lt;wsp:rsid wsp:val=&quot;00593820&quot;/&gt;&lt;wsp:rsid wsp:val=&quot;005A1C0C&quot;/&gt;&lt;wsp:rsid wsp:val=&quot;005A2859&quot;/&gt;&lt;wsp:rsid wsp:val=&quot;005B402F&quot;/&gt;&lt;wsp:rsid wsp:val=&quot;005D1C25&quot;/&gt;&lt;wsp:rsid wsp:val=&quot;005D544D&quot;/&gt;&lt;wsp:rsid wsp:val=&quot;005D5F38&quot;/&gt;&lt;wsp:rsid wsp:val=&quot;005D7F0E&quot;/&gt;&lt;wsp:rsid wsp:val=&quot;005E019C&quot;/&gt;&lt;wsp:rsid wsp:val=&quot;005E5B94&quot;/&gt;&lt;wsp:rsid wsp:val=&quot;005F405D&quot;/&gt;&lt;wsp:rsid wsp:val=&quot;00601DDF&quot;/&gt;&lt;wsp:rsid wsp:val=&quot;00602D2D&quot;/&gt;&lt;wsp:rsid wsp:val=&quot;006062EF&quot;/&gt;&lt;wsp:rsid wsp:val=&quot;0061788A&quot;/&gt;&lt;wsp:rsid wsp:val=&quot;00635AC1&quot;/&gt;&lt;wsp:rsid wsp:val=&quot;00637338&quot;/&gt;&lt;wsp:rsid wsp:val=&quot;00642CAF&quot;/&gt;&lt;wsp:rsid wsp:val=&quot;00654593&quot;/&gt;&lt;wsp:rsid wsp:val=&quot;006552F7&quot;/&gt;&lt;wsp:rsid wsp:val=&quot;00656767&quot;/&gt;&lt;wsp:rsid wsp:val=&quot;00656775&quot;/&gt;&lt;wsp:rsid wsp:val=&quot;00666D4C&quot;/&gt;&lt;wsp:rsid wsp:val=&quot;0067326E&quot;/&gt;&lt;wsp:rsid wsp:val=&quot;00674C1C&quot;/&gt;&lt;wsp:rsid wsp:val=&quot;00676F4F&quot;/&gt;&lt;wsp:rsid wsp:val=&quot;0067713D&quot;/&gt;&lt;wsp:rsid wsp:val=&quot;00680DA2&quot;/&gt;&lt;wsp:rsid wsp:val=&quot;00684949&quot;/&gt;&lt;wsp:rsid wsp:val=&quot;00696DEE&quot;/&gt;&lt;wsp:rsid wsp:val=&quot;006A79B8&quot;/&gt;&lt;wsp:rsid wsp:val=&quot;006C086D&quot;/&gt;&lt;wsp:rsid wsp:val=&quot;006C22EB&quot;/&gt;&lt;wsp:rsid wsp:val=&quot;006D03B5&quot;/&gt;&lt;wsp:rsid wsp:val=&quot;006E32B7&quot;/&gt;&lt;wsp:rsid wsp:val=&quot;006E554D&quot;/&gt;&lt;wsp:rsid wsp:val=&quot;006F3236&quot;/&gt;&lt;wsp:rsid wsp:val=&quot;006F3B28&quot;/&gt;&lt;wsp:rsid wsp:val=&quot;007007A3&quot;/&gt;&lt;wsp:rsid wsp:val=&quot;007026E4&quot;/&gt;&lt;wsp:rsid wsp:val=&quot;00710319&quot;/&gt;&lt;wsp:rsid wsp:val=&quot;00711AE0&quot;/&gt;&lt;wsp:rsid wsp:val=&quot;00715C74&quot;/&gt;&lt;wsp:rsid wsp:val=&quot;00722FCF&quot;/&gt;&lt;wsp:rsid wsp:val=&quot;00735B6E&quot;/&gt;&lt;wsp:rsid wsp:val=&quot;0075109E&quot;/&gt;&lt;wsp:rsid wsp:val=&quot;00751BC9&quot;/&gt;&lt;wsp:rsid wsp:val=&quot;00753879&quot;/&gt;&lt;wsp:rsid wsp:val=&quot;00760691&quot;/&gt;&lt;wsp:rsid wsp:val=&quot;00762DE3&quot;/&gt;&lt;wsp:rsid wsp:val=&quot;0077159A&quot;/&gt;&lt;wsp:rsid wsp:val=&quot;00792051&quot;/&gt;&lt;wsp:rsid wsp:val=&quot;00797EEE&quot;/&gt;&lt;wsp:rsid wsp:val=&quot;007A27A8&quot;/&gt;&lt;wsp:rsid wsp:val=&quot;007A4032&quot;/&gt;&lt;wsp:rsid wsp:val=&quot;007A4D3F&quot;/&gt;&lt;wsp:rsid wsp:val=&quot;007B1CF6&quot;/&gt;&lt;wsp:rsid wsp:val=&quot;007B5C2E&quot;/&gt;&lt;wsp:rsid wsp:val=&quot;007B70D0&quot;/&gt;&lt;wsp:rsid wsp:val=&quot;007C41BE&quot;/&gt;&lt;wsp:rsid wsp:val=&quot;007D2A2E&quot;/&gt;&lt;wsp:rsid wsp:val=&quot;007E1794&quot;/&gt;&lt;wsp:rsid wsp:val=&quot;007E2810&quot;/&gt;&lt;wsp:rsid wsp:val=&quot;007F1D8E&quot;/&gt;&lt;wsp:rsid wsp:val=&quot;007F5055&quot;/&gt;&lt;wsp:rsid wsp:val=&quot;007F7616&quot;/&gt;&lt;wsp:rsid wsp:val=&quot;00800B08&quot;/&gt;&lt;wsp:rsid wsp:val=&quot;008039A4&quot;/&gt;&lt;wsp:rsid wsp:val=&quot;00813BA2&quot;/&gt;&lt;wsp:rsid wsp:val=&quot;00830FF0&quot;/&gt;&lt;wsp:rsid wsp:val=&quot;0083305C&quot;/&gt;&lt;wsp:rsid wsp:val=&quot;00833A5C&quot;/&gt;&lt;wsp:rsid wsp:val=&quot;008405C9&quot;/&gt;&lt;wsp:rsid wsp:val=&quot;008471A2&quot;/&gt;&lt;wsp:rsid wsp:val=&quot;0085434E&quot;/&gt;&lt;wsp:rsid wsp:val=&quot;0085549A&quot;/&gt;&lt;wsp:rsid wsp:val=&quot;00861C18&quot;/&gt;&lt;wsp:rsid wsp:val=&quot;00867615&quot;/&gt;&lt;wsp:rsid wsp:val=&quot;0088356C&quot;/&gt;&lt;wsp:rsid wsp:val=&quot;00891116&quot;/&gt;&lt;wsp:rsid wsp:val=&quot;008A061B&quot;/&gt;&lt;wsp:rsid wsp:val=&quot;008A2000&quot;/&gt;&lt;wsp:rsid wsp:val=&quot;008A632D&quot;/&gt;&lt;wsp:rsid wsp:val=&quot;008A6CF9&quot;/&gt;&lt;wsp:rsid wsp:val=&quot;008B6ABE&quot;/&gt;&lt;wsp:rsid wsp:val=&quot;008B7E1A&quot;/&gt;&lt;wsp:rsid wsp:val=&quot;008C5475&quot;/&gt;&lt;wsp:rsid wsp:val=&quot;008D2AA6&quot;/&gt;&lt;wsp:rsid wsp:val=&quot;008D3162&quot;/&gt;&lt;wsp:rsid wsp:val=&quot;008D38EE&quot;/&gt;&lt;wsp:rsid wsp:val=&quot;008D46B4&quot;/&gt;&lt;wsp:rsid wsp:val=&quot;008E1C93&quot;/&gt;&lt;wsp:rsid wsp:val=&quot;008E2090&quot;/&gt;&lt;wsp:rsid wsp:val=&quot;008E3CB9&quot;/&gt;&lt;wsp:rsid wsp:val=&quot;008E41DC&quot;/&gt;&lt;wsp:rsid wsp:val=&quot;008E5978&quot;/&gt;&lt;wsp:rsid wsp:val=&quot;008F1328&quot;/&gt;&lt;wsp:rsid wsp:val=&quot;008F2EDB&quot;/&gt;&lt;wsp:rsid wsp:val=&quot;00900043&quot;/&gt;&lt;wsp:rsid wsp:val=&quot;00903BB7&quot;/&gt;&lt;wsp:rsid wsp:val=&quot;00906AD8&quot;/&gt;&lt;wsp:rsid wsp:val=&quot;009114AB&quot;/&gt;&lt;wsp:rsid wsp:val=&quot;009149BF&quot;/&gt;&lt;wsp:rsid wsp:val=&quot;00915016&quot;/&gt;&lt;wsp:rsid wsp:val=&quot;009162EB&quot;/&gt;&lt;wsp:rsid wsp:val=&quot;00931BEA&quot;/&gt;&lt;wsp:rsid wsp:val=&quot;00931E8C&quot;/&gt;&lt;wsp:rsid wsp:val=&quot;0093230D&quot;/&gt;&lt;wsp:rsid wsp:val=&quot;00932657&quot;/&gt;&lt;wsp:rsid wsp:val=&quot;00933E9D&quot;/&gt;&lt;wsp:rsid wsp:val=&quot;009346AD&quot;/&gt;&lt;wsp:rsid wsp:val=&quot;00937651&quot;/&gt;&lt;wsp:rsid wsp:val=&quot;00940929&quot;/&gt;&lt;wsp:rsid wsp:val=&quot;00947E6F&quot;/&gt;&lt;wsp:rsid wsp:val=&quot;00947EA3&quot;/&gt;&lt;wsp:rsid wsp:val=&quot;0095461E&quot;/&gt;&lt;wsp:rsid wsp:val=&quot;00961143&quot;/&gt;&lt;wsp:rsid wsp:val=&quot;00974185&quot;/&gt;&lt;wsp:rsid wsp:val=&quot;009770E5&quot;/&gt;&lt;wsp:rsid wsp:val=&quot;00980B25&quot;/&gt;&lt;wsp:rsid wsp:val=&quot;009849FF&quot;/&gt;&lt;wsp:rsid wsp:val=&quot;00990340&quot;/&gt;&lt;wsp:rsid wsp:val=&quot;00990EE9&quot;/&gt;&lt;wsp:rsid wsp:val=&quot;009945A4&quot;/&gt;&lt;wsp:rsid wsp:val=&quot;009A7658&quot;/&gt;&lt;wsp:rsid wsp:val=&quot;009B44DB&quot;/&gt;&lt;wsp:rsid wsp:val=&quot;009C0B14&quot;/&gt;&lt;wsp:rsid wsp:val=&quot;009C2E78&quot;/&gt;&lt;wsp:rsid wsp:val=&quot;009C33E5&quot;/&gt;&lt;wsp:rsid wsp:val=&quot;009C7823&quot;/&gt;&lt;wsp:rsid wsp:val=&quot;009E5487&quot;/&gt;&lt;wsp:rsid wsp:val=&quot;009F69F7&quot;/&gt;&lt;wsp:rsid wsp:val=&quot;009F71C0&quot;/&gt;&lt;wsp:rsid wsp:val=&quot;00A04D19&quot;/&gt;&lt;wsp:rsid wsp:val=&quot;00A1121D&quot;/&gt;&lt;wsp:rsid wsp:val=&quot;00A15F3A&quot;/&gt;&lt;wsp:rsid wsp:val=&quot;00A17B9E&quot;/&gt;&lt;wsp:rsid wsp:val=&quot;00A238A5&quot;/&gt;&lt;wsp:rsid wsp:val=&quot;00A26A9A&quot;/&gt;&lt;wsp:rsid wsp:val=&quot;00A3484C&quot;/&gt;&lt;wsp:rsid wsp:val=&quot;00A34F80&quot;/&gt;&lt;wsp:rsid wsp:val=&quot;00A41438&quot;/&gt;&lt;wsp:rsid wsp:val=&quot;00A42EBB&quot;/&gt;&lt;wsp:rsid wsp:val=&quot;00A45840&quot;/&gt;&lt;wsp:rsid wsp:val=&quot;00A458C6&quot;/&gt;&lt;wsp:rsid wsp:val=&quot;00A469C4&quot;/&gt;&lt;wsp:rsid wsp:val=&quot;00A55569&quot;/&gt;&lt;wsp:rsid wsp:val=&quot;00A64C45&quot;/&gt;&lt;wsp:rsid wsp:val=&quot;00A71E46&quot;/&gt;&lt;wsp:rsid wsp:val=&quot;00A807C2&quot;/&gt;&lt;wsp:rsid wsp:val=&quot;00A82593&quot;/&gt;&lt;wsp:rsid wsp:val=&quot;00A87408&quot;/&gt;&lt;wsp:rsid wsp:val=&quot;00A94997&quot;/&gt;&lt;wsp:rsid wsp:val=&quot;00A957D0&quot;/&gt;&lt;wsp:rsid wsp:val=&quot;00A9582F&quot;/&gt;&lt;wsp:rsid wsp:val=&quot;00A978E4&quot;/&gt;&lt;wsp:rsid wsp:val=&quot;00AA0B5F&quot;/&gt;&lt;wsp:rsid wsp:val=&quot;00AA253A&quot;/&gt;&lt;wsp:rsid wsp:val=&quot;00AA3A62&quot;/&gt;&lt;wsp:rsid wsp:val=&quot;00AB6894&quot;/&gt;&lt;wsp:rsid wsp:val=&quot;00AC05C7&quot;/&gt;&lt;wsp:rsid wsp:val=&quot;00AD70F8&quot;/&gt;&lt;wsp:rsid wsp:val=&quot;00AD7E16&quot;/&gt;&lt;wsp:rsid wsp:val=&quot;00AF76E4&quot;/&gt;&lt;wsp:rsid wsp:val=&quot;00AF7859&quot;/&gt;&lt;wsp:rsid wsp:val=&quot;00B00E4A&quot;/&gt;&lt;wsp:rsid wsp:val=&quot;00B0336C&quot;/&gt;&lt;wsp:rsid wsp:val=&quot;00B234BA&quot;/&gt;&lt;wsp:rsid wsp:val=&quot;00B23CD9&quot;/&gt;&lt;wsp:rsid wsp:val=&quot;00B30CE5&quot;/&gt;&lt;wsp:rsid wsp:val=&quot;00B32173&quot;/&gt;&lt;wsp:rsid wsp:val=&quot;00B34949&quot;/&gt;&lt;wsp:rsid wsp:val=&quot;00B375F5&quot;/&gt;&lt;wsp:rsid wsp:val=&quot;00B45763&quot;/&gt;&lt;wsp:rsid wsp:val=&quot;00B5017B&quot;/&gt;&lt;wsp:rsid wsp:val=&quot;00B554A5&quot;/&gt;&lt;wsp:rsid wsp:val=&quot;00B55787&quot;/&gt;&lt;wsp:rsid wsp:val=&quot;00B6221D&quot;/&gt;&lt;wsp:rsid wsp:val=&quot;00B62C8F&quot;/&gt;&lt;wsp:rsid wsp:val=&quot;00B63F43&quot;/&gt;&lt;wsp:rsid wsp:val=&quot;00B6551C&quot;/&gt;&lt;wsp:rsid wsp:val=&quot;00B74B02&quot;/&gt;&lt;wsp:rsid wsp:val=&quot;00B75420&quot;/&gt;&lt;wsp:rsid wsp:val=&quot;00B773C3&quot;/&gt;&lt;wsp:rsid wsp:val=&quot;00B802CC&quot;/&gt;&lt;wsp:rsid wsp:val=&quot;00B85BD6&quot;/&gt;&lt;wsp:rsid wsp:val=&quot;00B863A5&quot;/&gt;&lt;wsp:rsid wsp:val=&quot;00BA0845&quot;/&gt;&lt;wsp:rsid wsp:val=&quot;00BA0BCA&quot;/&gt;&lt;wsp:rsid wsp:val=&quot;00BA1141&quot;/&gt;&lt;wsp:rsid wsp:val=&quot;00BA6E7A&quot;/&gt;&lt;wsp:rsid wsp:val=&quot;00BC16AF&quot;/&gt;&lt;wsp:rsid wsp:val=&quot;00BC749B&quot;/&gt;&lt;wsp:rsid wsp:val=&quot;00BD4AFA&quot;/&gt;&lt;wsp:rsid wsp:val=&quot;00BD5305&quot;/&gt;&lt;wsp:rsid wsp:val=&quot;00BE511C&quot;/&gt;&lt;wsp:rsid wsp:val=&quot;00BE6318&quot;/&gt;&lt;wsp:rsid wsp:val=&quot;00BE7B60&quot;/&gt;&lt;wsp:rsid wsp:val=&quot;00BF0950&quot;/&gt;&lt;wsp:rsid wsp:val=&quot;00BF4AF1&quot;/&gt;&lt;wsp:rsid wsp:val=&quot;00BF7580&quot;/&gt;&lt;wsp:rsid wsp:val=&quot;00C0148A&quot;/&gt;&lt;wsp:rsid wsp:val=&quot;00C02ACD&quot;/&gt;&lt;wsp:rsid wsp:val=&quot;00C02EF5&quot;/&gt;&lt;wsp:rsid wsp:val=&quot;00C1750E&quot;/&gt;&lt;wsp:rsid wsp:val=&quot;00C20753&quot;/&gt;&lt;wsp:rsid wsp:val=&quot;00C24387&quot;/&gt;&lt;wsp:rsid wsp:val=&quot;00C27AAB&quot;/&gt;&lt;wsp:rsid wsp:val=&quot;00C3505B&quot;/&gt;&lt;wsp:rsid wsp:val=&quot;00C43B52&quot;/&gt;&lt;wsp:rsid wsp:val=&quot;00C5135D&quot;/&gt;&lt;wsp:rsid wsp:val=&quot;00C538D1&quot;/&gt;&lt;wsp:rsid wsp:val=&quot;00C54005&quot;/&gt;&lt;wsp:rsid wsp:val=&quot;00C6320A&quot;/&gt;&lt;wsp:rsid wsp:val=&quot;00C70EE8&quot;/&gt;&lt;wsp:rsid wsp:val=&quot;00C727B9&quot;/&gt;&lt;wsp:rsid wsp:val=&quot;00C75DE2&quot;/&gt;&lt;wsp:rsid wsp:val=&quot;00C80B4A&quot;/&gt;&lt;wsp:rsid wsp:val=&quot;00C839AF&quot;/&gt;&lt;wsp:rsid wsp:val=&quot;00C839D9&quot;/&gt;&lt;wsp:rsid wsp:val=&quot;00CA4E8F&quot;/&gt;&lt;wsp:rsid wsp:val=&quot;00CA7B63&quot;/&gt;&lt;wsp:rsid wsp:val=&quot;00CB15F6&quot;/&gt;&lt;wsp:rsid wsp:val=&quot;00CB6B8B&quot;/&gt;&lt;wsp:rsid wsp:val=&quot;00CC3C3F&quot;/&gt;&lt;wsp:rsid wsp:val=&quot;00CC4914&quot;/&gt;&lt;wsp:rsid wsp:val=&quot;00CC75EB&quot;/&gt;&lt;wsp:rsid wsp:val=&quot;00CD0E12&quot;/&gt;&lt;wsp:rsid wsp:val=&quot;00CD2431&quot;/&gt;&lt;wsp:rsid wsp:val=&quot;00CD5952&quot;/&gt;&lt;wsp:rsid wsp:val=&quot;00CE1705&quot;/&gt;&lt;wsp:rsid wsp:val=&quot;00CE1D4A&quot;/&gt;&lt;wsp:rsid wsp:val=&quot;00CE2BE6&quot;/&gt;&lt;wsp:rsid wsp:val=&quot;00CE5B71&quot;/&gt;&lt;wsp:rsid wsp:val=&quot;00CF0B24&quot;/&gt;&lt;wsp:rsid wsp:val=&quot;00CF2874&quot;/&gt;&lt;wsp:rsid wsp:val=&quot;00D02B9C&quot;/&gt;&lt;wsp:rsid wsp:val=&quot;00D0534A&quot;/&gt;&lt;wsp:rsid wsp:val=&quot;00D07F7C&quot;/&gt;&lt;wsp:rsid wsp:val=&quot;00D1211C&quot;/&gt;&lt;wsp:rsid wsp:val=&quot;00D13F16&quot;/&gt;&lt;wsp:rsid wsp:val=&quot;00D41AC1&quot;/&gt;&lt;wsp:rsid wsp:val=&quot;00D44ED3&quot;/&gt;&lt;wsp:rsid wsp:val=&quot;00D537D7&quot;/&gt;&lt;wsp:rsid wsp:val=&quot;00D56A1D&quot;/&gt;&lt;wsp:rsid wsp:val=&quot;00D57A4A&quot;/&gt;&lt;wsp:rsid wsp:val=&quot;00D6223F&quot;/&gt;&lt;wsp:rsid wsp:val=&quot;00D62CB8&quot;/&gt;&lt;wsp:rsid wsp:val=&quot;00D66A6A&quot;/&gt;&lt;wsp:rsid wsp:val=&quot;00D72313&quot;/&gt;&lt;wsp:rsid wsp:val=&quot;00D90B67&quot;/&gt;&lt;wsp:rsid wsp:val=&quot;00D938B7&quot;/&gt;&lt;wsp:rsid wsp:val=&quot;00D943E5&quot;/&gt;&lt;wsp:rsid wsp:val=&quot;00DA67CE&quot;/&gt;&lt;wsp:rsid wsp:val=&quot;00DE0D84&quot;/&gt;&lt;wsp:rsid wsp:val=&quot;00DE3241&quot;/&gt;&lt;wsp:rsid wsp:val=&quot;00DE733E&quot;/&gt;&lt;wsp:rsid wsp:val=&quot;00DF240F&quot;/&gt;&lt;wsp:rsid wsp:val=&quot;00E04A49&quot;/&gt;&lt;wsp:rsid wsp:val=&quot;00E06AB5&quot;/&gt;&lt;wsp:rsid wsp:val=&quot;00E10A52&quot;/&gt;&lt;wsp:rsid wsp:val=&quot;00E208C4&quot;/&gt;&lt;wsp:rsid wsp:val=&quot;00E21E76&quot;/&gt;&lt;wsp:rsid wsp:val=&quot;00E26143&quot;/&gt;&lt;wsp:rsid wsp:val=&quot;00E265ED&quot;/&gt;&lt;wsp:rsid wsp:val=&quot;00E32467&quot;/&gt;&lt;wsp:rsid wsp:val=&quot;00E3327F&quot;/&gt;&lt;wsp:rsid wsp:val=&quot;00E34DF3&quot;/&gt;&lt;wsp:rsid wsp:val=&quot;00E360E1&quot;/&gt;&lt;wsp:rsid wsp:val=&quot;00E36172&quot;/&gt;&lt;wsp:rsid wsp:val=&quot;00E43076&quot;/&gt;&lt;wsp:rsid wsp:val=&quot;00E435F4&quot;/&gt;&lt;wsp:rsid wsp:val=&quot;00E61BCD&quot;/&gt;&lt;wsp:rsid wsp:val=&quot;00E67881&quot;/&gt;&lt;wsp:rsid wsp:val=&quot;00E73900&quot;/&gt;&lt;wsp:rsid wsp:val=&quot;00E8494B&quot;/&gt;&lt;wsp:rsid wsp:val=&quot;00E85DF4&quot;/&gt;&lt;wsp:rsid wsp:val=&quot;00E90EC2&quot;/&gt;&lt;wsp:rsid wsp:val=&quot;00E91C92&quot;/&gt;&lt;wsp:rsid wsp:val=&quot;00E97CB6&quot;/&gt;&lt;wsp:rsid wsp:val=&quot;00EA0A01&quot;/&gt;&lt;wsp:rsid wsp:val=&quot;00EA2B10&quot;/&gt;&lt;wsp:rsid wsp:val=&quot;00EA46EB&quot;/&gt;&lt;wsp:rsid wsp:val=&quot;00EA4B7E&quot;/&gt;&lt;wsp:rsid wsp:val=&quot;00EA68F9&quot;/&gt;&lt;wsp:rsid wsp:val=&quot;00EB0771&quot;/&gt;&lt;wsp:rsid wsp:val=&quot;00EB0F1C&quot;/&gt;&lt;wsp:rsid wsp:val=&quot;00EB729A&quot;/&gt;&lt;wsp:rsid wsp:val=&quot;00EC1DE3&quot;/&gt;&lt;wsp:rsid wsp:val=&quot;00EC554C&quot;/&gt;&lt;wsp:rsid wsp:val=&quot;00ED1BA7&quot;/&gt;&lt;wsp:rsid wsp:val=&quot;00EE2542&quot;/&gt;&lt;wsp:rsid wsp:val=&quot;00EE42DE&quot;/&gt;&lt;wsp:rsid wsp:val=&quot;00EE4489&quot;/&gt;&lt;wsp:rsid wsp:val=&quot;00EE52E7&quot;/&gt;&lt;wsp:rsid wsp:val=&quot;00EE6DBA&quot;/&gt;&lt;wsp:rsid wsp:val=&quot;00EE6E3A&quot;/&gt;&lt;wsp:rsid wsp:val=&quot;00EE7283&quot;/&gt;&lt;wsp:rsid wsp:val=&quot;00EF2203&quot;/&gt;&lt;wsp:rsid wsp:val=&quot;00EF6622&quot;/&gt;&lt;wsp:rsid wsp:val=&quot;00F15AC2&quot;/&gt;&lt;wsp:rsid wsp:val=&quot;00F15CEB&quot;/&gt;&lt;wsp:rsid wsp:val=&quot;00F3181A&quot;/&gt;&lt;wsp:rsid wsp:val=&quot;00F34EDE&quot;/&gt;&lt;wsp:rsid wsp:val=&quot;00F36C83&quot;/&gt;&lt;wsp:rsid wsp:val=&quot;00F42FB3&quot;/&gt;&lt;wsp:rsid wsp:val=&quot;00F4510B&quot;/&gt;&lt;wsp:rsid wsp:val=&quot;00F572BE&quot;/&gt;&lt;wsp:rsid wsp:val=&quot;00F62D31&quot;/&gt;&lt;wsp:rsid wsp:val=&quot;00F649C8&quot;/&gt;&lt;wsp:rsid wsp:val=&quot;00F6560A&quot;/&gt;&lt;wsp:rsid wsp:val=&quot;00F82B69&quot;/&gt;&lt;wsp:rsid wsp:val=&quot;00F912E2&quot;/&gt;&lt;wsp:rsid wsp:val=&quot;00F91F7A&quot;/&gt;&lt;wsp:rsid wsp:val=&quot;00F96CEF&quot;/&gt;&lt;wsp:rsid wsp:val=&quot;00FA1405&quot;/&gt;&lt;wsp:rsid wsp:val=&quot;00FA213E&quot;/&gt;&lt;wsp:rsid wsp:val=&quot;00FA5E26&quot;/&gt;&lt;wsp:rsid wsp:val=&quot;00FA64AD&quot;/&gt;&lt;wsp:rsid wsp:val=&quot;00FA6709&quot;/&gt;&lt;wsp:rsid wsp:val=&quot;00FB0B9C&quot;/&gt;&lt;wsp:rsid wsp:val=&quot;00FB0C55&quot;/&gt;&lt;wsp:rsid wsp:val=&quot;00FB149D&quot;/&gt;&lt;wsp:rsid wsp:val=&quot;00FB2293&quot;/&gt;&lt;wsp:rsid wsp:val=&quot;00FB3EDE&quot;/&gt;&lt;wsp:rsid wsp:val=&quot;00FC5D93&quot;/&gt;&lt;wsp:rsid wsp:val=&quot;00FC78C9&quot;/&gt;&lt;wsp:rsid wsp:val=&quot;00FD6B65&quot;/&gt;&lt;wsp:rsid wsp:val=&quot;00FE4E36&quot;/&gt;&lt;wsp:rsid wsp:val=&quot;00FE4E7D&quot;/&gt;&lt;wsp:rsid wsp:val=&quot;00FE4F36&quot;/&gt;&lt;wsp:rsid wsp:val=&quot;00FE5EAB&quot;/&gt;&lt;wsp:rsid wsp:val=&quot;00FF1503&quot;/&gt;&lt;wsp:rsid wsp:val=&quot;00FF47C5&quot;/&gt;&lt;wsp:rsid wsp:val=&quot;00FF480A&quot;/&gt;&lt;wsp:rsid wsp:val=&quot;00FF4B24&quot;/&gt;&lt;wsp:rsid wsp:val=&quot;00FF4DF1&quot;/&gt;&lt;/wsp:rsids&gt;&lt;/w:docPr&gt;&lt;w:body&gt;&lt;wx:sect&gt;&lt;w:p wsp:rsidR=&quot;00000000&quot; wsp:rsidRDefault=&quot;002E3BC2&quot; wsp:rsidP=&quot;002E3BC2&quot;&gt;&lt;m:oMathPara&gt;&lt;m:oMath&gt;&lt;m:f&gt;&lt;m:fPr&gt;&lt;m:ctrlPr&gt;&lt;w:rPr&gt;&lt;w:rFonts w:ascii=&quot;Cambria Math&quot; w:fareast=&quot;Times New Roman&quot; w:h-ansi=&quot;Cambria Math&quot;/&gt;&lt;wx:font wx:val=&quot;Cambria Math&quot;/&gt;&lt;w:b/&gt;&lt;w:b-cs/&gt;&lt;w:i/&gt;&lt;w:i-cs/&gt;&lt;w:sz-cs w:val=&quot;28&quot;/&gt;&lt;/w:rPr&gt;&lt;/m:ctrlPr&gt;&lt;/m:fPr&gt;&lt;m:num&gt;&lt;m:r&gt;&lt;m:rPr&gt;&lt;m:sty m:val=&quot;bi&quot;/&gt;&lt;/m:rPr&gt;&lt;w:rPr&gt;&lt;w:rFonts w:ascii=&quot;Cambria Math&quot; w:h-ansi=&quot;Cambria Math&quot;/&gt;&lt;wx:font wx:val=&quot;Cambria Math&quot;/&gt;&lt;w:b/&gt;&lt;w:b-cs/&gt;&lt;w:i/&gt;&lt;w:i-cs/&gt;&lt;/w:rPr&gt;&lt;m:t&gt;3&lt;/m:t&gt;&lt;/m:r&gt;&lt;/m:num&gt;&lt;m:den&gt;&lt;m:r&gt;&lt;m:rPr&gt;&lt;m:sty m:val=&quot;bi&quot;/&gt;&lt;/m:rPr&gt;&lt;w:rPr&gt;&lt;w:rFonts w:ascii=&quot;Cambria Math&quot; w:h-ansi=&quot;Cambria Math&quot;/&gt;&lt;wx:font wx:val=&quot;Cambria Math&quot;/&gt;&lt;w:b/&gt;&lt;w:b-cs/&gt;&lt;w:i/&gt;&lt;w:i-cs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63" o:title="" chromakey="white"/>
          </v:shape>
        </w:pict>
      </w:r>
      <w:r w:rsidR="00D41AC1" w:rsidRPr="00D41AC1">
        <w:rPr>
          <w:sz w:val="28"/>
          <w:szCs w:val="28"/>
        </w:rPr>
        <w:fldChar w:fldCharType="end"/>
      </w:r>
      <w:r w:rsidRPr="00D41AC1">
        <w:rPr>
          <w:sz w:val="28"/>
          <w:szCs w:val="28"/>
        </w:rPr>
        <w:t xml:space="preserve"> chiều rộng. </w:t>
      </w:r>
    </w:p>
    <w:p w:rsidR="00E91C92" w:rsidRPr="00D41AC1" w:rsidRDefault="00E91C92" w:rsidP="0040644E">
      <w:pPr>
        <w:pStyle w:val="NormalWeb"/>
        <w:shd w:val="clear" w:color="auto" w:fill="FFFFFF"/>
        <w:spacing w:before="0" w:beforeAutospacing="0" w:after="120" w:afterAutospacing="0" w:line="640" w:lineRule="exact"/>
        <w:jc w:val="both"/>
        <w:rPr>
          <w:sz w:val="28"/>
          <w:szCs w:val="28"/>
        </w:rPr>
      </w:pPr>
      <w:proofErr w:type="gramStart"/>
      <w:r w:rsidRPr="00D41AC1">
        <w:rPr>
          <w:sz w:val="28"/>
          <w:szCs w:val="28"/>
        </w:rPr>
        <w:t>Người ta làm một bồn hoa hình tròn có đường kính 6m.</w:t>
      </w:r>
      <w:proofErr w:type="gramEnd"/>
      <w:r w:rsidRPr="00D41AC1">
        <w:rPr>
          <w:sz w:val="28"/>
          <w:szCs w:val="28"/>
        </w:rPr>
        <w:t xml:space="preserve"> </w:t>
      </w:r>
      <w:proofErr w:type="gramStart"/>
      <w:r w:rsidRPr="00D41AC1">
        <w:rPr>
          <w:sz w:val="28"/>
          <w:szCs w:val="28"/>
        </w:rPr>
        <w:t>Khu đất còn lại họ trồng rau.</w:t>
      </w:r>
      <w:proofErr w:type="gramEnd"/>
    </w:p>
    <w:p w:rsidR="00E91C92" w:rsidRPr="00D41AC1" w:rsidRDefault="00E91C92" w:rsidP="007C1232">
      <w:pPr>
        <w:pStyle w:val="NormalWeb"/>
        <w:shd w:val="clear" w:color="auto" w:fill="FFFFFF"/>
        <w:spacing w:before="0" w:beforeAutospacing="0" w:after="0" w:afterAutospacing="0" w:line="600" w:lineRule="exact"/>
        <w:jc w:val="both"/>
        <w:rPr>
          <w:sz w:val="28"/>
          <w:szCs w:val="28"/>
        </w:rPr>
      </w:pPr>
      <w:r w:rsidRPr="00D41AC1">
        <w:rPr>
          <w:sz w:val="28"/>
          <w:szCs w:val="28"/>
        </w:rPr>
        <w:lastRenderedPageBreak/>
        <w:t>a) Tính diện tích khu đất hình chữ nhật.</w:t>
      </w:r>
    </w:p>
    <w:p w:rsidR="00E91C92" w:rsidRPr="007A4D3F" w:rsidRDefault="00E91C92" w:rsidP="004537FA">
      <w:pPr>
        <w:pStyle w:val="NormalWeb"/>
        <w:shd w:val="clear" w:color="auto" w:fill="FFFFFF"/>
        <w:spacing w:before="0" w:beforeAutospacing="0" w:after="0" w:afterAutospacing="0" w:line="400" w:lineRule="exact"/>
        <w:jc w:val="both"/>
        <w:rPr>
          <w:sz w:val="28"/>
          <w:szCs w:val="28"/>
        </w:rPr>
      </w:pPr>
      <w:r w:rsidRPr="007A4D3F">
        <w:rPr>
          <w:sz w:val="28"/>
          <w:szCs w:val="28"/>
        </w:rPr>
        <w:t>b) Tính diện tích bồn hoa hình tròn.</w:t>
      </w:r>
    </w:p>
    <w:p w:rsidR="00E91C92" w:rsidRPr="007A4D3F" w:rsidRDefault="00E91C92" w:rsidP="004537FA">
      <w:pPr>
        <w:pStyle w:val="NormalWeb"/>
        <w:shd w:val="clear" w:color="auto" w:fill="FFFFFF"/>
        <w:spacing w:before="0" w:beforeAutospacing="0" w:after="0" w:afterAutospacing="0" w:line="400" w:lineRule="exact"/>
        <w:jc w:val="both"/>
        <w:rPr>
          <w:sz w:val="28"/>
          <w:szCs w:val="28"/>
        </w:rPr>
      </w:pPr>
      <w:r w:rsidRPr="007A4D3F">
        <w:rPr>
          <w:sz w:val="28"/>
          <w:szCs w:val="28"/>
        </w:rPr>
        <w:t>c) Tính diện tích khu đất trồng rau.</w:t>
      </w:r>
    </w:p>
    <w:p w:rsidR="00E91C92" w:rsidRDefault="00E91C92" w:rsidP="004537FA">
      <w:pPr>
        <w:spacing w:after="0" w:line="400" w:lineRule="exact"/>
        <w:jc w:val="center"/>
        <w:rPr>
          <w:i/>
          <w:u w:val="single"/>
        </w:rPr>
      </w:pPr>
      <w:r>
        <w:rPr>
          <w:i/>
          <w:u w:val="single"/>
        </w:rPr>
        <w:t>Bài giải</w:t>
      </w:r>
    </w:p>
    <w:tbl>
      <w:tblPr>
        <w:tblW w:w="0" w:type="auto"/>
        <w:tblInd w:w="108" w:type="dxa"/>
        <w:tblBorders>
          <w:top w:val="dashSmallGap" w:sz="4" w:space="0" w:color="auto"/>
          <w:bottom w:val="dashSmallGap" w:sz="4" w:space="0" w:color="auto"/>
          <w:insideH w:val="dashSmallGap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103"/>
        <w:gridCol w:w="5103"/>
      </w:tblGrid>
      <w:tr w:rsidR="00E91C92" w:rsidRPr="008E5978" w:rsidTr="008E5978">
        <w:trPr>
          <w:trHeight w:val="422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rPr>
          <w:trHeight w:val="421"/>
        </w:trPr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5103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</w:tbl>
    <w:p w:rsidR="00E91C92" w:rsidRPr="007A4D3F" w:rsidRDefault="00E91C92" w:rsidP="00891116">
      <w:pPr>
        <w:pStyle w:val="NormalWeb"/>
        <w:shd w:val="clear" w:color="auto" w:fill="FFFFFF"/>
        <w:spacing w:before="0" w:beforeAutospacing="0" w:after="0" w:afterAutospacing="0" w:line="400" w:lineRule="exact"/>
        <w:jc w:val="both"/>
        <w:rPr>
          <w:sz w:val="28"/>
          <w:szCs w:val="28"/>
        </w:rPr>
      </w:pPr>
      <w:r>
        <w:rPr>
          <w:b/>
          <w:color w:val="0070C0"/>
        </w:rPr>
        <w:t>Câu</w:t>
      </w:r>
      <w:r w:rsidRPr="007A4D3F">
        <w:rPr>
          <w:b/>
          <w:color w:val="0070C0"/>
        </w:rPr>
        <w:t xml:space="preserve"> </w:t>
      </w:r>
      <w:r>
        <w:rPr>
          <w:b/>
          <w:color w:val="0070C0"/>
        </w:rPr>
        <w:t>10</w:t>
      </w:r>
      <w:r w:rsidRPr="007A4D3F">
        <w:t xml:space="preserve">: </w:t>
      </w:r>
      <w:r w:rsidRPr="007A4D3F">
        <w:rPr>
          <w:sz w:val="28"/>
          <w:szCs w:val="28"/>
        </w:rPr>
        <w:t xml:space="preserve">Trên một mảnh vườn hình thang có trung bình cộng hai đáy là 15,5m; chiều cao 7,8m; người ta đào một ao nuôi cá hình tròn có </w:t>
      </w:r>
      <w:proofErr w:type="gramStart"/>
      <w:r w:rsidRPr="007A4D3F">
        <w:rPr>
          <w:sz w:val="28"/>
          <w:szCs w:val="28"/>
        </w:rPr>
        <w:t>chu</w:t>
      </w:r>
      <w:proofErr w:type="gramEnd"/>
      <w:r w:rsidRPr="007A4D3F">
        <w:rPr>
          <w:sz w:val="28"/>
          <w:szCs w:val="28"/>
        </w:rPr>
        <w:t xml:space="preserve"> vi 50,24m. </w:t>
      </w:r>
      <w:proofErr w:type="gramStart"/>
      <w:r w:rsidRPr="007A4D3F">
        <w:rPr>
          <w:sz w:val="28"/>
          <w:szCs w:val="28"/>
        </w:rPr>
        <w:t>Hãy tính diện tích còn lại của mảnh vườn.</w:t>
      </w:r>
      <w:proofErr w:type="gramEnd"/>
    </w:p>
    <w:p w:rsidR="00E91C92" w:rsidRDefault="00E91C92" w:rsidP="00891116">
      <w:pPr>
        <w:spacing w:after="0" w:line="400" w:lineRule="exact"/>
        <w:jc w:val="center"/>
        <w:rPr>
          <w:i/>
          <w:u w:val="single"/>
        </w:rPr>
      </w:pPr>
      <w:r>
        <w:rPr>
          <w:i/>
          <w:u w:val="single"/>
        </w:rPr>
        <w:t>Bài giải</w:t>
      </w:r>
    </w:p>
    <w:tbl>
      <w:tblPr>
        <w:tblW w:w="0" w:type="auto"/>
        <w:tblInd w:w="108" w:type="dxa"/>
        <w:tblBorders>
          <w:top w:val="dashSmallGap" w:sz="4" w:space="0" w:color="auto"/>
          <w:bottom w:val="dashSmallGap" w:sz="4" w:space="0" w:color="auto"/>
          <w:insideH w:val="dashSmallGap" w:sz="4" w:space="0" w:color="auto"/>
          <w:insideV w:val="dashSmallGap" w:sz="4" w:space="0" w:color="auto"/>
        </w:tblBorders>
        <w:tblLook w:val="00A0" w:firstRow="1" w:lastRow="0" w:firstColumn="1" w:lastColumn="0" w:noHBand="0" w:noVBand="0"/>
      </w:tblPr>
      <w:tblGrid>
        <w:gridCol w:w="10206"/>
      </w:tblGrid>
      <w:tr w:rsidR="00E91C92" w:rsidRPr="008E5978" w:rsidTr="008E5978">
        <w:tc>
          <w:tcPr>
            <w:tcW w:w="10206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c>
          <w:tcPr>
            <w:tcW w:w="10206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c>
          <w:tcPr>
            <w:tcW w:w="10206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c>
          <w:tcPr>
            <w:tcW w:w="10206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c>
          <w:tcPr>
            <w:tcW w:w="10206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c>
          <w:tcPr>
            <w:tcW w:w="10206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</w:tbl>
    <w:p w:rsidR="00E91C92" w:rsidRPr="007A4D3F" w:rsidRDefault="00E91C92" w:rsidP="00AB6894">
      <w:pPr>
        <w:tabs>
          <w:tab w:val="left" w:pos="142"/>
          <w:tab w:val="left" w:leader="dot" w:pos="6663"/>
          <w:tab w:val="left" w:leader="dot" w:pos="10206"/>
        </w:tabs>
        <w:spacing w:after="100" w:afterAutospacing="1" w:line="240" w:lineRule="auto"/>
        <w:jc w:val="both"/>
      </w:pPr>
      <w:r>
        <w:rPr>
          <w:b/>
          <w:color w:val="0070C0"/>
        </w:rPr>
        <w:t>Câu</w:t>
      </w:r>
      <w:r w:rsidRPr="007A4D3F">
        <w:rPr>
          <w:b/>
          <w:color w:val="0070C0"/>
        </w:rPr>
        <w:t xml:space="preserve"> </w:t>
      </w:r>
      <w:r>
        <w:rPr>
          <w:b/>
          <w:color w:val="0070C0"/>
        </w:rPr>
        <w:t>11</w:t>
      </w:r>
      <w:r w:rsidRPr="007A4D3F">
        <w:t xml:space="preserve">: Một biển báo giao </w:t>
      </w:r>
      <w:proofErr w:type="gramStart"/>
      <w:r w:rsidRPr="007A4D3F">
        <w:t>thông  như</w:t>
      </w:r>
      <w:proofErr w:type="gramEnd"/>
      <w:r w:rsidRPr="007A4D3F">
        <w:t xml:space="preserve"> hình vẽ. Tính diện tích phần tô đậm của biển báo, biết biển báo hình tròn có đường kính 50cm; diện tích hình chữ nhật bằng 20% diện tích hình tròn.</w:t>
      </w:r>
    </w:p>
    <w:tbl>
      <w:tblPr>
        <w:tblW w:w="10365" w:type="dxa"/>
        <w:tblInd w:w="126" w:type="dxa"/>
        <w:tblLook w:val="0000" w:firstRow="0" w:lastRow="0" w:firstColumn="0" w:lastColumn="0" w:noHBand="0" w:noVBand="0"/>
      </w:tblPr>
      <w:tblGrid>
        <w:gridCol w:w="3220"/>
        <w:gridCol w:w="7145"/>
      </w:tblGrid>
      <w:tr w:rsidR="00E91C92" w:rsidRPr="008E5978" w:rsidTr="00A04D19">
        <w:trPr>
          <w:trHeight w:val="2948"/>
        </w:trPr>
        <w:tc>
          <w:tcPr>
            <w:tcW w:w="3220" w:type="dxa"/>
          </w:tcPr>
          <w:p w:rsidR="00E91C92" w:rsidRPr="008E5978" w:rsidRDefault="00D20CB9" w:rsidP="007A4D3F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100" w:afterAutospacing="1" w:line="440" w:lineRule="exact"/>
              <w:jc w:val="both"/>
            </w:pPr>
            <w:r>
              <w:rPr>
                <w:noProof/>
              </w:rPr>
              <w:pict>
                <v:shape id="Picture 14" o:spid="_x0000_s1056" type="#_x0000_t75" style="position:absolute;left:0;text-align:left;margin-left:-.1pt;margin-top:17.65pt;width:123pt;height:103.5pt;z-index:251606528;visibility:visible">
                  <v:imagedata r:id="rId64" o:title=""/>
                </v:shape>
              </w:pict>
            </w:r>
          </w:p>
        </w:tc>
        <w:tc>
          <w:tcPr>
            <w:tcW w:w="7145" w:type="dxa"/>
          </w:tcPr>
          <w:p w:rsidR="00E91C92" w:rsidRPr="008E5978" w:rsidRDefault="00E91C92" w:rsidP="004537FA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00" w:lineRule="exact"/>
              <w:jc w:val="center"/>
              <w:rPr>
                <w:i/>
                <w:u w:val="single"/>
              </w:rPr>
            </w:pPr>
            <w:r w:rsidRPr="008E5978">
              <w:rPr>
                <w:i/>
                <w:u w:val="single"/>
              </w:rPr>
              <w:t>Bài giải</w:t>
            </w:r>
          </w:p>
          <w:p w:rsidR="00E91C92" w:rsidRPr="008E5978" w:rsidRDefault="00E91C92" w:rsidP="004537FA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  <w:r w:rsidRPr="008E5978">
              <w:t>................................................................................................</w:t>
            </w:r>
          </w:p>
          <w:p w:rsidR="00E91C92" w:rsidRPr="008E5978" w:rsidRDefault="00E91C92" w:rsidP="004537FA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  <w:r w:rsidRPr="008E5978">
              <w:t>................................................................................................</w:t>
            </w:r>
          </w:p>
          <w:p w:rsidR="00E91C92" w:rsidRPr="008E5978" w:rsidRDefault="00E91C92" w:rsidP="004537FA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  <w:r w:rsidRPr="008E5978">
              <w:t>................................................................................................</w:t>
            </w:r>
          </w:p>
          <w:p w:rsidR="00E91C92" w:rsidRPr="008E5978" w:rsidRDefault="00E91C92" w:rsidP="004537FA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  <w:r w:rsidRPr="008E5978">
              <w:t>................................................................................................</w:t>
            </w:r>
          </w:p>
          <w:p w:rsidR="00E91C92" w:rsidRPr="008E5978" w:rsidRDefault="00E91C92" w:rsidP="004537FA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  <w:r w:rsidRPr="008E5978">
              <w:t>................................................................................................</w:t>
            </w:r>
          </w:p>
          <w:p w:rsidR="00E91C92" w:rsidRPr="008E5978" w:rsidRDefault="00E91C92" w:rsidP="004537FA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  <w:r w:rsidRPr="008E5978">
              <w:t>................................................................................................ ................................................................................................ ................................................................................................</w:t>
            </w:r>
          </w:p>
        </w:tc>
      </w:tr>
    </w:tbl>
    <w:p w:rsidR="00E91C92" w:rsidRPr="007A4D3F" w:rsidRDefault="00E91C92" w:rsidP="007A4D3F">
      <w:pPr>
        <w:tabs>
          <w:tab w:val="left" w:pos="142"/>
          <w:tab w:val="left" w:leader="dot" w:pos="6663"/>
          <w:tab w:val="left" w:leader="dot" w:pos="10206"/>
        </w:tabs>
        <w:spacing w:after="100" w:afterAutospacing="1" w:line="440" w:lineRule="exact"/>
        <w:jc w:val="both"/>
      </w:pPr>
      <w:r>
        <w:rPr>
          <w:b/>
          <w:color w:val="0070C0"/>
        </w:rPr>
        <w:t>Câu</w:t>
      </w:r>
      <w:r w:rsidRPr="007A4D3F">
        <w:rPr>
          <w:b/>
          <w:color w:val="0070C0"/>
        </w:rPr>
        <w:t xml:space="preserve"> </w:t>
      </w:r>
      <w:r>
        <w:rPr>
          <w:b/>
          <w:color w:val="0070C0"/>
        </w:rPr>
        <w:t>12</w:t>
      </w:r>
      <w:r w:rsidRPr="007A4D3F">
        <w:t>: Một mảnh đất hình thang (</w:t>
      </w:r>
      <w:r w:rsidRPr="007A4D3F">
        <w:rPr>
          <w:i/>
        </w:rPr>
        <w:t>như hình vẽ</w:t>
      </w:r>
      <w:r w:rsidRPr="007A4D3F">
        <w:t xml:space="preserve">) có trung bình cộng hai đáy là 16m; chiều cao 12m. </w:t>
      </w:r>
      <w:proofErr w:type="gramStart"/>
      <w:r w:rsidRPr="007A4D3F">
        <w:t>Ở giữa mảnh đất người ta xây một bồn hoa hình tròn có bán kính 3,5m.</w:t>
      </w:r>
      <w:proofErr w:type="gramEnd"/>
      <w:r w:rsidRPr="007A4D3F">
        <w:t xml:space="preserve"> </w:t>
      </w:r>
      <w:proofErr w:type="gramStart"/>
      <w:r w:rsidRPr="007A4D3F">
        <w:t>Tính diện tích phần còn lại của mảnh đất.</w:t>
      </w:r>
      <w:proofErr w:type="gramEnd"/>
    </w:p>
    <w:tbl>
      <w:tblPr>
        <w:tblW w:w="10474" w:type="dxa"/>
        <w:tblInd w:w="126" w:type="dxa"/>
        <w:tblLook w:val="0000" w:firstRow="0" w:lastRow="0" w:firstColumn="0" w:lastColumn="0" w:noHBand="0" w:noVBand="0"/>
      </w:tblPr>
      <w:tblGrid>
        <w:gridCol w:w="6936"/>
        <w:gridCol w:w="3538"/>
      </w:tblGrid>
      <w:tr w:rsidR="00E91C92" w:rsidRPr="008E5978" w:rsidTr="00A04D19">
        <w:trPr>
          <w:trHeight w:val="3949"/>
        </w:trPr>
        <w:tc>
          <w:tcPr>
            <w:tcW w:w="6361" w:type="dxa"/>
          </w:tcPr>
          <w:p w:rsidR="00E91C92" w:rsidRPr="008E5978" w:rsidRDefault="00E91C92" w:rsidP="004E2B2A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00" w:lineRule="exact"/>
              <w:jc w:val="center"/>
              <w:rPr>
                <w:i/>
                <w:u w:val="single"/>
              </w:rPr>
            </w:pPr>
            <w:r w:rsidRPr="008E5978">
              <w:rPr>
                <w:i/>
                <w:u w:val="single"/>
              </w:rPr>
              <w:lastRenderedPageBreak/>
              <w:t>Bài giải</w:t>
            </w:r>
          </w:p>
          <w:p w:rsidR="00E91C92" w:rsidRPr="008E5978" w:rsidRDefault="00E91C92" w:rsidP="004E2B2A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  <w:r w:rsidRPr="008E5978">
              <w:t>................................................................................................</w:t>
            </w:r>
          </w:p>
          <w:p w:rsidR="00E91C92" w:rsidRPr="008E5978" w:rsidRDefault="00E91C92" w:rsidP="004E2B2A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  <w:r w:rsidRPr="008E5978">
              <w:t>................................................................................................</w:t>
            </w:r>
          </w:p>
          <w:p w:rsidR="00E91C92" w:rsidRPr="008E5978" w:rsidRDefault="00E91C92" w:rsidP="004E2B2A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  <w:r w:rsidRPr="008E5978">
              <w:t>................................................................................................</w:t>
            </w:r>
          </w:p>
          <w:p w:rsidR="00E91C92" w:rsidRPr="008E5978" w:rsidRDefault="00E91C92" w:rsidP="004E2B2A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  <w:r w:rsidRPr="008E5978">
              <w:t>................................................................................................</w:t>
            </w:r>
          </w:p>
          <w:p w:rsidR="00E91C92" w:rsidRPr="008E5978" w:rsidRDefault="00E91C92" w:rsidP="004E2B2A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  <w:r w:rsidRPr="008E5978">
              <w:t>................................................................................................</w:t>
            </w:r>
          </w:p>
          <w:p w:rsidR="00E91C92" w:rsidRPr="008E5978" w:rsidRDefault="00E91C92" w:rsidP="004E2B2A">
            <w:pPr>
              <w:tabs>
                <w:tab w:val="left" w:pos="142"/>
                <w:tab w:val="left" w:pos="5828"/>
                <w:tab w:val="left" w:leader="dot" w:pos="5865"/>
                <w:tab w:val="left" w:leader="dot" w:pos="6663"/>
                <w:tab w:val="left" w:leader="dot" w:pos="10206"/>
              </w:tabs>
              <w:spacing w:after="100" w:afterAutospacing="1" w:line="440" w:lineRule="exact"/>
              <w:jc w:val="both"/>
            </w:pPr>
            <w:r w:rsidRPr="008E5978">
              <w:t>................................................................................................ ................................................................................................ ................................................................................................</w:t>
            </w:r>
          </w:p>
        </w:tc>
        <w:tc>
          <w:tcPr>
            <w:tcW w:w="4113" w:type="dxa"/>
          </w:tcPr>
          <w:p w:rsidR="00E91C92" w:rsidRPr="008E5978" w:rsidRDefault="00D20CB9" w:rsidP="007A4D3F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100" w:afterAutospacing="1" w:line="440" w:lineRule="exact"/>
              <w:jc w:val="both"/>
            </w:pPr>
            <w:r>
              <w:rPr>
                <w:noProof/>
              </w:rPr>
              <w:pict>
                <v:shape id="Picture 15" o:spid="_x0000_s1057" type="#_x0000_t75" style="position:absolute;left:0;text-align:left;margin-left:.55pt;margin-top:45pt;width:181.55pt;height:75.75pt;z-index:251607552;visibility:visible;mso-position-horizontal-relative:text;mso-position-vertical-relative:text">
                  <v:imagedata r:id="rId65" o:title=""/>
                </v:shape>
              </w:pict>
            </w:r>
          </w:p>
        </w:tc>
      </w:tr>
    </w:tbl>
    <w:p w:rsidR="00E91C92" w:rsidRPr="007A4D3F" w:rsidRDefault="00E91C92" w:rsidP="000C748C">
      <w:pPr>
        <w:spacing w:after="0" w:line="440" w:lineRule="exact"/>
        <w:jc w:val="both"/>
      </w:pPr>
      <w:r>
        <w:rPr>
          <w:b/>
          <w:color w:val="0070C0"/>
        </w:rPr>
        <w:t>Câu</w:t>
      </w:r>
      <w:r w:rsidRPr="007A4D3F">
        <w:rPr>
          <w:b/>
          <w:color w:val="0070C0"/>
        </w:rPr>
        <w:t xml:space="preserve"> </w:t>
      </w:r>
      <w:r>
        <w:rPr>
          <w:b/>
          <w:color w:val="0070C0"/>
        </w:rPr>
        <w:t>13</w:t>
      </w:r>
      <w:r w:rsidRPr="007A4D3F">
        <w:t xml:space="preserve">: Một bánh </w:t>
      </w:r>
      <w:proofErr w:type="gramStart"/>
      <w:r w:rsidRPr="007A4D3F">
        <w:t>xe</w:t>
      </w:r>
      <w:proofErr w:type="gramEnd"/>
      <w:r w:rsidRPr="007A4D3F">
        <w:t xml:space="preserve"> hình tròn có bán kính 0,26m. Hỏi khi bánh </w:t>
      </w:r>
      <w:proofErr w:type="gramStart"/>
      <w:r w:rsidRPr="007A4D3F">
        <w:t>xe</w:t>
      </w:r>
      <w:proofErr w:type="gramEnd"/>
      <w:r w:rsidRPr="007A4D3F">
        <w:t xml:space="preserve"> lăn trên đất 500 vòng thì bánh xe đó đi được bao nhiêu mét?</w:t>
      </w:r>
    </w:p>
    <w:p w:rsidR="00E91C92" w:rsidRDefault="00E91C92" w:rsidP="000C748C">
      <w:pPr>
        <w:spacing w:after="0" w:line="400" w:lineRule="exact"/>
        <w:jc w:val="center"/>
        <w:rPr>
          <w:i/>
          <w:u w:val="single"/>
        </w:rPr>
      </w:pPr>
      <w:r>
        <w:rPr>
          <w:i/>
          <w:u w:val="single"/>
        </w:rPr>
        <w:t>Bài giải</w:t>
      </w:r>
    </w:p>
    <w:tbl>
      <w:tblPr>
        <w:tblW w:w="0" w:type="auto"/>
        <w:tblInd w:w="108" w:type="dxa"/>
        <w:tblBorders>
          <w:top w:val="dashSmallGap" w:sz="4" w:space="0" w:color="auto"/>
          <w:bottom w:val="dashSmallGap" w:sz="4" w:space="0" w:color="auto"/>
          <w:insideH w:val="dashSmallGap" w:sz="4" w:space="0" w:color="auto"/>
          <w:insideV w:val="dashSmallGap" w:sz="4" w:space="0" w:color="auto"/>
        </w:tblBorders>
        <w:tblLook w:val="00A0" w:firstRow="1" w:lastRow="0" w:firstColumn="1" w:lastColumn="0" w:noHBand="0" w:noVBand="0"/>
      </w:tblPr>
      <w:tblGrid>
        <w:gridCol w:w="10206"/>
      </w:tblGrid>
      <w:tr w:rsidR="00E91C92" w:rsidRPr="008E5978" w:rsidTr="008E5978">
        <w:tc>
          <w:tcPr>
            <w:tcW w:w="10206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c>
          <w:tcPr>
            <w:tcW w:w="10206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c>
          <w:tcPr>
            <w:tcW w:w="10206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c>
          <w:tcPr>
            <w:tcW w:w="10206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c>
          <w:tcPr>
            <w:tcW w:w="10206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8E5978">
        <w:tc>
          <w:tcPr>
            <w:tcW w:w="10206" w:type="dxa"/>
          </w:tcPr>
          <w:p w:rsidR="00E91C92" w:rsidRPr="008E5978" w:rsidRDefault="00E91C92" w:rsidP="008E5978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</w:tbl>
    <w:p w:rsidR="00E91C92" w:rsidRPr="007A4D3F" w:rsidRDefault="00E91C92" w:rsidP="007A4D3F">
      <w:pPr>
        <w:spacing w:after="100" w:afterAutospacing="1" w:line="440" w:lineRule="exact"/>
        <w:jc w:val="both"/>
      </w:pPr>
      <w:r w:rsidRPr="007A4D3F">
        <w:rPr>
          <w:b/>
          <w:color w:val="0070C0"/>
        </w:rPr>
        <w:t xml:space="preserve">Bài </w:t>
      </w:r>
      <w:r>
        <w:rPr>
          <w:b/>
          <w:color w:val="0070C0"/>
        </w:rPr>
        <w:t>14</w:t>
      </w:r>
      <w:r w:rsidRPr="007A4D3F">
        <w:t xml:space="preserve">: Mảnh đất vườn trường hình chữ nhật có chiều dài 25m, chiều rộng 18m. </w:t>
      </w:r>
      <w:proofErr w:type="gramStart"/>
      <w:r w:rsidRPr="007A4D3F">
        <w:t>Người ta đào ao hình tròn bán kính 5m ở giữa vườn trường (như hình vẽ), phần đất còn lại để trồng hoa.</w:t>
      </w:r>
      <w:proofErr w:type="gramEnd"/>
      <w:r w:rsidRPr="007A4D3F">
        <w:t xml:space="preserve"> </w:t>
      </w:r>
      <w:proofErr w:type="gramStart"/>
      <w:r w:rsidRPr="007A4D3F">
        <w:t>Tính diện tích phần đất trồng hoa ở vườn trường đó.</w:t>
      </w:r>
      <w:proofErr w:type="gramEnd"/>
      <w:r w:rsidRPr="007A4D3F">
        <w:t xml:space="preserve"> </w:t>
      </w:r>
    </w:p>
    <w:tbl>
      <w:tblPr>
        <w:tblW w:w="10365" w:type="dxa"/>
        <w:tblInd w:w="126" w:type="dxa"/>
        <w:tblLook w:val="0000" w:firstRow="0" w:lastRow="0" w:firstColumn="0" w:lastColumn="0" w:noHBand="0" w:noVBand="0"/>
      </w:tblPr>
      <w:tblGrid>
        <w:gridCol w:w="3384"/>
        <w:gridCol w:w="6981"/>
      </w:tblGrid>
      <w:tr w:rsidR="00E91C92" w:rsidRPr="008E5978" w:rsidTr="00891116">
        <w:trPr>
          <w:trHeight w:val="2948"/>
        </w:trPr>
        <w:tc>
          <w:tcPr>
            <w:tcW w:w="3384" w:type="dxa"/>
          </w:tcPr>
          <w:p w:rsidR="00E91C92" w:rsidRPr="008E5978" w:rsidRDefault="00D20CB9" w:rsidP="005F405D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100" w:afterAutospacing="1" w:line="440" w:lineRule="exact"/>
              <w:jc w:val="both"/>
            </w:pPr>
            <w:r>
              <w:rPr>
                <w:noProof/>
              </w:rPr>
              <w:pict>
                <v:shape id="Picture 7" o:spid="_x0000_s1058" type="#_x0000_t75" style="position:absolute;left:0;text-align:left;margin-left:-6.5pt;margin-top:24.95pt;width:169.6pt;height:116pt;z-index:251591168;visibility:visible;mso-position-horizontal-relative:margin">
                  <v:imagedata r:id="rId66" o:title=""/>
                  <w10:wrap anchorx="margin"/>
                </v:shape>
              </w:pict>
            </w:r>
          </w:p>
        </w:tc>
        <w:tc>
          <w:tcPr>
            <w:tcW w:w="6981" w:type="dxa"/>
          </w:tcPr>
          <w:p w:rsidR="00E91C92" w:rsidRPr="008E5978" w:rsidRDefault="00E91C92" w:rsidP="005F405D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00" w:lineRule="exact"/>
              <w:jc w:val="center"/>
              <w:rPr>
                <w:i/>
                <w:u w:val="single"/>
              </w:rPr>
            </w:pPr>
            <w:r w:rsidRPr="008E5978">
              <w:rPr>
                <w:i/>
                <w:u w:val="single"/>
              </w:rPr>
              <w:t>Bài giải</w:t>
            </w:r>
          </w:p>
          <w:p w:rsidR="00E91C92" w:rsidRPr="008E5978" w:rsidRDefault="00E91C92" w:rsidP="005F405D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  <w:r w:rsidRPr="008E5978">
              <w:t>................................................................................................</w:t>
            </w:r>
          </w:p>
          <w:p w:rsidR="00E91C92" w:rsidRPr="008E5978" w:rsidRDefault="00E91C92" w:rsidP="005F405D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  <w:r w:rsidRPr="008E5978">
              <w:t>................................................................................................</w:t>
            </w:r>
          </w:p>
          <w:p w:rsidR="00E91C92" w:rsidRPr="008E5978" w:rsidRDefault="00E91C92" w:rsidP="005F405D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  <w:r w:rsidRPr="008E5978">
              <w:t>................................................................................................</w:t>
            </w:r>
          </w:p>
          <w:p w:rsidR="00E91C92" w:rsidRPr="008E5978" w:rsidRDefault="00E91C92" w:rsidP="005F405D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  <w:r w:rsidRPr="008E5978">
              <w:t>................................................................................................</w:t>
            </w:r>
          </w:p>
          <w:p w:rsidR="00E91C92" w:rsidRPr="008E5978" w:rsidRDefault="00E91C92" w:rsidP="005F405D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  <w:r w:rsidRPr="008E5978">
              <w:t>................................................................................................</w:t>
            </w:r>
          </w:p>
          <w:p w:rsidR="00E91C92" w:rsidRPr="008E5978" w:rsidRDefault="00E91C92" w:rsidP="005F405D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  <w:r w:rsidRPr="008E5978">
              <w:t>................................................................................................ ................................................................................................ ................................................................................................</w:t>
            </w:r>
          </w:p>
        </w:tc>
      </w:tr>
    </w:tbl>
    <w:p w:rsidR="00E91C92" w:rsidRPr="007A4D3F" w:rsidRDefault="00E91C92" w:rsidP="007A4D3F">
      <w:pPr>
        <w:tabs>
          <w:tab w:val="left" w:leader="dot" w:pos="9000"/>
        </w:tabs>
        <w:spacing w:after="100" w:afterAutospacing="1" w:line="440" w:lineRule="exact"/>
        <w:jc w:val="both"/>
      </w:pPr>
    </w:p>
    <w:p w:rsidR="00E91C92" w:rsidRDefault="00E91C92" w:rsidP="00275DE5">
      <w:pPr>
        <w:jc w:val="center"/>
        <w:rPr>
          <w:b/>
          <w:color w:val="0070C0"/>
        </w:rPr>
      </w:pPr>
      <w:r>
        <w:rPr>
          <w:b/>
          <w:color w:val="0070C0"/>
        </w:rPr>
        <w:br w:type="page"/>
      </w:r>
      <w:r>
        <w:rPr>
          <w:b/>
          <w:color w:val="0070C0"/>
        </w:rPr>
        <w:lastRenderedPageBreak/>
        <w:t xml:space="preserve">ĐÁP ÁN TUẦN 20 </w:t>
      </w:r>
    </w:p>
    <w:p w:rsidR="00E91C92" w:rsidRPr="00430728" w:rsidRDefault="00E91C92" w:rsidP="00275DE5">
      <w:pPr>
        <w:spacing w:after="0" w:line="440" w:lineRule="exact"/>
        <w:jc w:val="both"/>
        <w:rPr>
          <w:b/>
          <w:color w:val="002060"/>
          <w:lang w:val="vi-VN"/>
        </w:rPr>
      </w:pPr>
      <w:r w:rsidRPr="00430728">
        <w:rPr>
          <w:b/>
          <w:color w:val="002060"/>
          <w:lang w:val="vi-VN"/>
        </w:rPr>
        <w:t>I. TRẮC NGHIỆM</w:t>
      </w:r>
    </w:p>
    <w:p w:rsidR="00E91C92" w:rsidRDefault="00E91C92" w:rsidP="00275DE5">
      <w:pPr>
        <w:spacing w:after="0" w:line="440" w:lineRule="exact"/>
        <w:jc w:val="both"/>
      </w:pPr>
      <w:r w:rsidRPr="00430728">
        <w:rPr>
          <w:b/>
          <w:color w:val="0070C0"/>
          <w:lang w:val="vi-VN"/>
        </w:rPr>
        <w:t>Câu 1</w:t>
      </w:r>
      <w:r w:rsidRPr="00430728">
        <w:rPr>
          <w:lang w:val="vi-VN"/>
        </w:rPr>
        <w:t xml:space="preserve">: A. </w:t>
      </w:r>
      <w:r w:rsidRPr="007A4D3F">
        <w:rPr>
          <w:position w:val="-10"/>
          <w:lang w:val="vi-VN"/>
        </w:rPr>
        <w:object w:dxaOrig="1140" w:dyaOrig="400">
          <v:shape id="_x0000_i1055" type="#_x0000_t75" style="width:56.75pt;height:20.1pt" o:ole="">
            <v:imagedata r:id="rId13" o:title=""/>
          </v:shape>
          <o:OLEObject Type="Embed" ProgID="Equation.DSMT4" ShapeID="_x0000_i1055" DrawAspect="Content" ObjectID="_1661242231" r:id="rId67"/>
        </w:object>
      </w:r>
      <w:r w:rsidRPr="00430728">
        <w:rPr>
          <w:lang w:val="vi-VN"/>
        </w:rPr>
        <w:t xml:space="preserve"> </w:t>
      </w:r>
      <w:r w:rsidRPr="00430728">
        <w:rPr>
          <w:lang w:val="vi-VN"/>
        </w:rPr>
        <w:tab/>
      </w:r>
    </w:p>
    <w:p w:rsidR="00E91C92" w:rsidRDefault="00E91C92" w:rsidP="00B30CE5">
      <w:pPr>
        <w:spacing w:after="0" w:line="440" w:lineRule="exact"/>
        <w:jc w:val="both"/>
      </w:pPr>
      <w:r w:rsidRPr="00430728">
        <w:rPr>
          <w:b/>
          <w:color w:val="0070C0"/>
          <w:lang w:val="vi-VN"/>
        </w:rPr>
        <w:t>Câu 2</w:t>
      </w:r>
      <w:r w:rsidRPr="00430728">
        <w:rPr>
          <w:lang w:val="vi-VN"/>
        </w:rPr>
        <w:t>: C. 9,0746cm</w:t>
      </w:r>
      <w:r w:rsidRPr="00430728">
        <w:rPr>
          <w:vertAlign w:val="superscript"/>
          <w:lang w:val="vi-VN"/>
        </w:rPr>
        <w:t>2</w:t>
      </w:r>
      <w:r w:rsidRPr="00430728">
        <w:rPr>
          <w:lang w:val="vi-VN"/>
        </w:rPr>
        <w:tab/>
      </w:r>
    </w:p>
    <w:p w:rsidR="00E91C92" w:rsidRPr="00B30CE5" w:rsidRDefault="00E91C92" w:rsidP="00B30CE5">
      <w:pPr>
        <w:spacing w:after="0" w:line="440" w:lineRule="exact"/>
        <w:jc w:val="both"/>
        <w:rPr>
          <w:lang w:val="vi-VN"/>
        </w:rPr>
      </w:pPr>
      <w:r w:rsidRPr="00430728">
        <w:rPr>
          <w:b/>
          <w:color w:val="0070C0"/>
          <w:lang w:val="vi-VN"/>
        </w:rPr>
        <w:t>Câu 3</w:t>
      </w:r>
      <w:r w:rsidRPr="00430728">
        <w:rPr>
          <w:color w:val="0070C0"/>
          <w:lang w:val="vi-VN"/>
        </w:rPr>
        <w:t xml:space="preserve">: </w:t>
      </w:r>
      <w:r w:rsidRPr="00430728">
        <w:rPr>
          <w:lang w:val="vi-VN"/>
        </w:rPr>
        <w:t>C. 41,84 cm</w:t>
      </w:r>
      <w:r w:rsidRPr="00B30CE5">
        <w:rPr>
          <w:lang w:val="vi-VN"/>
        </w:rPr>
        <w:t xml:space="preserve">     </w:t>
      </w:r>
    </w:p>
    <w:p w:rsidR="00E91C92" w:rsidRPr="00B30CE5" w:rsidRDefault="00E91C92" w:rsidP="00275DE5">
      <w:pPr>
        <w:spacing w:before="240" w:after="0" w:line="440" w:lineRule="exact"/>
        <w:jc w:val="both"/>
        <w:rPr>
          <w:color w:val="0070C0"/>
          <w:lang w:val="fr-FR"/>
        </w:rPr>
      </w:pPr>
      <w:r w:rsidRPr="00430728">
        <w:rPr>
          <w:b/>
          <w:color w:val="0070C0"/>
          <w:lang w:val="vi-VN"/>
        </w:rPr>
        <w:t>Câu 4:</w:t>
      </w:r>
      <w:r w:rsidRPr="00430728">
        <w:rPr>
          <w:color w:val="0070C0"/>
          <w:lang w:val="vi-VN"/>
        </w:rPr>
        <w:t xml:space="preserve"> </w:t>
      </w:r>
      <w:r w:rsidRPr="00B30CE5">
        <w:rPr>
          <w:lang w:val="fr-FR"/>
        </w:rPr>
        <w:t xml:space="preserve">C. </w:t>
      </w:r>
      <w:r w:rsidRPr="008E5978">
        <w:rPr>
          <w:rFonts w:eastAsia="Times New Roman"/>
          <w:position w:val="-10"/>
          <w:lang w:val="fr-FR"/>
        </w:rPr>
        <w:object w:dxaOrig="1280" w:dyaOrig="400">
          <v:shape id="_x0000_i1056" type="#_x0000_t75" style="width:63pt;height:20.1pt" o:ole="">
            <v:imagedata r:id="rId27" o:title=""/>
          </v:shape>
          <o:OLEObject Type="Embed" ProgID="Equation.DSMT4" ShapeID="_x0000_i1056" DrawAspect="Content" ObjectID="_1661242232" r:id="rId68"/>
        </w:object>
      </w:r>
      <w:r w:rsidRPr="00B30CE5">
        <w:rPr>
          <w:lang w:val="fr-FR"/>
        </w:rPr>
        <w:t xml:space="preserve">        </w:t>
      </w:r>
    </w:p>
    <w:p w:rsidR="00E91C92" w:rsidRDefault="00E91C92" w:rsidP="00B30CE5">
      <w:pPr>
        <w:spacing w:after="0" w:line="440" w:lineRule="exact"/>
        <w:jc w:val="both"/>
      </w:pPr>
      <w:r w:rsidRPr="00B30CE5">
        <w:rPr>
          <w:b/>
          <w:color w:val="0070C0"/>
          <w:lang w:val="fr-FR"/>
        </w:rPr>
        <w:t>Câu 5:</w:t>
      </w:r>
      <w:r w:rsidRPr="00B30CE5">
        <w:rPr>
          <w:color w:val="0070C0"/>
          <w:lang w:val="fr-FR"/>
        </w:rPr>
        <w:t xml:space="preserve"> </w:t>
      </w:r>
      <w:r w:rsidRPr="007A4D3F">
        <w:t xml:space="preserve">A. </w:t>
      </w:r>
      <w:r w:rsidRPr="007A4D3F">
        <w:rPr>
          <w:position w:val="-10"/>
        </w:rPr>
        <w:object w:dxaOrig="1100" w:dyaOrig="400">
          <v:shape id="_x0000_i1057" type="#_x0000_t75" style="width:54.7pt;height:20.1pt" o:ole="">
            <v:imagedata r:id="rId31" o:title=""/>
          </v:shape>
          <o:OLEObject Type="Embed" ProgID="Equation.DSMT4" ShapeID="_x0000_i1057" DrawAspect="Content" ObjectID="_1661242233" r:id="rId69"/>
        </w:object>
      </w:r>
      <w:r w:rsidRPr="007A4D3F">
        <w:t xml:space="preserve"> </w:t>
      </w:r>
      <w:r w:rsidRPr="007A4D3F">
        <w:tab/>
      </w:r>
    </w:p>
    <w:p w:rsidR="00E91C92" w:rsidRPr="004F5B48" w:rsidRDefault="00E91C92" w:rsidP="00B30CE5">
      <w:pPr>
        <w:spacing w:after="0" w:line="440" w:lineRule="exact"/>
        <w:jc w:val="both"/>
        <w:rPr>
          <w:spacing w:val="-6"/>
          <w:szCs w:val="24"/>
        </w:rPr>
      </w:pPr>
      <w:r w:rsidRPr="007A4D3F">
        <w:rPr>
          <w:b/>
          <w:color w:val="0070C0"/>
        </w:rPr>
        <w:t xml:space="preserve">Câu </w:t>
      </w:r>
      <w:r>
        <w:rPr>
          <w:b/>
          <w:color w:val="0070C0"/>
        </w:rPr>
        <w:t>6</w:t>
      </w:r>
      <w:r w:rsidRPr="007A4D3F">
        <w:t xml:space="preserve">: </w:t>
      </w:r>
    </w:p>
    <w:tbl>
      <w:tblPr>
        <w:tblW w:w="0" w:type="auto"/>
        <w:tblInd w:w="18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51"/>
        <w:gridCol w:w="1652"/>
        <w:gridCol w:w="1652"/>
        <w:gridCol w:w="1652"/>
      </w:tblGrid>
      <w:tr w:rsidR="00E91C92" w:rsidRPr="008E5978" w:rsidTr="00EB0771">
        <w:tc>
          <w:tcPr>
            <w:tcW w:w="1651" w:type="dxa"/>
          </w:tcPr>
          <w:p w:rsidR="00E91C92" w:rsidRPr="004F5B48" w:rsidRDefault="00E91C92" w:rsidP="00EB0771">
            <w:pPr>
              <w:tabs>
                <w:tab w:val="left" w:leader="dot" w:pos="9923"/>
              </w:tabs>
              <w:spacing w:after="100" w:afterAutospacing="1" w:line="440" w:lineRule="exact"/>
              <w:jc w:val="center"/>
              <w:rPr>
                <w:szCs w:val="24"/>
              </w:rPr>
            </w:pPr>
            <w:r w:rsidRPr="004F5B48">
              <w:rPr>
                <w:szCs w:val="24"/>
              </w:rPr>
              <w:t>B</w:t>
            </w:r>
            <w:r w:rsidRPr="007A4D3F">
              <w:rPr>
                <w:szCs w:val="24"/>
              </w:rPr>
              <w:t>án kính</w:t>
            </w:r>
          </w:p>
        </w:tc>
        <w:tc>
          <w:tcPr>
            <w:tcW w:w="1652" w:type="dxa"/>
          </w:tcPr>
          <w:p w:rsidR="00E91C92" w:rsidRPr="004F5B48" w:rsidRDefault="00E91C92" w:rsidP="00EB0771">
            <w:pPr>
              <w:tabs>
                <w:tab w:val="left" w:leader="dot" w:pos="9923"/>
              </w:tabs>
              <w:spacing w:after="100" w:afterAutospacing="1" w:line="440" w:lineRule="exact"/>
              <w:jc w:val="center"/>
              <w:rPr>
                <w:szCs w:val="24"/>
              </w:rPr>
            </w:pPr>
            <w:r w:rsidRPr="007A4D3F">
              <w:rPr>
                <w:szCs w:val="24"/>
              </w:rPr>
              <w:t>Đường kính</w:t>
            </w:r>
          </w:p>
        </w:tc>
        <w:tc>
          <w:tcPr>
            <w:tcW w:w="1652" w:type="dxa"/>
          </w:tcPr>
          <w:p w:rsidR="00E91C92" w:rsidRPr="004F5B48" w:rsidRDefault="00E91C92" w:rsidP="00EB0771">
            <w:pPr>
              <w:tabs>
                <w:tab w:val="left" w:leader="dot" w:pos="9923"/>
              </w:tabs>
              <w:spacing w:after="100" w:afterAutospacing="1" w:line="440" w:lineRule="exact"/>
              <w:jc w:val="center"/>
              <w:rPr>
                <w:szCs w:val="24"/>
              </w:rPr>
            </w:pPr>
            <w:r w:rsidRPr="004F5B48">
              <w:rPr>
                <w:szCs w:val="24"/>
              </w:rPr>
              <w:t>Chu vi</w:t>
            </w:r>
          </w:p>
        </w:tc>
        <w:tc>
          <w:tcPr>
            <w:tcW w:w="1652" w:type="dxa"/>
          </w:tcPr>
          <w:p w:rsidR="00E91C92" w:rsidRPr="004F5B48" w:rsidRDefault="00E91C92" w:rsidP="00EB0771">
            <w:pPr>
              <w:tabs>
                <w:tab w:val="left" w:leader="dot" w:pos="9923"/>
              </w:tabs>
              <w:spacing w:after="100" w:afterAutospacing="1" w:line="440" w:lineRule="exact"/>
              <w:jc w:val="center"/>
              <w:rPr>
                <w:szCs w:val="24"/>
              </w:rPr>
            </w:pPr>
            <w:r w:rsidRPr="007A4D3F">
              <w:rPr>
                <w:szCs w:val="24"/>
              </w:rPr>
              <w:t>Diện tích</w:t>
            </w:r>
          </w:p>
        </w:tc>
      </w:tr>
      <w:tr w:rsidR="00E91C92" w:rsidRPr="008E5978" w:rsidTr="00EB0771">
        <w:tc>
          <w:tcPr>
            <w:tcW w:w="1651" w:type="dxa"/>
          </w:tcPr>
          <w:p w:rsidR="00E91C92" w:rsidRPr="004F5B48" w:rsidRDefault="00E91C92" w:rsidP="00EB0771">
            <w:pPr>
              <w:tabs>
                <w:tab w:val="left" w:leader="dot" w:pos="9923"/>
              </w:tabs>
              <w:spacing w:after="100" w:afterAutospacing="1" w:line="440" w:lineRule="exact"/>
              <w:jc w:val="center"/>
              <w:rPr>
                <w:szCs w:val="24"/>
              </w:rPr>
            </w:pPr>
            <w:r w:rsidRPr="004F5B48">
              <w:rPr>
                <w:szCs w:val="24"/>
              </w:rPr>
              <w:t>6cm</w:t>
            </w:r>
          </w:p>
        </w:tc>
        <w:tc>
          <w:tcPr>
            <w:tcW w:w="1652" w:type="dxa"/>
          </w:tcPr>
          <w:p w:rsidR="00E91C92" w:rsidRPr="004F5B48" w:rsidRDefault="00E91C92" w:rsidP="00EB0771">
            <w:pPr>
              <w:tabs>
                <w:tab w:val="left" w:leader="dot" w:pos="9923"/>
              </w:tabs>
              <w:spacing w:after="100" w:afterAutospacing="1" w:line="440" w:lineRule="exact"/>
              <w:jc w:val="center"/>
              <w:rPr>
                <w:szCs w:val="24"/>
              </w:rPr>
            </w:pPr>
            <w:r>
              <w:rPr>
                <w:szCs w:val="24"/>
              </w:rPr>
              <w:t>12cm</w:t>
            </w:r>
          </w:p>
        </w:tc>
        <w:tc>
          <w:tcPr>
            <w:tcW w:w="1652" w:type="dxa"/>
          </w:tcPr>
          <w:p w:rsidR="00E91C92" w:rsidRPr="004F5B48" w:rsidRDefault="00E91C92" w:rsidP="00EB0771">
            <w:pPr>
              <w:tabs>
                <w:tab w:val="left" w:leader="dot" w:pos="9923"/>
              </w:tabs>
              <w:spacing w:after="100" w:afterAutospacing="1" w:line="440" w:lineRule="exact"/>
              <w:jc w:val="center"/>
              <w:rPr>
                <w:szCs w:val="24"/>
              </w:rPr>
            </w:pPr>
            <w:r>
              <w:rPr>
                <w:szCs w:val="24"/>
              </w:rPr>
              <w:t>37,68cm</w:t>
            </w:r>
          </w:p>
        </w:tc>
        <w:tc>
          <w:tcPr>
            <w:tcW w:w="1652" w:type="dxa"/>
          </w:tcPr>
          <w:p w:rsidR="00E91C92" w:rsidRPr="00B30CE5" w:rsidRDefault="00E91C92" w:rsidP="00EB0771">
            <w:pPr>
              <w:tabs>
                <w:tab w:val="left" w:leader="dot" w:pos="9923"/>
              </w:tabs>
              <w:spacing w:after="100" w:afterAutospacing="1" w:line="440" w:lineRule="exact"/>
              <w:jc w:val="center"/>
              <w:rPr>
                <w:szCs w:val="24"/>
              </w:rPr>
            </w:pPr>
            <w:r>
              <w:rPr>
                <w:szCs w:val="24"/>
              </w:rPr>
              <w:t>113,04cm</w:t>
            </w:r>
            <w:r>
              <w:rPr>
                <w:szCs w:val="24"/>
                <w:vertAlign w:val="superscript"/>
              </w:rPr>
              <w:t>2</w:t>
            </w:r>
          </w:p>
        </w:tc>
      </w:tr>
      <w:tr w:rsidR="00E91C92" w:rsidRPr="008E5978" w:rsidTr="00EB0771">
        <w:tc>
          <w:tcPr>
            <w:tcW w:w="1651" w:type="dxa"/>
          </w:tcPr>
          <w:p w:rsidR="00E91C92" w:rsidRPr="004F5B48" w:rsidRDefault="00E91C92" w:rsidP="00EB0771">
            <w:pPr>
              <w:tabs>
                <w:tab w:val="left" w:leader="dot" w:pos="9923"/>
              </w:tabs>
              <w:spacing w:after="100" w:afterAutospacing="1" w:line="440" w:lineRule="exact"/>
              <w:jc w:val="center"/>
              <w:rPr>
                <w:szCs w:val="24"/>
              </w:rPr>
            </w:pPr>
            <w:r>
              <w:rPr>
                <w:szCs w:val="24"/>
              </w:rPr>
              <w:t>0,25dm</w:t>
            </w:r>
          </w:p>
        </w:tc>
        <w:tc>
          <w:tcPr>
            <w:tcW w:w="1652" w:type="dxa"/>
          </w:tcPr>
          <w:p w:rsidR="00E91C92" w:rsidRPr="004F5B48" w:rsidRDefault="00E91C92" w:rsidP="00EB0771">
            <w:pPr>
              <w:tabs>
                <w:tab w:val="left" w:leader="dot" w:pos="9923"/>
              </w:tabs>
              <w:spacing w:after="100" w:afterAutospacing="1" w:line="440" w:lineRule="exact"/>
              <w:jc w:val="center"/>
              <w:rPr>
                <w:szCs w:val="24"/>
              </w:rPr>
            </w:pPr>
            <w:r w:rsidRPr="004F5B48">
              <w:rPr>
                <w:szCs w:val="24"/>
              </w:rPr>
              <w:t>0,5dm</w:t>
            </w:r>
          </w:p>
        </w:tc>
        <w:tc>
          <w:tcPr>
            <w:tcW w:w="1652" w:type="dxa"/>
          </w:tcPr>
          <w:p w:rsidR="00E91C92" w:rsidRPr="004F5B48" w:rsidRDefault="00E91C92" w:rsidP="00EB0771">
            <w:pPr>
              <w:tabs>
                <w:tab w:val="left" w:leader="dot" w:pos="9923"/>
              </w:tabs>
              <w:spacing w:after="100" w:afterAutospacing="1" w:line="440" w:lineRule="exact"/>
              <w:jc w:val="center"/>
              <w:rPr>
                <w:szCs w:val="24"/>
              </w:rPr>
            </w:pPr>
            <w:r>
              <w:rPr>
                <w:szCs w:val="24"/>
              </w:rPr>
              <w:t>1,57cm</w:t>
            </w:r>
          </w:p>
        </w:tc>
        <w:tc>
          <w:tcPr>
            <w:tcW w:w="1652" w:type="dxa"/>
          </w:tcPr>
          <w:p w:rsidR="00E91C92" w:rsidRPr="004F5B48" w:rsidRDefault="00E91C92" w:rsidP="00EB0771">
            <w:pPr>
              <w:tabs>
                <w:tab w:val="left" w:leader="dot" w:pos="9923"/>
              </w:tabs>
              <w:spacing w:after="100" w:afterAutospacing="1" w:line="440" w:lineRule="exact"/>
              <w:jc w:val="center"/>
              <w:rPr>
                <w:szCs w:val="24"/>
              </w:rPr>
            </w:pPr>
            <w:r>
              <w:rPr>
                <w:szCs w:val="24"/>
              </w:rPr>
              <w:t>0,19625</w:t>
            </w:r>
          </w:p>
        </w:tc>
      </w:tr>
      <w:tr w:rsidR="00E91C92" w:rsidRPr="008E5978" w:rsidTr="00EB0771">
        <w:tc>
          <w:tcPr>
            <w:tcW w:w="1651" w:type="dxa"/>
          </w:tcPr>
          <w:p w:rsidR="00E91C92" w:rsidRPr="004F5B48" w:rsidRDefault="00E91C92" w:rsidP="00EB0771">
            <w:pPr>
              <w:tabs>
                <w:tab w:val="left" w:leader="dot" w:pos="9923"/>
              </w:tabs>
              <w:spacing w:after="100" w:afterAutospacing="1" w:line="440" w:lineRule="exact"/>
              <w:jc w:val="center"/>
              <w:rPr>
                <w:szCs w:val="24"/>
              </w:rPr>
            </w:pPr>
            <w:r w:rsidRPr="004F5B48">
              <w:rPr>
                <w:szCs w:val="24"/>
              </w:rPr>
              <w:t>2,4m</w:t>
            </w:r>
          </w:p>
        </w:tc>
        <w:tc>
          <w:tcPr>
            <w:tcW w:w="1652" w:type="dxa"/>
          </w:tcPr>
          <w:p w:rsidR="00E91C92" w:rsidRPr="004F5B48" w:rsidRDefault="00E91C92" w:rsidP="00EB0771">
            <w:pPr>
              <w:tabs>
                <w:tab w:val="left" w:leader="dot" w:pos="9923"/>
              </w:tabs>
              <w:spacing w:after="100" w:afterAutospacing="1" w:line="440" w:lineRule="exact"/>
              <w:jc w:val="center"/>
              <w:rPr>
                <w:szCs w:val="24"/>
              </w:rPr>
            </w:pPr>
            <w:r>
              <w:rPr>
                <w:szCs w:val="24"/>
              </w:rPr>
              <w:t>4,8m</w:t>
            </w:r>
          </w:p>
        </w:tc>
        <w:tc>
          <w:tcPr>
            <w:tcW w:w="1652" w:type="dxa"/>
          </w:tcPr>
          <w:p w:rsidR="00E91C92" w:rsidRPr="004F5B48" w:rsidRDefault="00E91C92" w:rsidP="00EB0771">
            <w:pPr>
              <w:tabs>
                <w:tab w:val="left" w:leader="dot" w:pos="9923"/>
              </w:tabs>
              <w:spacing w:after="100" w:afterAutospacing="1" w:line="440" w:lineRule="exact"/>
              <w:jc w:val="center"/>
              <w:rPr>
                <w:szCs w:val="24"/>
              </w:rPr>
            </w:pPr>
            <w:r>
              <w:rPr>
                <w:szCs w:val="24"/>
              </w:rPr>
              <w:t>15,072m</w:t>
            </w:r>
          </w:p>
        </w:tc>
        <w:tc>
          <w:tcPr>
            <w:tcW w:w="1652" w:type="dxa"/>
          </w:tcPr>
          <w:p w:rsidR="00E91C92" w:rsidRPr="004F5B48" w:rsidRDefault="00E91C92" w:rsidP="00EB0771">
            <w:pPr>
              <w:tabs>
                <w:tab w:val="left" w:leader="dot" w:pos="9923"/>
              </w:tabs>
              <w:spacing w:after="100" w:afterAutospacing="1" w:line="440" w:lineRule="exact"/>
              <w:jc w:val="center"/>
              <w:rPr>
                <w:szCs w:val="24"/>
              </w:rPr>
            </w:pPr>
            <w:r>
              <w:rPr>
                <w:szCs w:val="24"/>
              </w:rPr>
              <w:t>18,0864m</w:t>
            </w:r>
            <w:r>
              <w:rPr>
                <w:szCs w:val="24"/>
                <w:vertAlign w:val="superscript"/>
              </w:rPr>
              <w:t>2</w:t>
            </w:r>
          </w:p>
        </w:tc>
      </w:tr>
      <w:tr w:rsidR="00E91C92" w:rsidRPr="008E5978" w:rsidTr="00EB0771">
        <w:tc>
          <w:tcPr>
            <w:tcW w:w="1651" w:type="dxa"/>
          </w:tcPr>
          <w:p w:rsidR="00E91C92" w:rsidRPr="004F5B48" w:rsidRDefault="00E91C92" w:rsidP="00EB0771">
            <w:pPr>
              <w:tabs>
                <w:tab w:val="left" w:leader="dot" w:pos="9923"/>
              </w:tabs>
              <w:spacing w:after="100" w:afterAutospacing="1" w:line="440" w:lineRule="exact"/>
              <w:jc w:val="center"/>
              <w:rPr>
                <w:szCs w:val="24"/>
              </w:rPr>
            </w:pPr>
            <w:r>
              <w:rPr>
                <w:szCs w:val="24"/>
              </w:rPr>
              <w:t>0,6m</w:t>
            </w:r>
          </w:p>
        </w:tc>
        <w:tc>
          <w:tcPr>
            <w:tcW w:w="1652" w:type="dxa"/>
          </w:tcPr>
          <w:p w:rsidR="00E91C92" w:rsidRPr="004F5B48" w:rsidRDefault="00E91C92" w:rsidP="00EB0771">
            <w:pPr>
              <w:tabs>
                <w:tab w:val="left" w:leader="dot" w:pos="9923"/>
              </w:tabs>
              <w:spacing w:after="100" w:afterAutospacing="1" w:line="440" w:lineRule="exact"/>
              <w:jc w:val="center"/>
              <w:rPr>
                <w:szCs w:val="24"/>
              </w:rPr>
            </w:pPr>
            <w:r>
              <w:rPr>
                <w:szCs w:val="24"/>
              </w:rPr>
              <w:t>1,2m</w:t>
            </w:r>
          </w:p>
        </w:tc>
        <w:tc>
          <w:tcPr>
            <w:tcW w:w="1652" w:type="dxa"/>
          </w:tcPr>
          <w:p w:rsidR="00E91C92" w:rsidRPr="004F5B48" w:rsidRDefault="00E91C92" w:rsidP="00EB0771">
            <w:pPr>
              <w:tabs>
                <w:tab w:val="left" w:leader="dot" w:pos="9923"/>
              </w:tabs>
              <w:spacing w:after="100" w:afterAutospacing="1" w:line="440" w:lineRule="exact"/>
              <w:jc w:val="center"/>
              <w:rPr>
                <w:szCs w:val="24"/>
              </w:rPr>
            </w:pPr>
            <w:r w:rsidRPr="004F5B48">
              <w:rPr>
                <w:szCs w:val="24"/>
              </w:rPr>
              <w:t>3,768m</w:t>
            </w:r>
          </w:p>
        </w:tc>
        <w:tc>
          <w:tcPr>
            <w:tcW w:w="1652" w:type="dxa"/>
          </w:tcPr>
          <w:p w:rsidR="00E91C92" w:rsidRPr="004F5B48" w:rsidRDefault="00E91C92" w:rsidP="00EB0771">
            <w:pPr>
              <w:tabs>
                <w:tab w:val="left" w:leader="dot" w:pos="9923"/>
              </w:tabs>
              <w:spacing w:after="100" w:afterAutospacing="1" w:line="440" w:lineRule="exact"/>
              <w:jc w:val="center"/>
              <w:rPr>
                <w:szCs w:val="24"/>
              </w:rPr>
            </w:pPr>
            <w:r w:rsidRPr="007A4D3F">
              <w:rPr>
                <w:position w:val="-10"/>
              </w:rPr>
              <w:object w:dxaOrig="1100" w:dyaOrig="400">
                <v:shape id="_x0000_i1058" type="#_x0000_t75" style="width:54.7pt;height:20.1pt" o:ole="">
                  <v:imagedata r:id="rId31" o:title=""/>
                </v:shape>
                <o:OLEObject Type="Embed" ProgID="Equation.DSMT4" ShapeID="_x0000_i1058" DrawAspect="Content" ObjectID="_1661242234" r:id="rId70"/>
              </w:object>
            </w:r>
          </w:p>
        </w:tc>
      </w:tr>
      <w:tr w:rsidR="00E91C92" w:rsidRPr="008E5978" w:rsidTr="00EB0771">
        <w:tc>
          <w:tcPr>
            <w:tcW w:w="1651" w:type="dxa"/>
          </w:tcPr>
          <w:p w:rsidR="00E91C92" w:rsidRPr="004F5B48" w:rsidRDefault="00E91C92" w:rsidP="00EB0771">
            <w:pPr>
              <w:tabs>
                <w:tab w:val="left" w:leader="dot" w:pos="9923"/>
              </w:tabs>
              <w:spacing w:after="100" w:afterAutospacing="1" w:line="440" w:lineRule="exact"/>
              <w:jc w:val="center"/>
              <w:rPr>
                <w:szCs w:val="24"/>
              </w:rPr>
            </w:pPr>
            <w:r w:rsidRPr="004F5B48">
              <w:rPr>
                <w:szCs w:val="24"/>
              </w:rPr>
              <w:t>0,3m</w:t>
            </w:r>
          </w:p>
        </w:tc>
        <w:tc>
          <w:tcPr>
            <w:tcW w:w="1652" w:type="dxa"/>
          </w:tcPr>
          <w:p w:rsidR="00E91C92" w:rsidRPr="004F5B48" w:rsidRDefault="00E91C92" w:rsidP="00EB0771">
            <w:pPr>
              <w:spacing w:after="100" w:afterAutospacing="1" w:line="440" w:lineRule="exact"/>
              <w:jc w:val="center"/>
              <w:rPr>
                <w:szCs w:val="24"/>
              </w:rPr>
            </w:pPr>
            <w:r>
              <w:rPr>
                <w:szCs w:val="24"/>
              </w:rPr>
              <w:t>0,6m</w:t>
            </w:r>
          </w:p>
        </w:tc>
        <w:tc>
          <w:tcPr>
            <w:tcW w:w="1652" w:type="dxa"/>
          </w:tcPr>
          <w:p w:rsidR="00E91C92" w:rsidRPr="004F5B48" w:rsidRDefault="00E91C92" w:rsidP="00EB0771">
            <w:pPr>
              <w:spacing w:after="100" w:afterAutospacing="1" w:line="440" w:lineRule="exact"/>
              <w:jc w:val="center"/>
              <w:rPr>
                <w:szCs w:val="24"/>
              </w:rPr>
            </w:pPr>
            <w:r>
              <w:rPr>
                <w:szCs w:val="24"/>
              </w:rPr>
              <w:t>1,884m</w:t>
            </w:r>
          </w:p>
        </w:tc>
        <w:tc>
          <w:tcPr>
            <w:tcW w:w="1652" w:type="dxa"/>
          </w:tcPr>
          <w:p w:rsidR="00E91C92" w:rsidRPr="004F5B48" w:rsidRDefault="00E91C92" w:rsidP="00EB0771">
            <w:pPr>
              <w:spacing w:after="100" w:afterAutospacing="1" w:line="440" w:lineRule="exact"/>
              <w:jc w:val="center"/>
              <w:rPr>
                <w:szCs w:val="24"/>
              </w:rPr>
            </w:pPr>
            <w:r>
              <w:rPr>
                <w:szCs w:val="24"/>
              </w:rPr>
              <w:t>0,2826m</w:t>
            </w:r>
            <w:r>
              <w:rPr>
                <w:szCs w:val="24"/>
                <w:vertAlign w:val="superscript"/>
              </w:rPr>
              <w:t>2</w:t>
            </w:r>
          </w:p>
        </w:tc>
      </w:tr>
      <w:tr w:rsidR="00E91C92" w:rsidRPr="008E5978" w:rsidTr="00EB0771">
        <w:tc>
          <w:tcPr>
            <w:tcW w:w="1651" w:type="dxa"/>
          </w:tcPr>
          <w:p w:rsidR="00E91C92" w:rsidRPr="004F5B48" w:rsidRDefault="00E91C92" w:rsidP="00EB0771">
            <w:pPr>
              <w:tabs>
                <w:tab w:val="left" w:leader="dot" w:pos="9923"/>
              </w:tabs>
              <w:spacing w:after="100" w:afterAutospacing="1" w:line="440" w:lineRule="exact"/>
              <w:jc w:val="center"/>
              <w:rPr>
                <w:szCs w:val="24"/>
              </w:rPr>
            </w:pPr>
            <w:r>
              <w:rPr>
                <w:szCs w:val="24"/>
              </w:rPr>
              <w:t>0,7m</w:t>
            </w:r>
          </w:p>
        </w:tc>
        <w:tc>
          <w:tcPr>
            <w:tcW w:w="1652" w:type="dxa"/>
          </w:tcPr>
          <w:p w:rsidR="00E91C92" w:rsidRPr="004F5B48" w:rsidRDefault="00E91C92" w:rsidP="00EB0771">
            <w:pPr>
              <w:spacing w:after="100" w:afterAutospacing="1" w:line="440" w:lineRule="exact"/>
              <w:jc w:val="center"/>
              <w:rPr>
                <w:szCs w:val="24"/>
              </w:rPr>
            </w:pPr>
            <w:r w:rsidRPr="004F5B48">
              <w:rPr>
                <w:szCs w:val="24"/>
              </w:rPr>
              <w:t>1,4m</w:t>
            </w:r>
          </w:p>
        </w:tc>
        <w:tc>
          <w:tcPr>
            <w:tcW w:w="1652" w:type="dxa"/>
          </w:tcPr>
          <w:p w:rsidR="00E91C92" w:rsidRPr="004F5B48" w:rsidRDefault="00E91C92" w:rsidP="00EB0771">
            <w:pPr>
              <w:spacing w:after="100" w:afterAutospacing="1" w:line="440" w:lineRule="exact"/>
              <w:jc w:val="center"/>
              <w:rPr>
                <w:szCs w:val="24"/>
              </w:rPr>
            </w:pPr>
            <w:r>
              <w:rPr>
                <w:szCs w:val="24"/>
              </w:rPr>
              <w:t>4,396m</w:t>
            </w:r>
          </w:p>
        </w:tc>
        <w:tc>
          <w:tcPr>
            <w:tcW w:w="1652" w:type="dxa"/>
          </w:tcPr>
          <w:p w:rsidR="00E91C92" w:rsidRPr="004F5B48" w:rsidRDefault="00E91C92" w:rsidP="00EB0771">
            <w:pPr>
              <w:spacing w:after="100" w:afterAutospacing="1" w:line="440" w:lineRule="exact"/>
              <w:jc w:val="center"/>
              <w:rPr>
                <w:szCs w:val="24"/>
              </w:rPr>
            </w:pPr>
            <w:r>
              <w:rPr>
                <w:szCs w:val="24"/>
              </w:rPr>
              <w:t>1,5386m</w:t>
            </w:r>
            <w:r>
              <w:rPr>
                <w:szCs w:val="24"/>
                <w:vertAlign w:val="superscript"/>
              </w:rPr>
              <w:t>2</w:t>
            </w:r>
          </w:p>
        </w:tc>
      </w:tr>
    </w:tbl>
    <w:p w:rsidR="00E91C92" w:rsidRPr="007A4D3F" w:rsidRDefault="00E91C92" w:rsidP="00275DE5">
      <w:pPr>
        <w:spacing w:after="100" w:afterAutospacing="1" w:line="440" w:lineRule="exact"/>
        <w:jc w:val="both"/>
      </w:pPr>
      <w:r w:rsidRPr="007A4D3F">
        <w:rPr>
          <w:b/>
          <w:color w:val="0070C0"/>
        </w:rPr>
        <w:t xml:space="preserve">Câu </w:t>
      </w:r>
      <w:r>
        <w:rPr>
          <w:b/>
          <w:color w:val="0070C0"/>
        </w:rPr>
        <w:t>7</w:t>
      </w:r>
      <w:r w:rsidRPr="007A4D3F">
        <w:rPr>
          <w:b/>
          <w:color w:val="0070C0"/>
        </w:rPr>
        <w:t>:</w:t>
      </w:r>
      <w:r w:rsidRPr="007A4D3F">
        <w:t xml:space="preserve"> </w:t>
      </w:r>
      <w:r w:rsidRPr="008E5978">
        <w:t xml:space="preserve">A. </w:t>
      </w:r>
      <w:r w:rsidRPr="008E5978">
        <w:rPr>
          <w:rFonts w:eastAsia="Times New Roman"/>
          <w:position w:val="-10"/>
        </w:rPr>
        <w:object w:dxaOrig="1300" w:dyaOrig="400">
          <v:shape id="_x0000_i1059" type="#_x0000_t75" style="width:65.1pt;height:20.1pt" o:ole="">
            <v:imagedata r:id="rId39" o:title=""/>
          </v:shape>
          <o:OLEObject Type="Embed" ProgID="Equation.DSMT4" ShapeID="_x0000_i1059" DrawAspect="Content" ObjectID="_1661242235" r:id="rId71"/>
        </w:object>
      </w:r>
    </w:p>
    <w:tbl>
      <w:tblPr>
        <w:tblW w:w="10348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797"/>
        <w:gridCol w:w="2551"/>
      </w:tblGrid>
      <w:tr w:rsidR="00E91C92" w:rsidRPr="006552F7" w:rsidTr="0041005C">
        <w:trPr>
          <w:trHeight w:val="709"/>
        </w:trPr>
        <w:tc>
          <w:tcPr>
            <w:tcW w:w="7797" w:type="dxa"/>
            <w:tcBorders>
              <w:top w:val="nil"/>
              <w:left w:val="nil"/>
              <w:bottom w:val="nil"/>
              <w:right w:val="nil"/>
            </w:tcBorders>
          </w:tcPr>
          <w:p w:rsidR="00E91C92" w:rsidRPr="00E85DF4" w:rsidRDefault="00E91C92" w:rsidP="00EB0771">
            <w:pPr>
              <w:spacing w:after="0" w:line="440" w:lineRule="exact"/>
              <w:ind w:left="-5"/>
              <w:jc w:val="both"/>
              <w:rPr>
                <w:lang w:val="fr-FR"/>
              </w:rPr>
            </w:pPr>
            <w:r w:rsidRPr="00E85DF4">
              <w:rPr>
                <w:b/>
                <w:color w:val="0070C0"/>
                <w:lang w:val="fr-FR"/>
              </w:rPr>
              <w:t>Câu 8:</w:t>
            </w:r>
            <w:r w:rsidRPr="00E85DF4">
              <w:rPr>
                <w:color w:val="0070C0"/>
                <w:lang w:val="fr-FR"/>
              </w:rPr>
              <w:t xml:space="preserve"> </w:t>
            </w:r>
          </w:p>
          <w:p w:rsidR="00E91C92" w:rsidRPr="00430728" w:rsidRDefault="00E91C92" w:rsidP="00EB0771">
            <w:pPr>
              <w:spacing w:after="0" w:line="440" w:lineRule="exact"/>
              <w:ind w:left="-5"/>
              <w:jc w:val="both"/>
              <w:rPr>
                <w:lang w:val="fr-FR"/>
              </w:rPr>
            </w:pPr>
            <w:r w:rsidRPr="00430728">
              <w:rPr>
                <w:lang w:val="fr-FR"/>
              </w:rPr>
              <w:t xml:space="preserve">a) Chu vi của hình tròn là: </w:t>
            </w:r>
            <w:r>
              <w:rPr>
                <w:lang w:val="fr-FR"/>
              </w:rPr>
              <w:t>28,26cm</w:t>
            </w:r>
          </w:p>
          <w:p w:rsidR="00E91C92" w:rsidRPr="0041005C" w:rsidRDefault="00E91C92" w:rsidP="00EB0771">
            <w:pPr>
              <w:spacing w:after="0" w:line="440" w:lineRule="exact"/>
              <w:ind w:left="-5"/>
              <w:jc w:val="both"/>
              <w:rPr>
                <w:lang w:val="fr-FR"/>
              </w:rPr>
            </w:pPr>
            <w:r w:rsidRPr="00430728">
              <w:rPr>
                <w:lang w:val="fr-FR"/>
              </w:rPr>
              <w:t>b) Diện tích của hình tròn là:</w:t>
            </w:r>
            <w:r>
              <w:rPr>
                <w:lang w:val="fr-FR"/>
              </w:rPr>
              <w:t xml:space="preserve"> 63,585 cm</w:t>
            </w:r>
            <w:r>
              <w:rPr>
                <w:vertAlign w:val="superscript"/>
                <w:lang w:val="fr-FR"/>
              </w:rPr>
              <w:t>2</w:t>
            </w:r>
            <w:r w:rsidRPr="00430728">
              <w:rPr>
                <w:lang w:val="fr-FR"/>
              </w:rPr>
              <w:t xml:space="preserve"> </w:t>
            </w: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</w:tcPr>
          <w:p w:rsidR="00E91C92" w:rsidRPr="00430728" w:rsidRDefault="00E91C92" w:rsidP="00EB0771">
            <w:pPr>
              <w:spacing w:after="100" w:afterAutospacing="1" w:line="440" w:lineRule="exact"/>
              <w:ind w:left="-5"/>
              <w:jc w:val="both"/>
              <w:rPr>
                <w:lang w:val="fr-FR"/>
              </w:rPr>
            </w:pPr>
          </w:p>
        </w:tc>
      </w:tr>
    </w:tbl>
    <w:p w:rsidR="00E91C92" w:rsidRPr="00430728" w:rsidRDefault="00E91C92" w:rsidP="00275DE5">
      <w:pPr>
        <w:tabs>
          <w:tab w:val="left" w:pos="142"/>
          <w:tab w:val="left" w:leader="dot" w:pos="6663"/>
          <w:tab w:val="left" w:leader="dot" w:pos="10206"/>
        </w:tabs>
        <w:spacing w:after="100" w:afterAutospacing="1" w:line="440" w:lineRule="exact"/>
        <w:jc w:val="both"/>
        <w:rPr>
          <w:lang w:val="fr-FR"/>
        </w:rPr>
      </w:pPr>
      <w:r w:rsidRPr="00430728">
        <w:rPr>
          <w:b/>
          <w:color w:val="0070C0"/>
          <w:lang w:val="fr-FR"/>
        </w:rPr>
        <w:t>Câu 9:</w:t>
      </w:r>
      <w:r w:rsidRPr="00430728">
        <w:rPr>
          <w:color w:val="0070C0"/>
          <w:lang w:val="fr-FR"/>
        </w:rPr>
        <w:t xml:space="preserve"> 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387"/>
        <w:gridCol w:w="4847"/>
      </w:tblGrid>
      <w:tr w:rsidR="00E91C92" w:rsidRPr="006552F7" w:rsidTr="00EB0771">
        <w:trPr>
          <w:trHeight w:val="2513"/>
        </w:trPr>
        <w:tc>
          <w:tcPr>
            <w:tcW w:w="5387" w:type="dxa"/>
          </w:tcPr>
          <w:p w:rsidR="00E91C92" w:rsidRPr="00430728" w:rsidRDefault="00E91C92" w:rsidP="00EB0771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40" w:lineRule="exact"/>
              <w:jc w:val="both"/>
              <w:rPr>
                <w:lang w:val="fr-FR"/>
              </w:rPr>
            </w:pPr>
            <w:r w:rsidRPr="00430728">
              <w:rPr>
                <w:lang w:val="fr-FR"/>
              </w:rPr>
              <w:t>Nếu khối 5 có 1200 học sinh thì số học sinh thích:</w:t>
            </w:r>
          </w:p>
          <w:p w:rsidR="00E91C92" w:rsidRPr="00430728" w:rsidRDefault="00E91C92" w:rsidP="00EB0771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40" w:lineRule="exact"/>
              <w:jc w:val="both"/>
              <w:rPr>
                <w:lang w:val="fr-FR"/>
              </w:rPr>
            </w:pPr>
            <w:r w:rsidRPr="00430728">
              <w:rPr>
                <w:lang w:val="fr-FR"/>
              </w:rPr>
              <w:t>+ Môn Toán có</w:t>
            </w:r>
            <w:r>
              <w:rPr>
                <w:lang w:val="fr-FR"/>
              </w:rPr>
              <w:t xml:space="preserve"> 300</w:t>
            </w:r>
            <w:r w:rsidRPr="00430728">
              <w:rPr>
                <w:lang w:val="fr-FR"/>
              </w:rPr>
              <w:t xml:space="preserve"> em</w:t>
            </w:r>
          </w:p>
          <w:p w:rsidR="00E91C92" w:rsidRPr="00430728" w:rsidRDefault="00E91C92" w:rsidP="00EB0771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40" w:lineRule="exact"/>
              <w:jc w:val="both"/>
              <w:rPr>
                <w:lang w:val="fr-FR"/>
              </w:rPr>
            </w:pPr>
            <w:r w:rsidRPr="00430728">
              <w:rPr>
                <w:lang w:val="fr-FR"/>
              </w:rPr>
              <w:t>+ Môn Tiếng Việt có:</w:t>
            </w:r>
            <w:r>
              <w:rPr>
                <w:lang w:val="fr-FR"/>
              </w:rPr>
              <w:t xml:space="preserve"> 180 </w:t>
            </w:r>
            <w:r w:rsidRPr="00430728">
              <w:rPr>
                <w:lang w:val="fr-FR"/>
              </w:rPr>
              <w:t xml:space="preserve"> em</w:t>
            </w:r>
          </w:p>
          <w:p w:rsidR="00E91C92" w:rsidRPr="00430728" w:rsidRDefault="00E91C92" w:rsidP="00EB0771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40" w:lineRule="exact"/>
              <w:jc w:val="both"/>
              <w:rPr>
                <w:lang w:val="fr-FR"/>
              </w:rPr>
            </w:pPr>
            <w:r w:rsidRPr="00430728">
              <w:rPr>
                <w:lang w:val="fr-FR"/>
              </w:rPr>
              <w:t xml:space="preserve">+ Số em thích học âm nhạc ít hơn số em thích học Tiếng Anh là: </w:t>
            </w:r>
            <w:r>
              <w:rPr>
                <w:lang w:val="fr-FR"/>
              </w:rPr>
              <w:t xml:space="preserve">480 </w:t>
            </w:r>
            <w:r w:rsidRPr="00430728">
              <w:rPr>
                <w:lang w:val="fr-FR"/>
              </w:rPr>
              <w:t>em.</w:t>
            </w:r>
          </w:p>
        </w:tc>
        <w:tc>
          <w:tcPr>
            <w:tcW w:w="4847" w:type="dxa"/>
          </w:tcPr>
          <w:p w:rsidR="00E91C92" w:rsidRPr="00430728" w:rsidRDefault="00E91C92" w:rsidP="00EB0771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100" w:afterAutospacing="1" w:line="440" w:lineRule="exact"/>
              <w:jc w:val="both"/>
              <w:rPr>
                <w:lang w:val="fr-FR"/>
              </w:rPr>
            </w:pPr>
          </w:p>
        </w:tc>
      </w:tr>
    </w:tbl>
    <w:p w:rsidR="00E91C92" w:rsidRPr="006062EF" w:rsidRDefault="00E91C92" w:rsidP="00275DE5">
      <w:pPr>
        <w:spacing w:after="100" w:afterAutospacing="1" w:line="440" w:lineRule="exact"/>
        <w:jc w:val="both"/>
        <w:rPr>
          <w:lang w:val="fr-FR"/>
        </w:rPr>
      </w:pPr>
      <w:r w:rsidRPr="006062EF">
        <w:rPr>
          <w:b/>
          <w:color w:val="0070C0"/>
          <w:lang w:val="fr-FR"/>
        </w:rPr>
        <w:t>Câu 10</w:t>
      </w:r>
      <w:r w:rsidRPr="006062EF">
        <w:rPr>
          <w:lang w:val="fr-FR"/>
        </w:rPr>
        <w:t xml:space="preserve">: </w:t>
      </w:r>
    </w:p>
    <w:p w:rsidR="00E91C92" w:rsidRPr="006062EF" w:rsidRDefault="00D20CB9" w:rsidP="00275DE5">
      <w:pPr>
        <w:spacing w:after="100" w:afterAutospacing="1" w:line="440" w:lineRule="exact"/>
        <w:jc w:val="both"/>
        <w:rPr>
          <w:lang w:val="fr-FR"/>
        </w:rPr>
      </w:pPr>
      <w:r>
        <w:rPr>
          <w:noProof/>
        </w:rPr>
        <w:pict>
          <v:rect id="_x0000_s1059" style="position:absolute;left:0;text-align:left;margin-left:242pt;margin-top:-9pt;width:22pt;height:27pt;z-index:251643392">
            <v:textbox>
              <w:txbxContent>
                <w:p w:rsidR="00842D60" w:rsidRDefault="00842D60">
                  <w:r>
                    <w:t>S</w:t>
                  </w:r>
                </w:p>
              </w:txbxContent>
            </v:textbox>
          </v:rect>
        </w:pict>
      </w:r>
      <w:r w:rsidR="00E91C92" w:rsidRPr="006062EF">
        <w:rPr>
          <w:lang w:val="fr-FR"/>
        </w:rPr>
        <w:t xml:space="preserve">a) Số học sinh đạt loại giỏi là 96 học sinh. </w:t>
      </w:r>
    </w:p>
    <w:p w:rsidR="00E91C92" w:rsidRPr="006062EF" w:rsidRDefault="00D20CB9" w:rsidP="00275DE5">
      <w:pPr>
        <w:spacing w:after="100" w:afterAutospacing="1" w:line="440" w:lineRule="exact"/>
        <w:jc w:val="both"/>
        <w:rPr>
          <w:lang w:val="fr-FR"/>
        </w:rPr>
      </w:pPr>
      <w:r>
        <w:rPr>
          <w:noProof/>
        </w:rPr>
        <w:pict>
          <v:rect id="_x0000_s1060" style="position:absolute;left:0;text-align:left;margin-left:280.5pt;margin-top:29.6pt;width:22pt;height:27pt;z-index:251645440">
            <v:textbox>
              <w:txbxContent>
                <w:p w:rsidR="00842D60" w:rsidRDefault="00842D60" w:rsidP="00545604">
                  <w:r>
                    <w:t>Đ</w:t>
                  </w:r>
                </w:p>
              </w:txbxContent>
            </v:textbox>
          </v:rect>
        </w:pict>
      </w:r>
      <w:r>
        <w:rPr>
          <w:noProof/>
        </w:rPr>
        <w:pict>
          <v:rect id="_x0000_s1061" style="position:absolute;left:0;text-align:left;margin-left:253pt;margin-top:0;width:22pt;height:27pt;z-index:251644416">
            <v:textbox>
              <w:txbxContent>
                <w:p w:rsidR="00842D60" w:rsidRDefault="00842D60" w:rsidP="00545604">
                  <w:r>
                    <w:t>S</w:t>
                  </w:r>
                </w:p>
              </w:txbxContent>
            </v:textbox>
          </v:rect>
        </w:pict>
      </w:r>
      <w:r w:rsidR="00E91C92" w:rsidRPr="006062EF">
        <w:rPr>
          <w:lang w:val="fr-FR"/>
        </w:rPr>
        <w:t xml:space="preserve">b) Số học sinh đạt loại khá là 180 học sinh. </w:t>
      </w:r>
    </w:p>
    <w:p w:rsidR="00E91C92" w:rsidRPr="006062EF" w:rsidRDefault="00E91C92" w:rsidP="00275DE5">
      <w:pPr>
        <w:spacing w:after="100" w:afterAutospacing="1" w:line="440" w:lineRule="exact"/>
        <w:jc w:val="both"/>
        <w:rPr>
          <w:lang w:val="fr-FR"/>
        </w:rPr>
      </w:pPr>
      <w:r w:rsidRPr="006062EF">
        <w:rPr>
          <w:lang w:val="fr-FR"/>
        </w:rPr>
        <w:t xml:space="preserve">c) Số học sinh đạt loại trung bình là 36 học sinh.   </w:t>
      </w:r>
    </w:p>
    <w:p w:rsidR="00E91C92" w:rsidRPr="006062EF" w:rsidRDefault="00E91C92" w:rsidP="00275DE5">
      <w:pPr>
        <w:spacing w:after="100" w:afterAutospacing="1" w:line="440" w:lineRule="exact"/>
        <w:jc w:val="both"/>
        <w:rPr>
          <w:lang w:val="fr-FR"/>
        </w:rPr>
      </w:pPr>
      <w:r w:rsidRPr="006062EF">
        <w:rPr>
          <w:b/>
          <w:color w:val="0070C0"/>
          <w:lang w:val="fr-FR"/>
        </w:rPr>
        <w:lastRenderedPageBreak/>
        <w:t>II. TỰ LUẬN</w:t>
      </w:r>
    </w:p>
    <w:p w:rsidR="00E91C92" w:rsidRPr="006062EF" w:rsidRDefault="00E91C92" w:rsidP="00545604">
      <w:pPr>
        <w:spacing w:after="240" w:line="240" w:lineRule="auto"/>
        <w:rPr>
          <w:b/>
          <w:lang w:val="fr-FR"/>
        </w:rPr>
      </w:pPr>
      <w:r w:rsidRPr="006062EF">
        <w:rPr>
          <w:b/>
          <w:color w:val="0070C0"/>
          <w:lang w:val="fr-FR"/>
        </w:rPr>
        <w:t>Câu 1</w:t>
      </w:r>
      <w:r w:rsidRPr="006062EF">
        <w:rPr>
          <w:lang w:val="fr-FR"/>
        </w:rPr>
        <w:t>: Tính diện tích hình tròn có:</w:t>
      </w:r>
    </w:p>
    <w:p w:rsidR="00E91C92" w:rsidRDefault="00E91C92" w:rsidP="00545604">
      <w:pPr>
        <w:spacing w:after="240" w:line="240" w:lineRule="auto"/>
      </w:pPr>
      <w:r w:rsidRPr="006062EF">
        <w:rPr>
          <w:b/>
          <w:lang w:val="fr-FR"/>
        </w:rPr>
        <w:t xml:space="preserve">  </w:t>
      </w:r>
      <w:r w:rsidRPr="007A4D3F">
        <w:t xml:space="preserve">a) </w:t>
      </w:r>
      <w:proofErr w:type="gramStart"/>
      <w:r w:rsidRPr="007A4D3F">
        <w:t>r</w:t>
      </w:r>
      <w:proofErr w:type="gramEnd"/>
      <w:r w:rsidRPr="007A4D3F">
        <w:t xml:space="preserve"> = 6 cm   ;   r = 0,5 m   ;    r = </w:t>
      </w:r>
      <w:r w:rsidRPr="008E5978">
        <w:fldChar w:fldCharType="begin"/>
      </w:r>
      <w:r w:rsidRPr="008E5978">
        <w:instrText xml:space="preserve"> QUOTE </w:instrText>
      </w:r>
      <w:r w:rsidR="00D20CB9">
        <w:pict>
          <v:shape id="_x0000_i1060" type="#_x0000_t75" style="width:13.85pt;height:22.8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6&quot;/&gt;&lt;w:doNotEmbedSystemFonts/&gt;&lt;w:defaultTabStop w:val=&quot;2274&quot;/&gt;&lt;w:drawingGridHorizontalSpacing w:val=&quot;110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F281C&quot;/&gt;&lt;wsp:rsid wsp:val=&quot;00011CEB&quot;/&gt;&lt;wsp:rsid wsp:val=&quot;00020823&quot;/&gt;&lt;wsp:rsid wsp:val=&quot;00021EDF&quot;/&gt;&lt;wsp:rsid wsp:val=&quot;00041BB4&quot;/&gt;&lt;wsp:rsid wsp:val=&quot;00045F0D&quot;/&gt;&lt;wsp:rsid wsp:val=&quot;00046A7E&quot;/&gt;&lt;wsp:rsid wsp:val=&quot;000518FE&quot;/&gt;&lt;wsp:rsid wsp:val=&quot;00057D22&quot;/&gt;&lt;wsp:rsid wsp:val=&quot;00076D30&quot;/&gt;&lt;wsp:rsid wsp:val=&quot;00094B9D&quot;/&gt;&lt;wsp:rsid wsp:val=&quot;000957D4&quot;/&gt;&lt;wsp:rsid wsp:val=&quot;000B688F&quot;/&gt;&lt;wsp:rsid wsp:val=&quot;000C4496&quot;/&gt;&lt;wsp:rsid wsp:val=&quot;000C748C&quot;/&gt;&lt;wsp:rsid wsp:val=&quot;000D40C0&quot;/&gt;&lt;wsp:rsid wsp:val=&quot;000D491A&quot;/&gt;&lt;wsp:rsid wsp:val=&quot;000D4A12&quot;/&gt;&lt;wsp:rsid wsp:val=&quot;000E030B&quot;/&gt;&lt;wsp:rsid wsp:val=&quot;000F4727&quot;/&gt;&lt;wsp:rsid wsp:val=&quot;000F662E&quot;/&gt;&lt;wsp:rsid wsp:val=&quot;000F7F8F&quot;/&gt;&lt;wsp:rsid wsp:val=&quot;0010299E&quot;/&gt;&lt;wsp:rsid wsp:val=&quot;00111952&quot;/&gt;&lt;wsp:rsid wsp:val=&quot;0012637D&quot;/&gt;&lt;wsp:rsid wsp:val=&quot;00133D70&quot;/&gt;&lt;wsp:rsid wsp:val=&quot;00144147&quot;/&gt;&lt;wsp:rsid wsp:val=&quot;00157626&quot;/&gt;&lt;wsp:rsid wsp:val=&quot;00161665&quot;/&gt;&lt;wsp:rsid wsp:val=&quot;00164848&quot;/&gt;&lt;wsp:rsid wsp:val=&quot;00165E1B&quot;/&gt;&lt;wsp:rsid wsp:val=&quot;001A082B&quot;/&gt;&lt;wsp:rsid wsp:val=&quot;001A6F18&quot;/&gt;&lt;wsp:rsid wsp:val=&quot;001D2630&quot;/&gt;&lt;wsp:rsid wsp:val=&quot;001D7C31&quot;/&gt;&lt;wsp:rsid wsp:val=&quot;001E6B62&quot;/&gt;&lt;wsp:rsid wsp:val=&quot;001F12C1&quot;/&gt;&lt;wsp:rsid wsp:val=&quot;001F281C&quot;/&gt;&lt;wsp:rsid wsp:val=&quot;001F3A9F&quot;/&gt;&lt;wsp:rsid wsp:val=&quot;00206673&quot;/&gt;&lt;wsp:rsid wsp:val=&quot;002217B1&quot;/&gt;&lt;wsp:rsid wsp:val=&quot;002402EE&quot;/&gt;&lt;wsp:rsid wsp:val=&quot;002734FF&quot;/&gt;&lt;wsp:rsid wsp:val=&quot;002B74AD&quot;/&gt;&lt;wsp:rsid wsp:val=&quot;002C2F3A&quot;/&gt;&lt;wsp:rsid wsp:val=&quot;002C4368&quot;/&gt;&lt;wsp:rsid wsp:val=&quot;002E08AD&quot;/&gt;&lt;wsp:rsid wsp:val=&quot;002E1759&quot;/&gt;&lt;wsp:rsid wsp:val=&quot;002E33FC&quot;/&gt;&lt;wsp:rsid wsp:val=&quot;002E703F&quot;/&gt;&lt;wsp:rsid wsp:val=&quot;002F0032&quot;/&gt;&lt;wsp:rsid wsp:val=&quot;002F550A&quot;/&gt;&lt;wsp:rsid wsp:val=&quot;00303987&quot;/&gt;&lt;wsp:rsid wsp:val=&quot;00304DAF&quot;/&gt;&lt;wsp:rsid wsp:val=&quot;00306D0A&quot;/&gt;&lt;wsp:rsid wsp:val=&quot;00323714&quot;/&gt;&lt;wsp:rsid wsp:val=&quot;003316F6&quot;/&gt;&lt;wsp:rsid wsp:val=&quot;00343CC3&quot;/&gt;&lt;wsp:rsid wsp:val=&quot;003540CF&quot;/&gt;&lt;wsp:rsid wsp:val=&quot;00354687&quot;/&gt;&lt;wsp:rsid wsp:val=&quot;00355A1E&quot;/&gt;&lt;wsp:rsid wsp:val=&quot;003626D1&quot;/&gt;&lt;wsp:rsid wsp:val=&quot;003646EE&quot;/&gt;&lt;wsp:rsid wsp:val=&quot;00371B46&quot;/&gt;&lt;wsp:rsid wsp:val=&quot;00386040&quot;/&gt;&lt;wsp:rsid wsp:val=&quot;00392D66&quot;/&gt;&lt;wsp:rsid wsp:val=&quot;003B0711&quot;/&gt;&lt;wsp:rsid wsp:val=&quot;003B27EE&quot;/&gt;&lt;wsp:rsid wsp:val=&quot;003B7FE6&quot;/&gt;&lt;wsp:rsid wsp:val=&quot;003C7C17&quot;/&gt;&lt;wsp:rsid wsp:val=&quot;003D49EF&quot;/&gt;&lt;wsp:rsid wsp:val=&quot;003D646C&quot;/&gt;&lt;wsp:rsid wsp:val=&quot;003E2FC0&quot;/&gt;&lt;wsp:rsid wsp:val=&quot;003F0A9C&quot;/&gt;&lt;wsp:rsid wsp:val=&quot;00420D41&quot;/&gt;&lt;wsp:rsid wsp:val=&quot;00422CCD&quot;/&gt;&lt;wsp:rsid wsp:val=&quot;00423622&quot;/&gt;&lt;wsp:rsid wsp:val=&quot;00424824&quot;/&gt;&lt;wsp:rsid wsp:val=&quot;00425D1C&quot;/&gt;&lt;wsp:rsid wsp:val=&quot;00425DF6&quot;/&gt;&lt;wsp:rsid wsp:val=&quot;00437011&quot;/&gt;&lt;wsp:rsid wsp:val=&quot;004372F1&quot;/&gt;&lt;wsp:rsid wsp:val=&quot;0044144C&quot;/&gt;&lt;wsp:rsid wsp:val=&quot;0044472D&quot;/&gt;&lt;wsp:rsid wsp:val=&quot;00452E71&quot;/&gt;&lt;wsp:rsid wsp:val=&quot;004537FA&quot;/&gt;&lt;wsp:rsid wsp:val=&quot;00463B66&quot;/&gt;&lt;wsp:rsid wsp:val=&quot;004B03EC&quot;/&gt;&lt;wsp:rsid wsp:val=&quot;004C17DA&quot;/&gt;&lt;wsp:rsid wsp:val=&quot;004D16D6&quot;/&gt;&lt;wsp:rsid wsp:val=&quot;004D1F2C&quot;/&gt;&lt;wsp:rsid wsp:val=&quot;004E2B2A&quot;/&gt;&lt;wsp:rsid wsp:val=&quot;004F23DE&quot;/&gt;&lt;wsp:rsid wsp:val=&quot;004F2598&quot;/&gt;&lt;wsp:rsid wsp:val=&quot;004F5B48&quot;/&gt;&lt;wsp:rsid wsp:val=&quot;005022AC&quot;/&gt;&lt;wsp:rsid wsp:val=&quot;005045A9&quot;/&gt;&lt;wsp:rsid wsp:val=&quot;00535B4F&quot;/&gt;&lt;wsp:rsid wsp:val=&quot;005365CD&quot;/&gt;&lt;wsp:rsid wsp:val=&quot;0053749A&quot;/&gt;&lt;wsp:rsid wsp:val=&quot;0054448D&quot;/&gt;&lt;wsp:rsid wsp:val=&quot;005657E9&quot;/&gt;&lt;wsp:rsid wsp:val=&quot;005A1C0C&quot;/&gt;&lt;wsp:rsid wsp:val=&quot;005A2859&quot;/&gt;&lt;wsp:rsid wsp:val=&quot;005B402F&quot;/&gt;&lt;wsp:rsid wsp:val=&quot;005D544D&quot;/&gt;&lt;wsp:rsid wsp:val=&quot;005D5F38&quot;/&gt;&lt;wsp:rsid wsp:val=&quot;005E5B94&quot;/&gt;&lt;wsp:rsid wsp:val=&quot;005F405D&quot;/&gt;&lt;wsp:rsid wsp:val=&quot;00601DDF&quot;/&gt;&lt;wsp:rsid wsp:val=&quot;00602D2D&quot;/&gt;&lt;wsp:rsid wsp:val=&quot;0061788A&quot;/&gt;&lt;wsp:rsid wsp:val=&quot;00635AC1&quot;/&gt;&lt;wsp:rsid wsp:val=&quot;00637338&quot;/&gt;&lt;wsp:rsid wsp:val=&quot;00642CAF&quot;/&gt;&lt;wsp:rsid wsp:val=&quot;0067326E&quot;/&gt;&lt;wsp:rsid wsp:val=&quot;00676F4F&quot;/&gt;&lt;wsp:rsid wsp:val=&quot;00680DA2&quot;/&gt;&lt;wsp:rsid wsp:val=&quot;00696DEE&quot;/&gt;&lt;wsp:rsid wsp:val=&quot;006A79B8&quot;/&gt;&lt;wsp:rsid wsp:val=&quot;006C086D&quot;/&gt;&lt;wsp:rsid wsp:val=&quot;006C22EB&quot;/&gt;&lt;wsp:rsid wsp:val=&quot;006E32B7&quot;/&gt;&lt;wsp:rsid wsp:val=&quot;006E554D&quot;/&gt;&lt;wsp:rsid wsp:val=&quot;007007A3&quot;/&gt;&lt;wsp:rsid wsp:val=&quot;007026E4&quot;/&gt;&lt;wsp:rsid wsp:val=&quot;00711AE0&quot;/&gt;&lt;wsp:rsid wsp:val=&quot;00715C74&quot;/&gt;&lt;wsp:rsid wsp:val=&quot;00722FCF&quot;/&gt;&lt;wsp:rsid wsp:val=&quot;00735B6E&quot;/&gt;&lt;wsp:rsid wsp:val=&quot;0075109E&quot;/&gt;&lt;wsp:rsid wsp:val=&quot;00753879&quot;/&gt;&lt;wsp:rsid wsp:val=&quot;00762DE3&quot;/&gt;&lt;wsp:rsid wsp:val=&quot;0077159A&quot;/&gt;&lt;wsp:rsid wsp:val=&quot;00797EEE&quot;/&gt;&lt;wsp:rsid wsp:val=&quot;007A27A8&quot;/&gt;&lt;wsp:rsid wsp:val=&quot;007A4032&quot;/&gt;&lt;wsp:rsid wsp:val=&quot;007A4D3F&quot;/&gt;&lt;wsp:rsid wsp:val=&quot;007D2A2E&quot;/&gt;&lt;wsp:rsid wsp:val=&quot;007E2810&quot;/&gt;&lt;wsp:rsid wsp:val=&quot;007F1D8E&quot;/&gt;&lt;wsp:rsid wsp:val=&quot;007F5055&quot;/&gt;&lt;wsp:rsid wsp:val=&quot;007F7616&quot;/&gt;&lt;wsp:rsid wsp:val=&quot;00800B08&quot;/&gt;&lt;wsp:rsid wsp:val=&quot;008039A4&quot;/&gt;&lt;wsp:rsid wsp:val=&quot;00813BA2&quot;/&gt;&lt;wsp:rsid wsp:val=&quot;0083305C&quot;/&gt;&lt;wsp:rsid wsp:val=&quot;00833A5C&quot;/&gt;&lt;wsp:rsid wsp:val=&quot;008405C9&quot;/&gt;&lt;wsp:rsid wsp:val=&quot;008471A2&quot;/&gt;&lt;wsp:rsid wsp:val=&quot;00861C18&quot;/&gt;&lt;wsp:rsid wsp:val=&quot;00867615&quot;/&gt;&lt;wsp:rsid wsp:val=&quot;0088356C&quot;/&gt;&lt;wsp:rsid wsp:val=&quot;00891116&quot;/&gt;&lt;wsp:rsid wsp:val=&quot;008A2000&quot;/&gt;&lt;wsp:rsid wsp:val=&quot;008B6ABE&quot;/&gt;&lt;wsp:rsid wsp:val=&quot;008D2AA6&quot;/&gt;&lt;wsp:rsid wsp:val=&quot;008D38EE&quot;/&gt;&lt;wsp:rsid wsp:val=&quot;008D46B4&quot;/&gt;&lt;wsp:rsid wsp:val=&quot;008E1C93&quot;/&gt;&lt;wsp:rsid wsp:val=&quot;008E2090&quot;/&gt;&lt;wsp:rsid wsp:val=&quot;008E3CB9&quot;/&gt;&lt;wsp:rsid wsp:val=&quot;008E5978&quot;/&gt;&lt;wsp:rsid wsp:val=&quot;00906AD8&quot;/&gt;&lt;wsp:rsid wsp:val=&quot;009149BF&quot;/&gt;&lt;wsp:rsid wsp:val=&quot;00931BEA&quot;/&gt;&lt;wsp:rsid wsp:val=&quot;00931E8C&quot;/&gt;&lt;wsp:rsid wsp:val=&quot;00932657&quot;/&gt;&lt;wsp:rsid wsp:val=&quot;009346AD&quot;/&gt;&lt;wsp:rsid wsp:val=&quot;00940929&quot;/&gt;&lt;wsp:rsid wsp:val=&quot;00947EA3&quot;/&gt;&lt;wsp:rsid wsp:val=&quot;0095461E&quot;/&gt;&lt;wsp:rsid wsp:val=&quot;00961143&quot;/&gt;&lt;wsp:rsid wsp:val=&quot;00990EE9&quot;/&gt;&lt;wsp:rsid wsp:val=&quot;009B44DB&quot;/&gt;&lt;wsp:rsid wsp:val=&quot;009C0B14&quot;/&gt;&lt;wsp:rsid wsp:val=&quot;009C7823&quot;/&gt;&lt;wsp:rsid wsp:val=&quot;009F69F7&quot;/&gt;&lt;wsp:rsid wsp:val=&quot;00A04D19&quot;/&gt;&lt;wsp:rsid wsp:val=&quot;00A1121D&quot;/&gt;&lt;wsp:rsid wsp:val=&quot;00A17B9E&quot;/&gt;&lt;wsp:rsid wsp:val=&quot;00A34F80&quot;/&gt;&lt;wsp:rsid wsp:val=&quot;00A41438&quot;/&gt;&lt;wsp:rsid wsp:val=&quot;00A42EBB&quot;/&gt;&lt;wsp:rsid wsp:val=&quot;00A45840&quot;/&gt;&lt;wsp:rsid wsp:val=&quot;00A469C4&quot;/&gt;&lt;wsp:rsid wsp:val=&quot;00A55569&quot;/&gt;&lt;wsp:rsid wsp:val=&quot;00A64C45&quot;/&gt;&lt;wsp:rsid wsp:val=&quot;00A71E46&quot;/&gt;&lt;wsp:rsid wsp:val=&quot;00A807C2&quot;/&gt;&lt;wsp:rsid wsp:val=&quot;00A82593&quot;/&gt;&lt;wsp:rsid wsp:val=&quot;00A87408&quot;/&gt;&lt;wsp:rsid wsp:val=&quot;00A94997&quot;/&gt;&lt;wsp:rsid wsp:val=&quot;00A978E4&quot;/&gt;&lt;wsp:rsid wsp:val=&quot;00AA3A62&quot;/&gt;&lt;wsp:rsid wsp:val=&quot;00AB6894&quot;/&gt;&lt;wsp:rsid wsp:val=&quot;00AC05C7&quot;/&gt;&lt;wsp:rsid wsp:val=&quot;00AD70F8&quot;/&gt;&lt;wsp:rsid wsp:val=&quot;00AF76E4&quot;/&gt;&lt;wsp:rsid wsp:val=&quot;00AF7859&quot;/&gt;&lt;wsp:rsid wsp:val=&quot;00B00E4A&quot;/&gt;&lt;wsp:rsid wsp:val=&quot;00B0336C&quot;/&gt;&lt;wsp:rsid wsp:val=&quot;00B234BA&quot;/&gt;&lt;wsp:rsid wsp:val=&quot;00B375F5&quot;/&gt;&lt;wsp:rsid wsp:val=&quot;00B45763&quot;/&gt;&lt;wsp:rsid wsp:val=&quot;00B5017B&quot;/&gt;&lt;wsp:rsid wsp:val=&quot;00B554A5&quot;/&gt;&lt;wsp:rsid wsp:val=&quot;00B55787&quot;/&gt;&lt;wsp:rsid wsp:val=&quot;00B6221D&quot;/&gt;&lt;wsp:rsid wsp:val=&quot;00B62C8F&quot;/&gt;&lt;wsp:rsid wsp:val=&quot;00B63F43&quot;/&gt;&lt;wsp:rsid wsp:val=&quot;00B75420&quot;/&gt;&lt;wsp:rsid wsp:val=&quot;00B802CC&quot;/&gt;&lt;wsp:rsid wsp:val=&quot;00B85BD6&quot;/&gt;&lt;wsp:rsid wsp:val=&quot;00B863A5&quot;/&gt;&lt;wsp:rsid wsp:val=&quot;00BA0845&quot;/&gt;&lt;wsp:rsid wsp:val=&quot;00BC16AF&quot;/&gt;&lt;wsp:rsid wsp:val=&quot;00BD4AFA&quot;/&gt;&lt;wsp:rsid wsp:val=&quot;00BD5305&quot;/&gt;&lt;wsp:rsid wsp:val=&quot;00BE511C&quot;/&gt;&lt;wsp:rsid wsp:val=&quot;00BE7B60&quot;/&gt;&lt;wsp:rsid wsp:val=&quot;00BF4AF1&quot;/&gt;&lt;wsp:rsid wsp:val=&quot;00BF7580&quot;/&gt;&lt;wsp:rsid wsp:val=&quot;00C0148A&quot;/&gt;&lt;wsp:rsid wsp:val=&quot;00C02ACD&quot;/&gt;&lt;wsp:rsid wsp:val=&quot;00C20753&quot;/&gt;&lt;wsp:rsid wsp:val=&quot;00C24387&quot;/&gt;&lt;wsp:rsid wsp:val=&quot;00C3505B&quot;/&gt;&lt;wsp:rsid wsp:val=&quot;00C5135D&quot;/&gt;&lt;wsp:rsid wsp:val=&quot;00C54005&quot;/&gt;&lt;wsp:rsid wsp:val=&quot;00C70EE8&quot;/&gt;&lt;wsp:rsid wsp:val=&quot;00C727B9&quot;/&gt;&lt;wsp:rsid wsp:val=&quot;00C75DE2&quot;/&gt;&lt;wsp:rsid wsp:val=&quot;00C80B4A&quot;/&gt;&lt;wsp:rsid wsp:val=&quot;00C839D9&quot;/&gt;&lt;wsp:rsid wsp:val=&quot;00CA4E8F&quot;/&gt;&lt;wsp:rsid wsp:val=&quot;00CA7B63&quot;/&gt;&lt;wsp:rsid wsp:val=&quot;00CB15F6&quot;/&gt;&lt;wsp:rsid wsp:val=&quot;00CB6B8B&quot;/&gt;&lt;wsp:rsid wsp:val=&quot;00CD0E12&quot;/&gt;&lt;wsp:rsid wsp:val=&quot;00CD5952&quot;/&gt;&lt;wsp:rsid wsp:val=&quot;00CE1705&quot;/&gt;&lt;wsp:rsid wsp:val=&quot;00CE1D4A&quot;/&gt;&lt;wsp:rsid wsp:val=&quot;00CE2BE6&quot;/&gt;&lt;wsp:rsid wsp:val=&quot;00CF0B24&quot;/&gt;&lt;wsp:rsid wsp:val=&quot;00CF2874&quot;/&gt;&lt;wsp:rsid wsp:val=&quot;00D02B9C&quot;/&gt;&lt;wsp:rsid wsp:val=&quot;00D0534A&quot;/&gt;&lt;wsp:rsid wsp:val=&quot;00D07F7C&quot;/&gt;&lt;wsp:rsid wsp:val=&quot;00D537D7&quot;/&gt;&lt;wsp:rsid wsp:val=&quot;00D56A1D&quot;/&gt;&lt;wsp:rsid wsp:val=&quot;00D57A4A&quot;/&gt;&lt;wsp:rsid wsp:val=&quot;00D62CB8&quot;/&gt;&lt;wsp:rsid wsp:val=&quot;00D66A6A&quot;/&gt;&lt;wsp:rsid wsp:val=&quot;00D90B67&quot;/&gt;&lt;wsp:rsid wsp:val=&quot;00D938B7&quot;/&gt;&lt;wsp:rsid wsp:val=&quot;00DA67CE&quot;/&gt;&lt;wsp:rsid wsp:val=&quot;00DF240F&quot;/&gt;&lt;wsp:rsid wsp:val=&quot;00E04A49&quot;/&gt;&lt;wsp:rsid wsp:val=&quot;00E06AB5&quot;/&gt;&lt;wsp:rsid wsp:val=&quot;00E208C4&quot;/&gt;&lt;wsp:rsid wsp:val=&quot;00E21E76&quot;/&gt;&lt;wsp:rsid wsp:val=&quot;00E26143&quot;/&gt;&lt;wsp:rsid wsp:val=&quot;00E32467&quot;/&gt;&lt;wsp:rsid wsp:val=&quot;00E360E1&quot;/&gt;&lt;wsp:rsid wsp:val=&quot;00E36172&quot;/&gt;&lt;wsp:rsid wsp:val=&quot;00E43076&quot;/&gt;&lt;wsp:rsid wsp:val=&quot;00E61BCD&quot;/&gt;&lt;wsp:rsid wsp:val=&quot;00E90EC2&quot;/&gt;&lt;wsp:rsid wsp:val=&quot;00E97CB6&quot;/&gt;&lt;wsp:rsid wsp:val=&quot;00EA0A01&quot;/&gt;&lt;wsp:rsid wsp:val=&quot;00EA4B7E&quot;/&gt;&lt;wsp:rsid wsp:val=&quot;00EA68F9&quot;/&gt;&lt;wsp:rsid wsp:val=&quot;00EB0F1C&quot;/&gt;&lt;wsp:rsid wsp:val=&quot;00EB729A&quot;/&gt;&lt;wsp:rsid wsp:val=&quot;00EC1DE3&quot;/&gt;&lt;wsp:rsid wsp:val=&quot;00EC554C&quot;/&gt;&lt;wsp:rsid wsp:val=&quot;00ED1BA7&quot;/&gt;&lt;wsp:rsid wsp:val=&quot;00EE2542&quot;/&gt;&lt;wsp:rsid wsp:val=&quot;00EE4489&quot;/&gt;&lt;wsp:rsid wsp:val=&quot;00EE52E7&quot;/&gt;&lt;wsp:rsid wsp:val=&quot;00EE6DBA&quot;/&gt;&lt;wsp:rsid wsp:val=&quot;00EE7283&quot;/&gt;&lt;wsp:rsid wsp:val=&quot;00EF6622&quot;/&gt;&lt;wsp:rsid wsp:val=&quot;00F15AC2&quot;/&gt;&lt;wsp:rsid wsp:val=&quot;00F34EDE&quot;/&gt;&lt;wsp:rsid wsp:val=&quot;00F36C83&quot;/&gt;&lt;wsp:rsid wsp:val=&quot;00F42FB3&quot;/&gt;&lt;wsp:rsid wsp:val=&quot;00F4510B&quot;/&gt;&lt;wsp:rsid wsp:val=&quot;00F572BE&quot;/&gt;&lt;wsp:rsid wsp:val=&quot;00F62D31&quot;/&gt;&lt;wsp:rsid wsp:val=&quot;00F649C8&quot;/&gt;&lt;wsp:rsid wsp:val=&quot;00F6560A&quot;/&gt;&lt;wsp:rsid wsp:val=&quot;00F82B69&quot;/&gt;&lt;wsp:rsid wsp:val=&quot;00F91F7A&quot;/&gt;&lt;wsp:rsid wsp:val=&quot;00F96CEF&quot;/&gt;&lt;wsp:rsid wsp:val=&quot;00FA213E&quot;/&gt;&lt;wsp:rsid wsp:val=&quot;00FA64AD&quot;/&gt;&lt;wsp:rsid wsp:val=&quot;00FA6709&quot;/&gt;&lt;wsp:rsid wsp:val=&quot;00FB0C55&quot;/&gt;&lt;wsp:rsid wsp:val=&quot;00FB149D&quot;/&gt;&lt;wsp:rsid wsp:val=&quot;00FB2293&quot;/&gt;&lt;wsp:rsid wsp:val=&quot;00FD6B65&quot;/&gt;&lt;wsp:rsid wsp:val=&quot;00FE4E7D&quot;/&gt;&lt;wsp:rsid wsp:val=&quot;00FE4F36&quot;/&gt;&lt;wsp:rsid wsp:val=&quot;00FE5EAB&quot;/&gt;&lt;wsp:rsid wsp:val=&quot;00FF1503&quot;/&gt;&lt;wsp:rsid wsp:val=&quot;00FF47C5&quot;/&gt;&lt;wsp:rsid wsp:val=&quot;00FF480A&quot;/&gt;&lt;/wsp:rsids&gt;&lt;/w:docPr&gt;&lt;w:body&gt;&lt;w:p wsp:rsidR=&quot;00000000&quot; wsp:rsidRDefault=&quot;004372F1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3&lt;/m:t&gt;&lt;/m:r&gt;&lt;/m:num&gt;&lt;m:den&gt;&lt;m:r&gt;&lt;w:rPr&gt;&lt;w:rFonts w:ascii=&quot;Cambria Math&quot; w:h-ansi=&quot;Cambria Math&quot;/&gt;&lt;wx:font wx:val=&quot;Cambria Math&quot;/&gt;&lt;w:i/&gt;&lt;/w:rPr&gt;&lt;m:t&gt;5&lt;/m:t&gt;&lt;/m:r&gt;&lt;/m:den&gt;&lt;/m:f&gt;&lt;m:r&gt;&lt;w:rPr&gt;&lt;w:rFonts w:ascii=&quot;Cambria Math&quot; w:h-ansi=&quot;Cambria Math&quot;/&gt;&lt;wx:font wx:val=&quot;Cambria Math&quot;/&gt;&lt;w:i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56" o:title="" chromakey="white"/>
          </v:shape>
        </w:pict>
      </w:r>
      <w:r w:rsidRPr="008E5978">
        <w:instrText xml:space="preserve"> </w:instrText>
      </w:r>
      <w:r w:rsidRPr="008E5978">
        <w:fldChar w:fldCharType="separate"/>
      </w:r>
      <w:r w:rsidR="00D20CB9">
        <w:pict>
          <v:shape id="_x0000_i1061" type="#_x0000_t75" style="width:13.85pt;height:22.8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6&quot;/&gt;&lt;w:doNotEmbedSystemFonts/&gt;&lt;w:defaultTabStop w:val=&quot;2274&quot;/&gt;&lt;w:drawingGridHorizontalSpacing w:val=&quot;110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F281C&quot;/&gt;&lt;wsp:rsid wsp:val=&quot;00011CEB&quot;/&gt;&lt;wsp:rsid wsp:val=&quot;00020823&quot;/&gt;&lt;wsp:rsid wsp:val=&quot;00021EDF&quot;/&gt;&lt;wsp:rsid wsp:val=&quot;00041BB4&quot;/&gt;&lt;wsp:rsid wsp:val=&quot;00045F0D&quot;/&gt;&lt;wsp:rsid wsp:val=&quot;00046A7E&quot;/&gt;&lt;wsp:rsid wsp:val=&quot;000518FE&quot;/&gt;&lt;wsp:rsid wsp:val=&quot;00057D22&quot;/&gt;&lt;wsp:rsid wsp:val=&quot;00076D30&quot;/&gt;&lt;wsp:rsid wsp:val=&quot;00094B9D&quot;/&gt;&lt;wsp:rsid wsp:val=&quot;000957D4&quot;/&gt;&lt;wsp:rsid wsp:val=&quot;000B688F&quot;/&gt;&lt;wsp:rsid wsp:val=&quot;000C4496&quot;/&gt;&lt;wsp:rsid wsp:val=&quot;000C748C&quot;/&gt;&lt;wsp:rsid wsp:val=&quot;000D40C0&quot;/&gt;&lt;wsp:rsid wsp:val=&quot;000D491A&quot;/&gt;&lt;wsp:rsid wsp:val=&quot;000D4A12&quot;/&gt;&lt;wsp:rsid wsp:val=&quot;000E030B&quot;/&gt;&lt;wsp:rsid wsp:val=&quot;000F4727&quot;/&gt;&lt;wsp:rsid wsp:val=&quot;000F662E&quot;/&gt;&lt;wsp:rsid wsp:val=&quot;000F7F8F&quot;/&gt;&lt;wsp:rsid wsp:val=&quot;0010299E&quot;/&gt;&lt;wsp:rsid wsp:val=&quot;00111952&quot;/&gt;&lt;wsp:rsid wsp:val=&quot;0012637D&quot;/&gt;&lt;wsp:rsid wsp:val=&quot;00133D70&quot;/&gt;&lt;wsp:rsid wsp:val=&quot;00144147&quot;/&gt;&lt;wsp:rsid wsp:val=&quot;00157626&quot;/&gt;&lt;wsp:rsid wsp:val=&quot;00161665&quot;/&gt;&lt;wsp:rsid wsp:val=&quot;00164848&quot;/&gt;&lt;wsp:rsid wsp:val=&quot;00165E1B&quot;/&gt;&lt;wsp:rsid wsp:val=&quot;001A082B&quot;/&gt;&lt;wsp:rsid wsp:val=&quot;001A6F18&quot;/&gt;&lt;wsp:rsid wsp:val=&quot;001D2630&quot;/&gt;&lt;wsp:rsid wsp:val=&quot;001D7C31&quot;/&gt;&lt;wsp:rsid wsp:val=&quot;001E6B62&quot;/&gt;&lt;wsp:rsid wsp:val=&quot;001F12C1&quot;/&gt;&lt;wsp:rsid wsp:val=&quot;001F281C&quot;/&gt;&lt;wsp:rsid wsp:val=&quot;001F3A9F&quot;/&gt;&lt;wsp:rsid wsp:val=&quot;00206673&quot;/&gt;&lt;wsp:rsid wsp:val=&quot;002217B1&quot;/&gt;&lt;wsp:rsid wsp:val=&quot;002402EE&quot;/&gt;&lt;wsp:rsid wsp:val=&quot;002734FF&quot;/&gt;&lt;wsp:rsid wsp:val=&quot;002B74AD&quot;/&gt;&lt;wsp:rsid wsp:val=&quot;002C2F3A&quot;/&gt;&lt;wsp:rsid wsp:val=&quot;002C4368&quot;/&gt;&lt;wsp:rsid wsp:val=&quot;002E08AD&quot;/&gt;&lt;wsp:rsid wsp:val=&quot;002E1759&quot;/&gt;&lt;wsp:rsid wsp:val=&quot;002E33FC&quot;/&gt;&lt;wsp:rsid wsp:val=&quot;002E703F&quot;/&gt;&lt;wsp:rsid wsp:val=&quot;002F0032&quot;/&gt;&lt;wsp:rsid wsp:val=&quot;002F550A&quot;/&gt;&lt;wsp:rsid wsp:val=&quot;00303987&quot;/&gt;&lt;wsp:rsid wsp:val=&quot;00304DAF&quot;/&gt;&lt;wsp:rsid wsp:val=&quot;00306D0A&quot;/&gt;&lt;wsp:rsid wsp:val=&quot;00323714&quot;/&gt;&lt;wsp:rsid wsp:val=&quot;003316F6&quot;/&gt;&lt;wsp:rsid wsp:val=&quot;00343CC3&quot;/&gt;&lt;wsp:rsid wsp:val=&quot;003540CF&quot;/&gt;&lt;wsp:rsid wsp:val=&quot;00354687&quot;/&gt;&lt;wsp:rsid wsp:val=&quot;00355A1E&quot;/&gt;&lt;wsp:rsid wsp:val=&quot;003626D1&quot;/&gt;&lt;wsp:rsid wsp:val=&quot;003646EE&quot;/&gt;&lt;wsp:rsid wsp:val=&quot;00371B46&quot;/&gt;&lt;wsp:rsid wsp:val=&quot;00386040&quot;/&gt;&lt;wsp:rsid wsp:val=&quot;00392D66&quot;/&gt;&lt;wsp:rsid wsp:val=&quot;003B0711&quot;/&gt;&lt;wsp:rsid wsp:val=&quot;003B27EE&quot;/&gt;&lt;wsp:rsid wsp:val=&quot;003B7FE6&quot;/&gt;&lt;wsp:rsid wsp:val=&quot;003C7C17&quot;/&gt;&lt;wsp:rsid wsp:val=&quot;003D49EF&quot;/&gt;&lt;wsp:rsid wsp:val=&quot;003D646C&quot;/&gt;&lt;wsp:rsid wsp:val=&quot;003E2FC0&quot;/&gt;&lt;wsp:rsid wsp:val=&quot;003F0A9C&quot;/&gt;&lt;wsp:rsid wsp:val=&quot;00420D41&quot;/&gt;&lt;wsp:rsid wsp:val=&quot;00422CCD&quot;/&gt;&lt;wsp:rsid wsp:val=&quot;00423622&quot;/&gt;&lt;wsp:rsid wsp:val=&quot;00424824&quot;/&gt;&lt;wsp:rsid wsp:val=&quot;00425D1C&quot;/&gt;&lt;wsp:rsid wsp:val=&quot;00425DF6&quot;/&gt;&lt;wsp:rsid wsp:val=&quot;00437011&quot;/&gt;&lt;wsp:rsid wsp:val=&quot;004372F1&quot;/&gt;&lt;wsp:rsid wsp:val=&quot;0044144C&quot;/&gt;&lt;wsp:rsid wsp:val=&quot;0044472D&quot;/&gt;&lt;wsp:rsid wsp:val=&quot;00452E71&quot;/&gt;&lt;wsp:rsid wsp:val=&quot;004537FA&quot;/&gt;&lt;wsp:rsid wsp:val=&quot;00463B66&quot;/&gt;&lt;wsp:rsid wsp:val=&quot;004B03EC&quot;/&gt;&lt;wsp:rsid wsp:val=&quot;004C17DA&quot;/&gt;&lt;wsp:rsid wsp:val=&quot;004D16D6&quot;/&gt;&lt;wsp:rsid wsp:val=&quot;004D1F2C&quot;/&gt;&lt;wsp:rsid wsp:val=&quot;004E2B2A&quot;/&gt;&lt;wsp:rsid wsp:val=&quot;004F23DE&quot;/&gt;&lt;wsp:rsid wsp:val=&quot;004F2598&quot;/&gt;&lt;wsp:rsid wsp:val=&quot;004F5B48&quot;/&gt;&lt;wsp:rsid wsp:val=&quot;005022AC&quot;/&gt;&lt;wsp:rsid wsp:val=&quot;005045A9&quot;/&gt;&lt;wsp:rsid wsp:val=&quot;00535B4F&quot;/&gt;&lt;wsp:rsid wsp:val=&quot;005365CD&quot;/&gt;&lt;wsp:rsid wsp:val=&quot;0053749A&quot;/&gt;&lt;wsp:rsid wsp:val=&quot;0054448D&quot;/&gt;&lt;wsp:rsid wsp:val=&quot;005657E9&quot;/&gt;&lt;wsp:rsid wsp:val=&quot;005A1C0C&quot;/&gt;&lt;wsp:rsid wsp:val=&quot;005A2859&quot;/&gt;&lt;wsp:rsid wsp:val=&quot;005B402F&quot;/&gt;&lt;wsp:rsid wsp:val=&quot;005D544D&quot;/&gt;&lt;wsp:rsid wsp:val=&quot;005D5F38&quot;/&gt;&lt;wsp:rsid wsp:val=&quot;005E5B94&quot;/&gt;&lt;wsp:rsid wsp:val=&quot;005F405D&quot;/&gt;&lt;wsp:rsid wsp:val=&quot;00601DDF&quot;/&gt;&lt;wsp:rsid wsp:val=&quot;00602D2D&quot;/&gt;&lt;wsp:rsid wsp:val=&quot;0061788A&quot;/&gt;&lt;wsp:rsid wsp:val=&quot;00635AC1&quot;/&gt;&lt;wsp:rsid wsp:val=&quot;00637338&quot;/&gt;&lt;wsp:rsid wsp:val=&quot;00642CAF&quot;/&gt;&lt;wsp:rsid wsp:val=&quot;0067326E&quot;/&gt;&lt;wsp:rsid wsp:val=&quot;00676F4F&quot;/&gt;&lt;wsp:rsid wsp:val=&quot;00680DA2&quot;/&gt;&lt;wsp:rsid wsp:val=&quot;00696DEE&quot;/&gt;&lt;wsp:rsid wsp:val=&quot;006A79B8&quot;/&gt;&lt;wsp:rsid wsp:val=&quot;006C086D&quot;/&gt;&lt;wsp:rsid wsp:val=&quot;006C22EB&quot;/&gt;&lt;wsp:rsid wsp:val=&quot;006E32B7&quot;/&gt;&lt;wsp:rsid wsp:val=&quot;006E554D&quot;/&gt;&lt;wsp:rsid wsp:val=&quot;007007A3&quot;/&gt;&lt;wsp:rsid wsp:val=&quot;007026E4&quot;/&gt;&lt;wsp:rsid wsp:val=&quot;00711AE0&quot;/&gt;&lt;wsp:rsid wsp:val=&quot;00715C74&quot;/&gt;&lt;wsp:rsid wsp:val=&quot;00722FCF&quot;/&gt;&lt;wsp:rsid wsp:val=&quot;00735B6E&quot;/&gt;&lt;wsp:rsid wsp:val=&quot;0075109E&quot;/&gt;&lt;wsp:rsid wsp:val=&quot;00753879&quot;/&gt;&lt;wsp:rsid wsp:val=&quot;00762DE3&quot;/&gt;&lt;wsp:rsid wsp:val=&quot;0077159A&quot;/&gt;&lt;wsp:rsid wsp:val=&quot;00797EEE&quot;/&gt;&lt;wsp:rsid wsp:val=&quot;007A27A8&quot;/&gt;&lt;wsp:rsid wsp:val=&quot;007A4032&quot;/&gt;&lt;wsp:rsid wsp:val=&quot;007A4D3F&quot;/&gt;&lt;wsp:rsid wsp:val=&quot;007D2A2E&quot;/&gt;&lt;wsp:rsid wsp:val=&quot;007E2810&quot;/&gt;&lt;wsp:rsid wsp:val=&quot;007F1D8E&quot;/&gt;&lt;wsp:rsid wsp:val=&quot;007F5055&quot;/&gt;&lt;wsp:rsid wsp:val=&quot;007F7616&quot;/&gt;&lt;wsp:rsid wsp:val=&quot;00800B08&quot;/&gt;&lt;wsp:rsid wsp:val=&quot;008039A4&quot;/&gt;&lt;wsp:rsid wsp:val=&quot;00813BA2&quot;/&gt;&lt;wsp:rsid wsp:val=&quot;0083305C&quot;/&gt;&lt;wsp:rsid wsp:val=&quot;00833A5C&quot;/&gt;&lt;wsp:rsid wsp:val=&quot;008405C9&quot;/&gt;&lt;wsp:rsid wsp:val=&quot;008471A2&quot;/&gt;&lt;wsp:rsid wsp:val=&quot;00861C18&quot;/&gt;&lt;wsp:rsid wsp:val=&quot;00867615&quot;/&gt;&lt;wsp:rsid wsp:val=&quot;0088356C&quot;/&gt;&lt;wsp:rsid wsp:val=&quot;00891116&quot;/&gt;&lt;wsp:rsid wsp:val=&quot;008A2000&quot;/&gt;&lt;wsp:rsid wsp:val=&quot;008B6ABE&quot;/&gt;&lt;wsp:rsid wsp:val=&quot;008D2AA6&quot;/&gt;&lt;wsp:rsid wsp:val=&quot;008D38EE&quot;/&gt;&lt;wsp:rsid wsp:val=&quot;008D46B4&quot;/&gt;&lt;wsp:rsid wsp:val=&quot;008E1C93&quot;/&gt;&lt;wsp:rsid wsp:val=&quot;008E2090&quot;/&gt;&lt;wsp:rsid wsp:val=&quot;008E3CB9&quot;/&gt;&lt;wsp:rsid wsp:val=&quot;008E5978&quot;/&gt;&lt;wsp:rsid wsp:val=&quot;00906AD8&quot;/&gt;&lt;wsp:rsid wsp:val=&quot;009149BF&quot;/&gt;&lt;wsp:rsid wsp:val=&quot;00931BEA&quot;/&gt;&lt;wsp:rsid wsp:val=&quot;00931E8C&quot;/&gt;&lt;wsp:rsid wsp:val=&quot;00932657&quot;/&gt;&lt;wsp:rsid wsp:val=&quot;009346AD&quot;/&gt;&lt;wsp:rsid wsp:val=&quot;00940929&quot;/&gt;&lt;wsp:rsid wsp:val=&quot;00947EA3&quot;/&gt;&lt;wsp:rsid wsp:val=&quot;0095461E&quot;/&gt;&lt;wsp:rsid wsp:val=&quot;00961143&quot;/&gt;&lt;wsp:rsid wsp:val=&quot;00990EE9&quot;/&gt;&lt;wsp:rsid wsp:val=&quot;009B44DB&quot;/&gt;&lt;wsp:rsid wsp:val=&quot;009C0B14&quot;/&gt;&lt;wsp:rsid wsp:val=&quot;009C7823&quot;/&gt;&lt;wsp:rsid wsp:val=&quot;009F69F7&quot;/&gt;&lt;wsp:rsid wsp:val=&quot;00A04D19&quot;/&gt;&lt;wsp:rsid wsp:val=&quot;00A1121D&quot;/&gt;&lt;wsp:rsid wsp:val=&quot;00A17B9E&quot;/&gt;&lt;wsp:rsid wsp:val=&quot;00A34F80&quot;/&gt;&lt;wsp:rsid wsp:val=&quot;00A41438&quot;/&gt;&lt;wsp:rsid wsp:val=&quot;00A42EBB&quot;/&gt;&lt;wsp:rsid wsp:val=&quot;00A45840&quot;/&gt;&lt;wsp:rsid wsp:val=&quot;00A469C4&quot;/&gt;&lt;wsp:rsid wsp:val=&quot;00A55569&quot;/&gt;&lt;wsp:rsid wsp:val=&quot;00A64C45&quot;/&gt;&lt;wsp:rsid wsp:val=&quot;00A71E46&quot;/&gt;&lt;wsp:rsid wsp:val=&quot;00A807C2&quot;/&gt;&lt;wsp:rsid wsp:val=&quot;00A82593&quot;/&gt;&lt;wsp:rsid wsp:val=&quot;00A87408&quot;/&gt;&lt;wsp:rsid wsp:val=&quot;00A94997&quot;/&gt;&lt;wsp:rsid wsp:val=&quot;00A978E4&quot;/&gt;&lt;wsp:rsid wsp:val=&quot;00AA3A62&quot;/&gt;&lt;wsp:rsid wsp:val=&quot;00AB6894&quot;/&gt;&lt;wsp:rsid wsp:val=&quot;00AC05C7&quot;/&gt;&lt;wsp:rsid wsp:val=&quot;00AD70F8&quot;/&gt;&lt;wsp:rsid wsp:val=&quot;00AF76E4&quot;/&gt;&lt;wsp:rsid wsp:val=&quot;00AF7859&quot;/&gt;&lt;wsp:rsid wsp:val=&quot;00B00E4A&quot;/&gt;&lt;wsp:rsid wsp:val=&quot;00B0336C&quot;/&gt;&lt;wsp:rsid wsp:val=&quot;00B234BA&quot;/&gt;&lt;wsp:rsid wsp:val=&quot;00B375F5&quot;/&gt;&lt;wsp:rsid wsp:val=&quot;00B45763&quot;/&gt;&lt;wsp:rsid wsp:val=&quot;00B5017B&quot;/&gt;&lt;wsp:rsid wsp:val=&quot;00B554A5&quot;/&gt;&lt;wsp:rsid wsp:val=&quot;00B55787&quot;/&gt;&lt;wsp:rsid wsp:val=&quot;00B6221D&quot;/&gt;&lt;wsp:rsid wsp:val=&quot;00B62C8F&quot;/&gt;&lt;wsp:rsid wsp:val=&quot;00B63F43&quot;/&gt;&lt;wsp:rsid wsp:val=&quot;00B75420&quot;/&gt;&lt;wsp:rsid wsp:val=&quot;00B802CC&quot;/&gt;&lt;wsp:rsid wsp:val=&quot;00B85BD6&quot;/&gt;&lt;wsp:rsid wsp:val=&quot;00B863A5&quot;/&gt;&lt;wsp:rsid wsp:val=&quot;00BA0845&quot;/&gt;&lt;wsp:rsid wsp:val=&quot;00BC16AF&quot;/&gt;&lt;wsp:rsid wsp:val=&quot;00BD4AFA&quot;/&gt;&lt;wsp:rsid wsp:val=&quot;00BD5305&quot;/&gt;&lt;wsp:rsid wsp:val=&quot;00BE511C&quot;/&gt;&lt;wsp:rsid wsp:val=&quot;00BE7B60&quot;/&gt;&lt;wsp:rsid wsp:val=&quot;00BF4AF1&quot;/&gt;&lt;wsp:rsid wsp:val=&quot;00BF7580&quot;/&gt;&lt;wsp:rsid wsp:val=&quot;00C0148A&quot;/&gt;&lt;wsp:rsid wsp:val=&quot;00C02ACD&quot;/&gt;&lt;wsp:rsid wsp:val=&quot;00C20753&quot;/&gt;&lt;wsp:rsid wsp:val=&quot;00C24387&quot;/&gt;&lt;wsp:rsid wsp:val=&quot;00C3505B&quot;/&gt;&lt;wsp:rsid wsp:val=&quot;00C5135D&quot;/&gt;&lt;wsp:rsid wsp:val=&quot;00C54005&quot;/&gt;&lt;wsp:rsid wsp:val=&quot;00C70EE8&quot;/&gt;&lt;wsp:rsid wsp:val=&quot;00C727B9&quot;/&gt;&lt;wsp:rsid wsp:val=&quot;00C75DE2&quot;/&gt;&lt;wsp:rsid wsp:val=&quot;00C80B4A&quot;/&gt;&lt;wsp:rsid wsp:val=&quot;00C839D9&quot;/&gt;&lt;wsp:rsid wsp:val=&quot;00CA4E8F&quot;/&gt;&lt;wsp:rsid wsp:val=&quot;00CA7B63&quot;/&gt;&lt;wsp:rsid wsp:val=&quot;00CB15F6&quot;/&gt;&lt;wsp:rsid wsp:val=&quot;00CB6B8B&quot;/&gt;&lt;wsp:rsid wsp:val=&quot;00CD0E12&quot;/&gt;&lt;wsp:rsid wsp:val=&quot;00CD5952&quot;/&gt;&lt;wsp:rsid wsp:val=&quot;00CE1705&quot;/&gt;&lt;wsp:rsid wsp:val=&quot;00CE1D4A&quot;/&gt;&lt;wsp:rsid wsp:val=&quot;00CE2BE6&quot;/&gt;&lt;wsp:rsid wsp:val=&quot;00CF0B24&quot;/&gt;&lt;wsp:rsid wsp:val=&quot;00CF2874&quot;/&gt;&lt;wsp:rsid wsp:val=&quot;00D02B9C&quot;/&gt;&lt;wsp:rsid wsp:val=&quot;00D0534A&quot;/&gt;&lt;wsp:rsid wsp:val=&quot;00D07F7C&quot;/&gt;&lt;wsp:rsid wsp:val=&quot;00D537D7&quot;/&gt;&lt;wsp:rsid wsp:val=&quot;00D56A1D&quot;/&gt;&lt;wsp:rsid wsp:val=&quot;00D57A4A&quot;/&gt;&lt;wsp:rsid wsp:val=&quot;00D62CB8&quot;/&gt;&lt;wsp:rsid wsp:val=&quot;00D66A6A&quot;/&gt;&lt;wsp:rsid wsp:val=&quot;00D90B67&quot;/&gt;&lt;wsp:rsid wsp:val=&quot;00D938B7&quot;/&gt;&lt;wsp:rsid wsp:val=&quot;00DA67CE&quot;/&gt;&lt;wsp:rsid wsp:val=&quot;00DF240F&quot;/&gt;&lt;wsp:rsid wsp:val=&quot;00E04A49&quot;/&gt;&lt;wsp:rsid wsp:val=&quot;00E06AB5&quot;/&gt;&lt;wsp:rsid wsp:val=&quot;00E208C4&quot;/&gt;&lt;wsp:rsid wsp:val=&quot;00E21E76&quot;/&gt;&lt;wsp:rsid wsp:val=&quot;00E26143&quot;/&gt;&lt;wsp:rsid wsp:val=&quot;00E32467&quot;/&gt;&lt;wsp:rsid wsp:val=&quot;00E360E1&quot;/&gt;&lt;wsp:rsid wsp:val=&quot;00E36172&quot;/&gt;&lt;wsp:rsid wsp:val=&quot;00E43076&quot;/&gt;&lt;wsp:rsid wsp:val=&quot;00E61BCD&quot;/&gt;&lt;wsp:rsid wsp:val=&quot;00E90EC2&quot;/&gt;&lt;wsp:rsid wsp:val=&quot;00E97CB6&quot;/&gt;&lt;wsp:rsid wsp:val=&quot;00EA0A01&quot;/&gt;&lt;wsp:rsid wsp:val=&quot;00EA4B7E&quot;/&gt;&lt;wsp:rsid wsp:val=&quot;00EA68F9&quot;/&gt;&lt;wsp:rsid wsp:val=&quot;00EB0F1C&quot;/&gt;&lt;wsp:rsid wsp:val=&quot;00EB729A&quot;/&gt;&lt;wsp:rsid wsp:val=&quot;00EC1DE3&quot;/&gt;&lt;wsp:rsid wsp:val=&quot;00EC554C&quot;/&gt;&lt;wsp:rsid wsp:val=&quot;00ED1BA7&quot;/&gt;&lt;wsp:rsid wsp:val=&quot;00EE2542&quot;/&gt;&lt;wsp:rsid wsp:val=&quot;00EE4489&quot;/&gt;&lt;wsp:rsid wsp:val=&quot;00EE52E7&quot;/&gt;&lt;wsp:rsid wsp:val=&quot;00EE6DBA&quot;/&gt;&lt;wsp:rsid wsp:val=&quot;00EE7283&quot;/&gt;&lt;wsp:rsid wsp:val=&quot;00EF6622&quot;/&gt;&lt;wsp:rsid wsp:val=&quot;00F15AC2&quot;/&gt;&lt;wsp:rsid wsp:val=&quot;00F34EDE&quot;/&gt;&lt;wsp:rsid wsp:val=&quot;00F36C83&quot;/&gt;&lt;wsp:rsid wsp:val=&quot;00F42FB3&quot;/&gt;&lt;wsp:rsid wsp:val=&quot;00F4510B&quot;/&gt;&lt;wsp:rsid wsp:val=&quot;00F572BE&quot;/&gt;&lt;wsp:rsid wsp:val=&quot;00F62D31&quot;/&gt;&lt;wsp:rsid wsp:val=&quot;00F649C8&quot;/&gt;&lt;wsp:rsid wsp:val=&quot;00F6560A&quot;/&gt;&lt;wsp:rsid wsp:val=&quot;00F82B69&quot;/&gt;&lt;wsp:rsid wsp:val=&quot;00F91F7A&quot;/&gt;&lt;wsp:rsid wsp:val=&quot;00F96CEF&quot;/&gt;&lt;wsp:rsid wsp:val=&quot;00FA213E&quot;/&gt;&lt;wsp:rsid wsp:val=&quot;00FA64AD&quot;/&gt;&lt;wsp:rsid wsp:val=&quot;00FA6709&quot;/&gt;&lt;wsp:rsid wsp:val=&quot;00FB0C55&quot;/&gt;&lt;wsp:rsid wsp:val=&quot;00FB149D&quot;/&gt;&lt;wsp:rsid wsp:val=&quot;00FB2293&quot;/&gt;&lt;wsp:rsid wsp:val=&quot;00FD6B65&quot;/&gt;&lt;wsp:rsid wsp:val=&quot;00FE4E7D&quot;/&gt;&lt;wsp:rsid wsp:val=&quot;00FE4F36&quot;/&gt;&lt;wsp:rsid wsp:val=&quot;00FE5EAB&quot;/&gt;&lt;wsp:rsid wsp:val=&quot;00FF1503&quot;/&gt;&lt;wsp:rsid wsp:val=&quot;00FF47C5&quot;/&gt;&lt;wsp:rsid wsp:val=&quot;00FF480A&quot;/&gt;&lt;/wsp:rsids&gt;&lt;/w:docPr&gt;&lt;w:body&gt;&lt;w:p wsp:rsidR=&quot;00000000&quot; wsp:rsidRDefault=&quot;004372F1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3&lt;/m:t&gt;&lt;/m:r&gt;&lt;/m:num&gt;&lt;m:den&gt;&lt;m:r&gt;&lt;w:rPr&gt;&lt;w:rFonts w:ascii=&quot;Cambria Math&quot; w:h-ansi=&quot;Cambria Math&quot;/&gt;&lt;wx:font wx:val=&quot;Cambria Math&quot;/&gt;&lt;w:i/&gt;&lt;/w:rPr&gt;&lt;m:t&gt;5&lt;/m:t&gt;&lt;/m:r&gt;&lt;/m:den&gt;&lt;/m:f&gt;&lt;m:r&gt;&lt;w:rPr&gt;&lt;w:rFonts w:ascii=&quot;Cambria Math&quot; w:h-ansi=&quot;Cambria Math&quot;/&gt;&lt;wx:font wx:val=&quot;Cambria Math&quot;/&gt;&lt;w:i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56" o:title="" chromakey="white"/>
          </v:shape>
        </w:pict>
      </w:r>
      <w:r w:rsidRPr="008E5978">
        <w:fldChar w:fldCharType="end"/>
      </w:r>
      <w:r>
        <w:t xml:space="preserve"> dm.       </w:t>
      </w:r>
      <w:r w:rsidRPr="007A4D3F">
        <w:t xml:space="preserve">b) </w:t>
      </w:r>
      <w:proofErr w:type="gramStart"/>
      <w:r w:rsidRPr="007A4D3F">
        <w:t>d</w:t>
      </w:r>
      <w:proofErr w:type="gramEnd"/>
      <w:r w:rsidRPr="007A4D3F">
        <w:t xml:space="preserve"> = 15cm  ;  d = 0, 2 m  ;   d = </w:t>
      </w:r>
      <w:r w:rsidRPr="008E5978">
        <w:fldChar w:fldCharType="begin"/>
      </w:r>
      <w:r w:rsidRPr="008E5978">
        <w:instrText xml:space="preserve"> QUOTE </w:instrText>
      </w:r>
      <w:r w:rsidR="00D20CB9">
        <w:pict>
          <v:shape id="_x0000_i1062" type="#_x0000_t75" style="width:13.85pt;height:22.8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6&quot;/&gt;&lt;w:doNotEmbedSystemFonts/&gt;&lt;w:defaultTabStop w:val=&quot;2274&quot;/&gt;&lt;w:drawingGridHorizontalSpacing w:val=&quot;110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F281C&quot;/&gt;&lt;wsp:rsid wsp:val=&quot;00011CEB&quot;/&gt;&lt;wsp:rsid wsp:val=&quot;00020823&quot;/&gt;&lt;wsp:rsid wsp:val=&quot;00021EDF&quot;/&gt;&lt;wsp:rsid wsp:val=&quot;00041BB4&quot;/&gt;&lt;wsp:rsid wsp:val=&quot;00045F0D&quot;/&gt;&lt;wsp:rsid wsp:val=&quot;00046A7E&quot;/&gt;&lt;wsp:rsid wsp:val=&quot;000518FE&quot;/&gt;&lt;wsp:rsid wsp:val=&quot;00057D22&quot;/&gt;&lt;wsp:rsid wsp:val=&quot;00076D30&quot;/&gt;&lt;wsp:rsid wsp:val=&quot;00094B9D&quot;/&gt;&lt;wsp:rsid wsp:val=&quot;000957D4&quot;/&gt;&lt;wsp:rsid wsp:val=&quot;000B688F&quot;/&gt;&lt;wsp:rsid wsp:val=&quot;000C4496&quot;/&gt;&lt;wsp:rsid wsp:val=&quot;000C748C&quot;/&gt;&lt;wsp:rsid wsp:val=&quot;000D40C0&quot;/&gt;&lt;wsp:rsid wsp:val=&quot;000D491A&quot;/&gt;&lt;wsp:rsid wsp:val=&quot;000D4A12&quot;/&gt;&lt;wsp:rsid wsp:val=&quot;000E030B&quot;/&gt;&lt;wsp:rsid wsp:val=&quot;000F4727&quot;/&gt;&lt;wsp:rsid wsp:val=&quot;000F662E&quot;/&gt;&lt;wsp:rsid wsp:val=&quot;000F7F8F&quot;/&gt;&lt;wsp:rsid wsp:val=&quot;0010299E&quot;/&gt;&lt;wsp:rsid wsp:val=&quot;00111952&quot;/&gt;&lt;wsp:rsid wsp:val=&quot;0012637D&quot;/&gt;&lt;wsp:rsid wsp:val=&quot;00133D70&quot;/&gt;&lt;wsp:rsid wsp:val=&quot;00144147&quot;/&gt;&lt;wsp:rsid wsp:val=&quot;00157626&quot;/&gt;&lt;wsp:rsid wsp:val=&quot;00161665&quot;/&gt;&lt;wsp:rsid wsp:val=&quot;00164848&quot;/&gt;&lt;wsp:rsid wsp:val=&quot;00165E1B&quot;/&gt;&lt;wsp:rsid wsp:val=&quot;001A082B&quot;/&gt;&lt;wsp:rsid wsp:val=&quot;001A6F18&quot;/&gt;&lt;wsp:rsid wsp:val=&quot;001B712F&quot;/&gt;&lt;wsp:rsid wsp:val=&quot;001D2630&quot;/&gt;&lt;wsp:rsid wsp:val=&quot;001D7C31&quot;/&gt;&lt;wsp:rsid wsp:val=&quot;001E6B62&quot;/&gt;&lt;wsp:rsid wsp:val=&quot;001F12C1&quot;/&gt;&lt;wsp:rsid wsp:val=&quot;001F281C&quot;/&gt;&lt;wsp:rsid wsp:val=&quot;001F3A9F&quot;/&gt;&lt;wsp:rsid wsp:val=&quot;00206673&quot;/&gt;&lt;wsp:rsid wsp:val=&quot;002217B1&quot;/&gt;&lt;wsp:rsid wsp:val=&quot;002402EE&quot;/&gt;&lt;wsp:rsid wsp:val=&quot;002734FF&quot;/&gt;&lt;wsp:rsid wsp:val=&quot;002B74AD&quot;/&gt;&lt;wsp:rsid wsp:val=&quot;002C2F3A&quot;/&gt;&lt;wsp:rsid wsp:val=&quot;002C4368&quot;/&gt;&lt;wsp:rsid wsp:val=&quot;002E08AD&quot;/&gt;&lt;wsp:rsid wsp:val=&quot;002E1759&quot;/&gt;&lt;wsp:rsid wsp:val=&quot;002E33FC&quot;/&gt;&lt;wsp:rsid wsp:val=&quot;002E703F&quot;/&gt;&lt;wsp:rsid wsp:val=&quot;002F0032&quot;/&gt;&lt;wsp:rsid wsp:val=&quot;002F550A&quot;/&gt;&lt;wsp:rsid wsp:val=&quot;00303987&quot;/&gt;&lt;wsp:rsid wsp:val=&quot;00304DAF&quot;/&gt;&lt;wsp:rsid wsp:val=&quot;00306D0A&quot;/&gt;&lt;wsp:rsid wsp:val=&quot;00323714&quot;/&gt;&lt;wsp:rsid wsp:val=&quot;003316F6&quot;/&gt;&lt;wsp:rsid wsp:val=&quot;00343CC3&quot;/&gt;&lt;wsp:rsid wsp:val=&quot;003540CF&quot;/&gt;&lt;wsp:rsid wsp:val=&quot;00354687&quot;/&gt;&lt;wsp:rsid wsp:val=&quot;00355A1E&quot;/&gt;&lt;wsp:rsid wsp:val=&quot;003626D1&quot;/&gt;&lt;wsp:rsid wsp:val=&quot;003646EE&quot;/&gt;&lt;wsp:rsid wsp:val=&quot;00371B46&quot;/&gt;&lt;wsp:rsid wsp:val=&quot;00386040&quot;/&gt;&lt;wsp:rsid wsp:val=&quot;00392D66&quot;/&gt;&lt;wsp:rsid wsp:val=&quot;003B0711&quot;/&gt;&lt;wsp:rsid wsp:val=&quot;003B27EE&quot;/&gt;&lt;wsp:rsid wsp:val=&quot;003B7FE6&quot;/&gt;&lt;wsp:rsid wsp:val=&quot;003C7C17&quot;/&gt;&lt;wsp:rsid wsp:val=&quot;003D49EF&quot;/&gt;&lt;wsp:rsid wsp:val=&quot;003D646C&quot;/&gt;&lt;wsp:rsid wsp:val=&quot;003E2FC0&quot;/&gt;&lt;wsp:rsid wsp:val=&quot;003F0A9C&quot;/&gt;&lt;wsp:rsid wsp:val=&quot;00420D41&quot;/&gt;&lt;wsp:rsid wsp:val=&quot;00422CCD&quot;/&gt;&lt;wsp:rsid wsp:val=&quot;00423622&quot;/&gt;&lt;wsp:rsid wsp:val=&quot;00424824&quot;/&gt;&lt;wsp:rsid wsp:val=&quot;00425D1C&quot;/&gt;&lt;wsp:rsid wsp:val=&quot;00425DF6&quot;/&gt;&lt;wsp:rsid wsp:val=&quot;00437011&quot;/&gt;&lt;wsp:rsid wsp:val=&quot;0044144C&quot;/&gt;&lt;wsp:rsid wsp:val=&quot;0044472D&quot;/&gt;&lt;wsp:rsid wsp:val=&quot;00452E71&quot;/&gt;&lt;wsp:rsid wsp:val=&quot;004537FA&quot;/&gt;&lt;wsp:rsid wsp:val=&quot;00463B66&quot;/&gt;&lt;wsp:rsid wsp:val=&quot;004B03EC&quot;/&gt;&lt;wsp:rsid wsp:val=&quot;004C17DA&quot;/&gt;&lt;wsp:rsid wsp:val=&quot;004D16D6&quot;/&gt;&lt;wsp:rsid wsp:val=&quot;004D1F2C&quot;/&gt;&lt;wsp:rsid wsp:val=&quot;004E2B2A&quot;/&gt;&lt;wsp:rsid wsp:val=&quot;004F23DE&quot;/&gt;&lt;wsp:rsid wsp:val=&quot;004F2598&quot;/&gt;&lt;wsp:rsid wsp:val=&quot;004F5B48&quot;/&gt;&lt;wsp:rsid wsp:val=&quot;005022AC&quot;/&gt;&lt;wsp:rsid wsp:val=&quot;005045A9&quot;/&gt;&lt;wsp:rsid wsp:val=&quot;00535B4F&quot;/&gt;&lt;wsp:rsid wsp:val=&quot;005365CD&quot;/&gt;&lt;wsp:rsid wsp:val=&quot;0053749A&quot;/&gt;&lt;wsp:rsid wsp:val=&quot;0054448D&quot;/&gt;&lt;wsp:rsid wsp:val=&quot;005657E9&quot;/&gt;&lt;wsp:rsid wsp:val=&quot;005A1C0C&quot;/&gt;&lt;wsp:rsid wsp:val=&quot;005A2859&quot;/&gt;&lt;wsp:rsid wsp:val=&quot;005B402F&quot;/&gt;&lt;wsp:rsid wsp:val=&quot;005D544D&quot;/&gt;&lt;wsp:rsid wsp:val=&quot;005D5F38&quot;/&gt;&lt;wsp:rsid wsp:val=&quot;005E5B94&quot;/&gt;&lt;wsp:rsid wsp:val=&quot;005F405D&quot;/&gt;&lt;wsp:rsid wsp:val=&quot;00601DDF&quot;/&gt;&lt;wsp:rsid wsp:val=&quot;00602D2D&quot;/&gt;&lt;wsp:rsid wsp:val=&quot;0061788A&quot;/&gt;&lt;wsp:rsid wsp:val=&quot;00635AC1&quot;/&gt;&lt;wsp:rsid wsp:val=&quot;00637338&quot;/&gt;&lt;wsp:rsid wsp:val=&quot;00642CAF&quot;/&gt;&lt;wsp:rsid wsp:val=&quot;0067326E&quot;/&gt;&lt;wsp:rsid wsp:val=&quot;00676F4F&quot;/&gt;&lt;wsp:rsid wsp:val=&quot;00680DA2&quot;/&gt;&lt;wsp:rsid wsp:val=&quot;00696DEE&quot;/&gt;&lt;wsp:rsid wsp:val=&quot;006A79B8&quot;/&gt;&lt;wsp:rsid wsp:val=&quot;006C086D&quot;/&gt;&lt;wsp:rsid wsp:val=&quot;006C22EB&quot;/&gt;&lt;wsp:rsid wsp:val=&quot;006E32B7&quot;/&gt;&lt;wsp:rsid wsp:val=&quot;006E554D&quot;/&gt;&lt;wsp:rsid wsp:val=&quot;007007A3&quot;/&gt;&lt;wsp:rsid wsp:val=&quot;007026E4&quot;/&gt;&lt;wsp:rsid wsp:val=&quot;00711AE0&quot;/&gt;&lt;wsp:rsid wsp:val=&quot;00715C74&quot;/&gt;&lt;wsp:rsid wsp:val=&quot;00722FCF&quot;/&gt;&lt;wsp:rsid wsp:val=&quot;00735B6E&quot;/&gt;&lt;wsp:rsid wsp:val=&quot;0075109E&quot;/&gt;&lt;wsp:rsid wsp:val=&quot;00753879&quot;/&gt;&lt;wsp:rsid wsp:val=&quot;00762DE3&quot;/&gt;&lt;wsp:rsid wsp:val=&quot;0077159A&quot;/&gt;&lt;wsp:rsid wsp:val=&quot;00797EEE&quot;/&gt;&lt;wsp:rsid wsp:val=&quot;007A27A8&quot;/&gt;&lt;wsp:rsid wsp:val=&quot;007A4032&quot;/&gt;&lt;wsp:rsid wsp:val=&quot;007A4D3F&quot;/&gt;&lt;wsp:rsid wsp:val=&quot;007D2A2E&quot;/&gt;&lt;wsp:rsid wsp:val=&quot;007E2810&quot;/&gt;&lt;wsp:rsid wsp:val=&quot;007F1D8E&quot;/&gt;&lt;wsp:rsid wsp:val=&quot;007F5055&quot;/&gt;&lt;wsp:rsid wsp:val=&quot;007F7616&quot;/&gt;&lt;wsp:rsid wsp:val=&quot;00800B08&quot;/&gt;&lt;wsp:rsid wsp:val=&quot;008039A4&quot;/&gt;&lt;wsp:rsid wsp:val=&quot;00813BA2&quot;/&gt;&lt;wsp:rsid wsp:val=&quot;0083305C&quot;/&gt;&lt;wsp:rsid wsp:val=&quot;00833A5C&quot;/&gt;&lt;wsp:rsid wsp:val=&quot;008405C9&quot;/&gt;&lt;wsp:rsid wsp:val=&quot;008471A2&quot;/&gt;&lt;wsp:rsid wsp:val=&quot;00861C18&quot;/&gt;&lt;wsp:rsid wsp:val=&quot;00867615&quot;/&gt;&lt;wsp:rsid wsp:val=&quot;0088356C&quot;/&gt;&lt;wsp:rsid wsp:val=&quot;00891116&quot;/&gt;&lt;wsp:rsid wsp:val=&quot;008A2000&quot;/&gt;&lt;wsp:rsid wsp:val=&quot;008B6ABE&quot;/&gt;&lt;wsp:rsid wsp:val=&quot;008D2AA6&quot;/&gt;&lt;wsp:rsid wsp:val=&quot;008D38EE&quot;/&gt;&lt;wsp:rsid wsp:val=&quot;008D46B4&quot;/&gt;&lt;wsp:rsid wsp:val=&quot;008E1C93&quot;/&gt;&lt;wsp:rsid wsp:val=&quot;008E2090&quot;/&gt;&lt;wsp:rsid wsp:val=&quot;008E3CB9&quot;/&gt;&lt;wsp:rsid wsp:val=&quot;008E5978&quot;/&gt;&lt;wsp:rsid wsp:val=&quot;00906AD8&quot;/&gt;&lt;wsp:rsid wsp:val=&quot;009149BF&quot;/&gt;&lt;wsp:rsid wsp:val=&quot;00931BEA&quot;/&gt;&lt;wsp:rsid wsp:val=&quot;00931E8C&quot;/&gt;&lt;wsp:rsid wsp:val=&quot;00932657&quot;/&gt;&lt;wsp:rsid wsp:val=&quot;009346AD&quot;/&gt;&lt;wsp:rsid wsp:val=&quot;00940929&quot;/&gt;&lt;wsp:rsid wsp:val=&quot;00947EA3&quot;/&gt;&lt;wsp:rsid wsp:val=&quot;0095461E&quot;/&gt;&lt;wsp:rsid wsp:val=&quot;00961143&quot;/&gt;&lt;wsp:rsid wsp:val=&quot;00990EE9&quot;/&gt;&lt;wsp:rsid wsp:val=&quot;009B44DB&quot;/&gt;&lt;wsp:rsid wsp:val=&quot;009C0B14&quot;/&gt;&lt;wsp:rsid wsp:val=&quot;009C7823&quot;/&gt;&lt;wsp:rsid wsp:val=&quot;009F69F7&quot;/&gt;&lt;wsp:rsid wsp:val=&quot;00A04D19&quot;/&gt;&lt;wsp:rsid wsp:val=&quot;00A1121D&quot;/&gt;&lt;wsp:rsid wsp:val=&quot;00A17B9E&quot;/&gt;&lt;wsp:rsid wsp:val=&quot;00A34F80&quot;/&gt;&lt;wsp:rsid wsp:val=&quot;00A41438&quot;/&gt;&lt;wsp:rsid wsp:val=&quot;00A42EBB&quot;/&gt;&lt;wsp:rsid wsp:val=&quot;00A45840&quot;/&gt;&lt;wsp:rsid wsp:val=&quot;00A469C4&quot;/&gt;&lt;wsp:rsid wsp:val=&quot;00A55569&quot;/&gt;&lt;wsp:rsid wsp:val=&quot;00A64C45&quot;/&gt;&lt;wsp:rsid wsp:val=&quot;00A71E46&quot;/&gt;&lt;wsp:rsid wsp:val=&quot;00A807C2&quot;/&gt;&lt;wsp:rsid wsp:val=&quot;00A82593&quot;/&gt;&lt;wsp:rsid wsp:val=&quot;00A87408&quot;/&gt;&lt;wsp:rsid wsp:val=&quot;00A94997&quot;/&gt;&lt;wsp:rsid wsp:val=&quot;00A978E4&quot;/&gt;&lt;wsp:rsid wsp:val=&quot;00AA3A62&quot;/&gt;&lt;wsp:rsid wsp:val=&quot;00AB6894&quot;/&gt;&lt;wsp:rsid wsp:val=&quot;00AC05C7&quot;/&gt;&lt;wsp:rsid wsp:val=&quot;00AD70F8&quot;/&gt;&lt;wsp:rsid wsp:val=&quot;00AF76E4&quot;/&gt;&lt;wsp:rsid wsp:val=&quot;00AF7859&quot;/&gt;&lt;wsp:rsid wsp:val=&quot;00B00E4A&quot;/&gt;&lt;wsp:rsid wsp:val=&quot;00B0336C&quot;/&gt;&lt;wsp:rsid wsp:val=&quot;00B234BA&quot;/&gt;&lt;wsp:rsid wsp:val=&quot;00B375F5&quot;/&gt;&lt;wsp:rsid wsp:val=&quot;00B45763&quot;/&gt;&lt;wsp:rsid wsp:val=&quot;00B5017B&quot;/&gt;&lt;wsp:rsid wsp:val=&quot;00B554A5&quot;/&gt;&lt;wsp:rsid wsp:val=&quot;00B55787&quot;/&gt;&lt;wsp:rsid wsp:val=&quot;00B6221D&quot;/&gt;&lt;wsp:rsid wsp:val=&quot;00B62C8F&quot;/&gt;&lt;wsp:rsid wsp:val=&quot;00B63F43&quot;/&gt;&lt;wsp:rsid wsp:val=&quot;00B75420&quot;/&gt;&lt;wsp:rsid wsp:val=&quot;00B802CC&quot;/&gt;&lt;wsp:rsid wsp:val=&quot;00B85BD6&quot;/&gt;&lt;wsp:rsid wsp:val=&quot;00B863A5&quot;/&gt;&lt;wsp:rsid wsp:val=&quot;00BA0845&quot;/&gt;&lt;wsp:rsid wsp:val=&quot;00BC16AF&quot;/&gt;&lt;wsp:rsid wsp:val=&quot;00BD4AFA&quot;/&gt;&lt;wsp:rsid wsp:val=&quot;00BD5305&quot;/&gt;&lt;wsp:rsid wsp:val=&quot;00BE511C&quot;/&gt;&lt;wsp:rsid wsp:val=&quot;00BE7B60&quot;/&gt;&lt;wsp:rsid wsp:val=&quot;00BF4AF1&quot;/&gt;&lt;wsp:rsid wsp:val=&quot;00BF7580&quot;/&gt;&lt;wsp:rsid wsp:val=&quot;00C0148A&quot;/&gt;&lt;wsp:rsid wsp:val=&quot;00C02ACD&quot;/&gt;&lt;wsp:rsid wsp:val=&quot;00C20753&quot;/&gt;&lt;wsp:rsid wsp:val=&quot;00C24387&quot;/&gt;&lt;wsp:rsid wsp:val=&quot;00C3505B&quot;/&gt;&lt;wsp:rsid wsp:val=&quot;00C5135D&quot;/&gt;&lt;wsp:rsid wsp:val=&quot;00C54005&quot;/&gt;&lt;wsp:rsid wsp:val=&quot;00C70EE8&quot;/&gt;&lt;wsp:rsid wsp:val=&quot;00C727B9&quot;/&gt;&lt;wsp:rsid wsp:val=&quot;00C75DE2&quot;/&gt;&lt;wsp:rsid wsp:val=&quot;00C80B4A&quot;/&gt;&lt;wsp:rsid wsp:val=&quot;00C839D9&quot;/&gt;&lt;wsp:rsid wsp:val=&quot;00CA4E8F&quot;/&gt;&lt;wsp:rsid wsp:val=&quot;00CA7B63&quot;/&gt;&lt;wsp:rsid wsp:val=&quot;00CB15F6&quot;/&gt;&lt;wsp:rsid wsp:val=&quot;00CB6B8B&quot;/&gt;&lt;wsp:rsid wsp:val=&quot;00CD0E12&quot;/&gt;&lt;wsp:rsid wsp:val=&quot;00CD5952&quot;/&gt;&lt;wsp:rsid wsp:val=&quot;00CE1705&quot;/&gt;&lt;wsp:rsid wsp:val=&quot;00CE1D4A&quot;/&gt;&lt;wsp:rsid wsp:val=&quot;00CE2BE6&quot;/&gt;&lt;wsp:rsid wsp:val=&quot;00CF0B24&quot;/&gt;&lt;wsp:rsid wsp:val=&quot;00CF2874&quot;/&gt;&lt;wsp:rsid wsp:val=&quot;00D02B9C&quot;/&gt;&lt;wsp:rsid wsp:val=&quot;00D0534A&quot;/&gt;&lt;wsp:rsid wsp:val=&quot;00D07F7C&quot;/&gt;&lt;wsp:rsid wsp:val=&quot;00D537D7&quot;/&gt;&lt;wsp:rsid wsp:val=&quot;00D56A1D&quot;/&gt;&lt;wsp:rsid wsp:val=&quot;00D57A4A&quot;/&gt;&lt;wsp:rsid wsp:val=&quot;00D62CB8&quot;/&gt;&lt;wsp:rsid wsp:val=&quot;00D66A6A&quot;/&gt;&lt;wsp:rsid wsp:val=&quot;00D90B67&quot;/&gt;&lt;wsp:rsid wsp:val=&quot;00D938B7&quot;/&gt;&lt;wsp:rsid wsp:val=&quot;00DA67CE&quot;/&gt;&lt;wsp:rsid wsp:val=&quot;00DF240F&quot;/&gt;&lt;wsp:rsid wsp:val=&quot;00E04A49&quot;/&gt;&lt;wsp:rsid wsp:val=&quot;00E06AB5&quot;/&gt;&lt;wsp:rsid wsp:val=&quot;00E208C4&quot;/&gt;&lt;wsp:rsid wsp:val=&quot;00E21E76&quot;/&gt;&lt;wsp:rsid wsp:val=&quot;00E26143&quot;/&gt;&lt;wsp:rsid wsp:val=&quot;00E32467&quot;/&gt;&lt;wsp:rsid wsp:val=&quot;00E360E1&quot;/&gt;&lt;wsp:rsid wsp:val=&quot;00E36172&quot;/&gt;&lt;wsp:rsid wsp:val=&quot;00E43076&quot;/&gt;&lt;wsp:rsid wsp:val=&quot;00E61BCD&quot;/&gt;&lt;wsp:rsid wsp:val=&quot;00E90EC2&quot;/&gt;&lt;wsp:rsid wsp:val=&quot;00E97CB6&quot;/&gt;&lt;wsp:rsid wsp:val=&quot;00EA0A01&quot;/&gt;&lt;wsp:rsid wsp:val=&quot;00EA4B7E&quot;/&gt;&lt;wsp:rsid wsp:val=&quot;00EA68F9&quot;/&gt;&lt;wsp:rsid wsp:val=&quot;00EB0F1C&quot;/&gt;&lt;wsp:rsid wsp:val=&quot;00EB729A&quot;/&gt;&lt;wsp:rsid wsp:val=&quot;00EC1DE3&quot;/&gt;&lt;wsp:rsid wsp:val=&quot;00EC554C&quot;/&gt;&lt;wsp:rsid wsp:val=&quot;00ED1BA7&quot;/&gt;&lt;wsp:rsid wsp:val=&quot;00EE2542&quot;/&gt;&lt;wsp:rsid wsp:val=&quot;00EE4489&quot;/&gt;&lt;wsp:rsid wsp:val=&quot;00EE52E7&quot;/&gt;&lt;wsp:rsid wsp:val=&quot;00EE6DBA&quot;/&gt;&lt;wsp:rsid wsp:val=&quot;00EE7283&quot;/&gt;&lt;wsp:rsid wsp:val=&quot;00EF6622&quot;/&gt;&lt;wsp:rsid wsp:val=&quot;00F15AC2&quot;/&gt;&lt;wsp:rsid wsp:val=&quot;00F34EDE&quot;/&gt;&lt;wsp:rsid wsp:val=&quot;00F36C83&quot;/&gt;&lt;wsp:rsid wsp:val=&quot;00F42FB3&quot;/&gt;&lt;wsp:rsid wsp:val=&quot;00F4510B&quot;/&gt;&lt;wsp:rsid wsp:val=&quot;00F572BE&quot;/&gt;&lt;wsp:rsid wsp:val=&quot;00F62D31&quot;/&gt;&lt;wsp:rsid wsp:val=&quot;00F649C8&quot;/&gt;&lt;wsp:rsid wsp:val=&quot;00F6560A&quot;/&gt;&lt;wsp:rsid wsp:val=&quot;00F82B69&quot;/&gt;&lt;wsp:rsid wsp:val=&quot;00F91F7A&quot;/&gt;&lt;wsp:rsid wsp:val=&quot;00F96CEF&quot;/&gt;&lt;wsp:rsid wsp:val=&quot;00FA213E&quot;/&gt;&lt;wsp:rsid wsp:val=&quot;00FA64AD&quot;/&gt;&lt;wsp:rsid wsp:val=&quot;00FA6709&quot;/&gt;&lt;wsp:rsid wsp:val=&quot;00FB0C55&quot;/&gt;&lt;wsp:rsid wsp:val=&quot;00FB149D&quot;/&gt;&lt;wsp:rsid wsp:val=&quot;00FB2293&quot;/&gt;&lt;wsp:rsid wsp:val=&quot;00FD6B65&quot;/&gt;&lt;wsp:rsid wsp:val=&quot;00FE4E7D&quot;/&gt;&lt;wsp:rsid wsp:val=&quot;00FE4F36&quot;/&gt;&lt;wsp:rsid wsp:val=&quot;00FE5EAB&quot;/&gt;&lt;wsp:rsid wsp:val=&quot;00FF1503&quot;/&gt;&lt;wsp:rsid wsp:val=&quot;00FF47C5&quot;/&gt;&lt;wsp:rsid wsp:val=&quot;00FF480A&quot;/&gt;&lt;/wsp:rsids&gt;&lt;/w:docPr&gt;&lt;w:body&gt;&lt;w:p wsp:rsidR=&quot;00000000&quot; wsp:rsidRDefault=&quot;001B712F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2&lt;/m:t&gt;&lt;/m:r&gt;&lt;/m:num&gt;&lt;m:den&gt;&lt;m:r&gt;&lt;w:rPr&gt;&lt;w:rFonts w:ascii=&quot;Cambria Math&quot; w:h-ansi=&quot;Cambria Math&quot;/&gt;&lt;wx:font wx:val=&quot;Cambria Math&quot;/&gt;&lt;w:i/&gt;&lt;/w:rPr&gt;&lt;m:t&gt;5&lt;/m:t&gt;&lt;/m:r&gt;&lt;/m:den&gt;&lt;/m:f&gt;&lt;m:r&gt;&lt;w:rPr&gt;&lt;w:rFonts w:ascii=&quot;Cambria Math&quot; w:h-ansi=&quot;Cambria Math&quot;/&gt;&lt;wx:font wx:val=&quot;Cambria Math&quot;/&gt;&lt;w:i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57" o:title="" chromakey="white"/>
          </v:shape>
        </w:pict>
      </w:r>
      <w:r w:rsidRPr="008E5978">
        <w:instrText xml:space="preserve"> </w:instrText>
      </w:r>
      <w:r w:rsidRPr="008E5978">
        <w:fldChar w:fldCharType="separate"/>
      </w:r>
      <w:r w:rsidR="00D20CB9">
        <w:pict>
          <v:shape id="_x0000_i1063" type="#_x0000_t75" style="width:13.85pt;height:22.8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6&quot;/&gt;&lt;w:doNotEmbedSystemFonts/&gt;&lt;w:defaultTabStop w:val=&quot;2274&quot;/&gt;&lt;w:drawingGridHorizontalSpacing w:val=&quot;110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F281C&quot;/&gt;&lt;wsp:rsid wsp:val=&quot;00011CEB&quot;/&gt;&lt;wsp:rsid wsp:val=&quot;00020823&quot;/&gt;&lt;wsp:rsid wsp:val=&quot;00021EDF&quot;/&gt;&lt;wsp:rsid wsp:val=&quot;00041BB4&quot;/&gt;&lt;wsp:rsid wsp:val=&quot;00045F0D&quot;/&gt;&lt;wsp:rsid wsp:val=&quot;00046A7E&quot;/&gt;&lt;wsp:rsid wsp:val=&quot;000518FE&quot;/&gt;&lt;wsp:rsid wsp:val=&quot;00057D22&quot;/&gt;&lt;wsp:rsid wsp:val=&quot;00076D30&quot;/&gt;&lt;wsp:rsid wsp:val=&quot;00094B9D&quot;/&gt;&lt;wsp:rsid wsp:val=&quot;000957D4&quot;/&gt;&lt;wsp:rsid wsp:val=&quot;000B688F&quot;/&gt;&lt;wsp:rsid wsp:val=&quot;000C4496&quot;/&gt;&lt;wsp:rsid wsp:val=&quot;000C748C&quot;/&gt;&lt;wsp:rsid wsp:val=&quot;000D40C0&quot;/&gt;&lt;wsp:rsid wsp:val=&quot;000D491A&quot;/&gt;&lt;wsp:rsid wsp:val=&quot;000D4A12&quot;/&gt;&lt;wsp:rsid wsp:val=&quot;000E030B&quot;/&gt;&lt;wsp:rsid wsp:val=&quot;000F4727&quot;/&gt;&lt;wsp:rsid wsp:val=&quot;000F662E&quot;/&gt;&lt;wsp:rsid wsp:val=&quot;000F7F8F&quot;/&gt;&lt;wsp:rsid wsp:val=&quot;0010299E&quot;/&gt;&lt;wsp:rsid wsp:val=&quot;00111952&quot;/&gt;&lt;wsp:rsid wsp:val=&quot;0012637D&quot;/&gt;&lt;wsp:rsid wsp:val=&quot;00133D70&quot;/&gt;&lt;wsp:rsid wsp:val=&quot;00144147&quot;/&gt;&lt;wsp:rsid wsp:val=&quot;00157626&quot;/&gt;&lt;wsp:rsid wsp:val=&quot;00161665&quot;/&gt;&lt;wsp:rsid wsp:val=&quot;00164848&quot;/&gt;&lt;wsp:rsid wsp:val=&quot;00165E1B&quot;/&gt;&lt;wsp:rsid wsp:val=&quot;001A082B&quot;/&gt;&lt;wsp:rsid wsp:val=&quot;001A6F18&quot;/&gt;&lt;wsp:rsid wsp:val=&quot;001B712F&quot;/&gt;&lt;wsp:rsid wsp:val=&quot;001D2630&quot;/&gt;&lt;wsp:rsid wsp:val=&quot;001D7C31&quot;/&gt;&lt;wsp:rsid wsp:val=&quot;001E6B62&quot;/&gt;&lt;wsp:rsid wsp:val=&quot;001F12C1&quot;/&gt;&lt;wsp:rsid wsp:val=&quot;001F281C&quot;/&gt;&lt;wsp:rsid wsp:val=&quot;001F3A9F&quot;/&gt;&lt;wsp:rsid wsp:val=&quot;00206673&quot;/&gt;&lt;wsp:rsid wsp:val=&quot;002217B1&quot;/&gt;&lt;wsp:rsid wsp:val=&quot;002402EE&quot;/&gt;&lt;wsp:rsid wsp:val=&quot;002734FF&quot;/&gt;&lt;wsp:rsid wsp:val=&quot;002B74AD&quot;/&gt;&lt;wsp:rsid wsp:val=&quot;002C2F3A&quot;/&gt;&lt;wsp:rsid wsp:val=&quot;002C4368&quot;/&gt;&lt;wsp:rsid wsp:val=&quot;002E08AD&quot;/&gt;&lt;wsp:rsid wsp:val=&quot;002E1759&quot;/&gt;&lt;wsp:rsid wsp:val=&quot;002E33FC&quot;/&gt;&lt;wsp:rsid wsp:val=&quot;002E703F&quot;/&gt;&lt;wsp:rsid wsp:val=&quot;002F0032&quot;/&gt;&lt;wsp:rsid wsp:val=&quot;002F550A&quot;/&gt;&lt;wsp:rsid wsp:val=&quot;00303987&quot;/&gt;&lt;wsp:rsid wsp:val=&quot;00304DAF&quot;/&gt;&lt;wsp:rsid wsp:val=&quot;00306D0A&quot;/&gt;&lt;wsp:rsid wsp:val=&quot;00323714&quot;/&gt;&lt;wsp:rsid wsp:val=&quot;003316F6&quot;/&gt;&lt;wsp:rsid wsp:val=&quot;00343CC3&quot;/&gt;&lt;wsp:rsid wsp:val=&quot;003540CF&quot;/&gt;&lt;wsp:rsid wsp:val=&quot;00354687&quot;/&gt;&lt;wsp:rsid wsp:val=&quot;00355A1E&quot;/&gt;&lt;wsp:rsid wsp:val=&quot;003626D1&quot;/&gt;&lt;wsp:rsid wsp:val=&quot;003646EE&quot;/&gt;&lt;wsp:rsid wsp:val=&quot;00371B46&quot;/&gt;&lt;wsp:rsid wsp:val=&quot;00386040&quot;/&gt;&lt;wsp:rsid wsp:val=&quot;00392D66&quot;/&gt;&lt;wsp:rsid wsp:val=&quot;003B0711&quot;/&gt;&lt;wsp:rsid wsp:val=&quot;003B27EE&quot;/&gt;&lt;wsp:rsid wsp:val=&quot;003B7FE6&quot;/&gt;&lt;wsp:rsid wsp:val=&quot;003C7C17&quot;/&gt;&lt;wsp:rsid wsp:val=&quot;003D49EF&quot;/&gt;&lt;wsp:rsid wsp:val=&quot;003D646C&quot;/&gt;&lt;wsp:rsid wsp:val=&quot;003E2FC0&quot;/&gt;&lt;wsp:rsid wsp:val=&quot;003F0A9C&quot;/&gt;&lt;wsp:rsid wsp:val=&quot;00420D41&quot;/&gt;&lt;wsp:rsid wsp:val=&quot;00422CCD&quot;/&gt;&lt;wsp:rsid wsp:val=&quot;00423622&quot;/&gt;&lt;wsp:rsid wsp:val=&quot;00424824&quot;/&gt;&lt;wsp:rsid wsp:val=&quot;00425D1C&quot;/&gt;&lt;wsp:rsid wsp:val=&quot;00425DF6&quot;/&gt;&lt;wsp:rsid wsp:val=&quot;00437011&quot;/&gt;&lt;wsp:rsid wsp:val=&quot;0044144C&quot;/&gt;&lt;wsp:rsid wsp:val=&quot;0044472D&quot;/&gt;&lt;wsp:rsid wsp:val=&quot;00452E71&quot;/&gt;&lt;wsp:rsid wsp:val=&quot;004537FA&quot;/&gt;&lt;wsp:rsid wsp:val=&quot;00463B66&quot;/&gt;&lt;wsp:rsid wsp:val=&quot;004B03EC&quot;/&gt;&lt;wsp:rsid wsp:val=&quot;004C17DA&quot;/&gt;&lt;wsp:rsid wsp:val=&quot;004D16D6&quot;/&gt;&lt;wsp:rsid wsp:val=&quot;004D1F2C&quot;/&gt;&lt;wsp:rsid wsp:val=&quot;004E2B2A&quot;/&gt;&lt;wsp:rsid wsp:val=&quot;004F23DE&quot;/&gt;&lt;wsp:rsid wsp:val=&quot;004F2598&quot;/&gt;&lt;wsp:rsid wsp:val=&quot;004F5B48&quot;/&gt;&lt;wsp:rsid wsp:val=&quot;005022AC&quot;/&gt;&lt;wsp:rsid wsp:val=&quot;005045A9&quot;/&gt;&lt;wsp:rsid wsp:val=&quot;00535B4F&quot;/&gt;&lt;wsp:rsid wsp:val=&quot;005365CD&quot;/&gt;&lt;wsp:rsid wsp:val=&quot;0053749A&quot;/&gt;&lt;wsp:rsid wsp:val=&quot;0054448D&quot;/&gt;&lt;wsp:rsid wsp:val=&quot;005657E9&quot;/&gt;&lt;wsp:rsid wsp:val=&quot;005A1C0C&quot;/&gt;&lt;wsp:rsid wsp:val=&quot;005A2859&quot;/&gt;&lt;wsp:rsid wsp:val=&quot;005B402F&quot;/&gt;&lt;wsp:rsid wsp:val=&quot;005D544D&quot;/&gt;&lt;wsp:rsid wsp:val=&quot;005D5F38&quot;/&gt;&lt;wsp:rsid wsp:val=&quot;005E5B94&quot;/&gt;&lt;wsp:rsid wsp:val=&quot;005F405D&quot;/&gt;&lt;wsp:rsid wsp:val=&quot;00601DDF&quot;/&gt;&lt;wsp:rsid wsp:val=&quot;00602D2D&quot;/&gt;&lt;wsp:rsid wsp:val=&quot;0061788A&quot;/&gt;&lt;wsp:rsid wsp:val=&quot;00635AC1&quot;/&gt;&lt;wsp:rsid wsp:val=&quot;00637338&quot;/&gt;&lt;wsp:rsid wsp:val=&quot;00642CAF&quot;/&gt;&lt;wsp:rsid wsp:val=&quot;0067326E&quot;/&gt;&lt;wsp:rsid wsp:val=&quot;00676F4F&quot;/&gt;&lt;wsp:rsid wsp:val=&quot;00680DA2&quot;/&gt;&lt;wsp:rsid wsp:val=&quot;00696DEE&quot;/&gt;&lt;wsp:rsid wsp:val=&quot;006A79B8&quot;/&gt;&lt;wsp:rsid wsp:val=&quot;006C086D&quot;/&gt;&lt;wsp:rsid wsp:val=&quot;006C22EB&quot;/&gt;&lt;wsp:rsid wsp:val=&quot;006E32B7&quot;/&gt;&lt;wsp:rsid wsp:val=&quot;006E554D&quot;/&gt;&lt;wsp:rsid wsp:val=&quot;007007A3&quot;/&gt;&lt;wsp:rsid wsp:val=&quot;007026E4&quot;/&gt;&lt;wsp:rsid wsp:val=&quot;00711AE0&quot;/&gt;&lt;wsp:rsid wsp:val=&quot;00715C74&quot;/&gt;&lt;wsp:rsid wsp:val=&quot;00722FCF&quot;/&gt;&lt;wsp:rsid wsp:val=&quot;00735B6E&quot;/&gt;&lt;wsp:rsid wsp:val=&quot;0075109E&quot;/&gt;&lt;wsp:rsid wsp:val=&quot;00753879&quot;/&gt;&lt;wsp:rsid wsp:val=&quot;00762DE3&quot;/&gt;&lt;wsp:rsid wsp:val=&quot;0077159A&quot;/&gt;&lt;wsp:rsid wsp:val=&quot;00797EEE&quot;/&gt;&lt;wsp:rsid wsp:val=&quot;007A27A8&quot;/&gt;&lt;wsp:rsid wsp:val=&quot;007A4032&quot;/&gt;&lt;wsp:rsid wsp:val=&quot;007A4D3F&quot;/&gt;&lt;wsp:rsid wsp:val=&quot;007D2A2E&quot;/&gt;&lt;wsp:rsid wsp:val=&quot;007E2810&quot;/&gt;&lt;wsp:rsid wsp:val=&quot;007F1D8E&quot;/&gt;&lt;wsp:rsid wsp:val=&quot;007F5055&quot;/&gt;&lt;wsp:rsid wsp:val=&quot;007F7616&quot;/&gt;&lt;wsp:rsid wsp:val=&quot;00800B08&quot;/&gt;&lt;wsp:rsid wsp:val=&quot;008039A4&quot;/&gt;&lt;wsp:rsid wsp:val=&quot;00813BA2&quot;/&gt;&lt;wsp:rsid wsp:val=&quot;0083305C&quot;/&gt;&lt;wsp:rsid wsp:val=&quot;00833A5C&quot;/&gt;&lt;wsp:rsid wsp:val=&quot;008405C9&quot;/&gt;&lt;wsp:rsid wsp:val=&quot;008471A2&quot;/&gt;&lt;wsp:rsid wsp:val=&quot;00861C18&quot;/&gt;&lt;wsp:rsid wsp:val=&quot;00867615&quot;/&gt;&lt;wsp:rsid wsp:val=&quot;0088356C&quot;/&gt;&lt;wsp:rsid wsp:val=&quot;00891116&quot;/&gt;&lt;wsp:rsid wsp:val=&quot;008A2000&quot;/&gt;&lt;wsp:rsid wsp:val=&quot;008B6ABE&quot;/&gt;&lt;wsp:rsid wsp:val=&quot;008D2AA6&quot;/&gt;&lt;wsp:rsid wsp:val=&quot;008D38EE&quot;/&gt;&lt;wsp:rsid wsp:val=&quot;008D46B4&quot;/&gt;&lt;wsp:rsid wsp:val=&quot;008E1C93&quot;/&gt;&lt;wsp:rsid wsp:val=&quot;008E2090&quot;/&gt;&lt;wsp:rsid wsp:val=&quot;008E3CB9&quot;/&gt;&lt;wsp:rsid wsp:val=&quot;008E5978&quot;/&gt;&lt;wsp:rsid wsp:val=&quot;00906AD8&quot;/&gt;&lt;wsp:rsid wsp:val=&quot;009149BF&quot;/&gt;&lt;wsp:rsid wsp:val=&quot;00931BEA&quot;/&gt;&lt;wsp:rsid wsp:val=&quot;00931E8C&quot;/&gt;&lt;wsp:rsid wsp:val=&quot;00932657&quot;/&gt;&lt;wsp:rsid wsp:val=&quot;009346AD&quot;/&gt;&lt;wsp:rsid wsp:val=&quot;00940929&quot;/&gt;&lt;wsp:rsid wsp:val=&quot;00947EA3&quot;/&gt;&lt;wsp:rsid wsp:val=&quot;0095461E&quot;/&gt;&lt;wsp:rsid wsp:val=&quot;00961143&quot;/&gt;&lt;wsp:rsid wsp:val=&quot;00990EE9&quot;/&gt;&lt;wsp:rsid wsp:val=&quot;009B44DB&quot;/&gt;&lt;wsp:rsid wsp:val=&quot;009C0B14&quot;/&gt;&lt;wsp:rsid wsp:val=&quot;009C7823&quot;/&gt;&lt;wsp:rsid wsp:val=&quot;009F69F7&quot;/&gt;&lt;wsp:rsid wsp:val=&quot;00A04D19&quot;/&gt;&lt;wsp:rsid wsp:val=&quot;00A1121D&quot;/&gt;&lt;wsp:rsid wsp:val=&quot;00A17B9E&quot;/&gt;&lt;wsp:rsid wsp:val=&quot;00A34F80&quot;/&gt;&lt;wsp:rsid wsp:val=&quot;00A41438&quot;/&gt;&lt;wsp:rsid wsp:val=&quot;00A42EBB&quot;/&gt;&lt;wsp:rsid wsp:val=&quot;00A45840&quot;/&gt;&lt;wsp:rsid wsp:val=&quot;00A469C4&quot;/&gt;&lt;wsp:rsid wsp:val=&quot;00A55569&quot;/&gt;&lt;wsp:rsid wsp:val=&quot;00A64C45&quot;/&gt;&lt;wsp:rsid wsp:val=&quot;00A71E46&quot;/&gt;&lt;wsp:rsid wsp:val=&quot;00A807C2&quot;/&gt;&lt;wsp:rsid wsp:val=&quot;00A82593&quot;/&gt;&lt;wsp:rsid wsp:val=&quot;00A87408&quot;/&gt;&lt;wsp:rsid wsp:val=&quot;00A94997&quot;/&gt;&lt;wsp:rsid wsp:val=&quot;00A978E4&quot;/&gt;&lt;wsp:rsid wsp:val=&quot;00AA3A62&quot;/&gt;&lt;wsp:rsid wsp:val=&quot;00AB6894&quot;/&gt;&lt;wsp:rsid wsp:val=&quot;00AC05C7&quot;/&gt;&lt;wsp:rsid wsp:val=&quot;00AD70F8&quot;/&gt;&lt;wsp:rsid wsp:val=&quot;00AF76E4&quot;/&gt;&lt;wsp:rsid wsp:val=&quot;00AF7859&quot;/&gt;&lt;wsp:rsid wsp:val=&quot;00B00E4A&quot;/&gt;&lt;wsp:rsid wsp:val=&quot;00B0336C&quot;/&gt;&lt;wsp:rsid wsp:val=&quot;00B234BA&quot;/&gt;&lt;wsp:rsid wsp:val=&quot;00B375F5&quot;/&gt;&lt;wsp:rsid wsp:val=&quot;00B45763&quot;/&gt;&lt;wsp:rsid wsp:val=&quot;00B5017B&quot;/&gt;&lt;wsp:rsid wsp:val=&quot;00B554A5&quot;/&gt;&lt;wsp:rsid wsp:val=&quot;00B55787&quot;/&gt;&lt;wsp:rsid wsp:val=&quot;00B6221D&quot;/&gt;&lt;wsp:rsid wsp:val=&quot;00B62C8F&quot;/&gt;&lt;wsp:rsid wsp:val=&quot;00B63F43&quot;/&gt;&lt;wsp:rsid wsp:val=&quot;00B75420&quot;/&gt;&lt;wsp:rsid wsp:val=&quot;00B802CC&quot;/&gt;&lt;wsp:rsid wsp:val=&quot;00B85BD6&quot;/&gt;&lt;wsp:rsid wsp:val=&quot;00B863A5&quot;/&gt;&lt;wsp:rsid wsp:val=&quot;00BA0845&quot;/&gt;&lt;wsp:rsid wsp:val=&quot;00BC16AF&quot;/&gt;&lt;wsp:rsid wsp:val=&quot;00BD4AFA&quot;/&gt;&lt;wsp:rsid wsp:val=&quot;00BD5305&quot;/&gt;&lt;wsp:rsid wsp:val=&quot;00BE511C&quot;/&gt;&lt;wsp:rsid wsp:val=&quot;00BE7B60&quot;/&gt;&lt;wsp:rsid wsp:val=&quot;00BF4AF1&quot;/&gt;&lt;wsp:rsid wsp:val=&quot;00BF7580&quot;/&gt;&lt;wsp:rsid wsp:val=&quot;00C0148A&quot;/&gt;&lt;wsp:rsid wsp:val=&quot;00C02ACD&quot;/&gt;&lt;wsp:rsid wsp:val=&quot;00C20753&quot;/&gt;&lt;wsp:rsid wsp:val=&quot;00C24387&quot;/&gt;&lt;wsp:rsid wsp:val=&quot;00C3505B&quot;/&gt;&lt;wsp:rsid wsp:val=&quot;00C5135D&quot;/&gt;&lt;wsp:rsid wsp:val=&quot;00C54005&quot;/&gt;&lt;wsp:rsid wsp:val=&quot;00C70EE8&quot;/&gt;&lt;wsp:rsid wsp:val=&quot;00C727B9&quot;/&gt;&lt;wsp:rsid wsp:val=&quot;00C75DE2&quot;/&gt;&lt;wsp:rsid wsp:val=&quot;00C80B4A&quot;/&gt;&lt;wsp:rsid wsp:val=&quot;00C839D9&quot;/&gt;&lt;wsp:rsid wsp:val=&quot;00CA4E8F&quot;/&gt;&lt;wsp:rsid wsp:val=&quot;00CA7B63&quot;/&gt;&lt;wsp:rsid wsp:val=&quot;00CB15F6&quot;/&gt;&lt;wsp:rsid wsp:val=&quot;00CB6B8B&quot;/&gt;&lt;wsp:rsid wsp:val=&quot;00CD0E12&quot;/&gt;&lt;wsp:rsid wsp:val=&quot;00CD5952&quot;/&gt;&lt;wsp:rsid wsp:val=&quot;00CE1705&quot;/&gt;&lt;wsp:rsid wsp:val=&quot;00CE1D4A&quot;/&gt;&lt;wsp:rsid wsp:val=&quot;00CE2BE6&quot;/&gt;&lt;wsp:rsid wsp:val=&quot;00CF0B24&quot;/&gt;&lt;wsp:rsid wsp:val=&quot;00CF2874&quot;/&gt;&lt;wsp:rsid wsp:val=&quot;00D02B9C&quot;/&gt;&lt;wsp:rsid wsp:val=&quot;00D0534A&quot;/&gt;&lt;wsp:rsid wsp:val=&quot;00D07F7C&quot;/&gt;&lt;wsp:rsid wsp:val=&quot;00D537D7&quot;/&gt;&lt;wsp:rsid wsp:val=&quot;00D56A1D&quot;/&gt;&lt;wsp:rsid wsp:val=&quot;00D57A4A&quot;/&gt;&lt;wsp:rsid wsp:val=&quot;00D62CB8&quot;/&gt;&lt;wsp:rsid wsp:val=&quot;00D66A6A&quot;/&gt;&lt;wsp:rsid wsp:val=&quot;00D90B67&quot;/&gt;&lt;wsp:rsid wsp:val=&quot;00D938B7&quot;/&gt;&lt;wsp:rsid wsp:val=&quot;00DA67CE&quot;/&gt;&lt;wsp:rsid wsp:val=&quot;00DF240F&quot;/&gt;&lt;wsp:rsid wsp:val=&quot;00E04A49&quot;/&gt;&lt;wsp:rsid wsp:val=&quot;00E06AB5&quot;/&gt;&lt;wsp:rsid wsp:val=&quot;00E208C4&quot;/&gt;&lt;wsp:rsid wsp:val=&quot;00E21E76&quot;/&gt;&lt;wsp:rsid wsp:val=&quot;00E26143&quot;/&gt;&lt;wsp:rsid wsp:val=&quot;00E32467&quot;/&gt;&lt;wsp:rsid wsp:val=&quot;00E360E1&quot;/&gt;&lt;wsp:rsid wsp:val=&quot;00E36172&quot;/&gt;&lt;wsp:rsid wsp:val=&quot;00E43076&quot;/&gt;&lt;wsp:rsid wsp:val=&quot;00E61BCD&quot;/&gt;&lt;wsp:rsid wsp:val=&quot;00E90EC2&quot;/&gt;&lt;wsp:rsid wsp:val=&quot;00E97CB6&quot;/&gt;&lt;wsp:rsid wsp:val=&quot;00EA0A01&quot;/&gt;&lt;wsp:rsid wsp:val=&quot;00EA4B7E&quot;/&gt;&lt;wsp:rsid wsp:val=&quot;00EA68F9&quot;/&gt;&lt;wsp:rsid wsp:val=&quot;00EB0F1C&quot;/&gt;&lt;wsp:rsid wsp:val=&quot;00EB729A&quot;/&gt;&lt;wsp:rsid wsp:val=&quot;00EC1DE3&quot;/&gt;&lt;wsp:rsid wsp:val=&quot;00EC554C&quot;/&gt;&lt;wsp:rsid wsp:val=&quot;00ED1BA7&quot;/&gt;&lt;wsp:rsid wsp:val=&quot;00EE2542&quot;/&gt;&lt;wsp:rsid wsp:val=&quot;00EE4489&quot;/&gt;&lt;wsp:rsid wsp:val=&quot;00EE52E7&quot;/&gt;&lt;wsp:rsid wsp:val=&quot;00EE6DBA&quot;/&gt;&lt;wsp:rsid wsp:val=&quot;00EE7283&quot;/&gt;&lt;wsp:rsid wsp:val=&quot;00EF6622&quot;/&gt;&lt;wsp:rsid wsp:val=&quot;00F15AC2&quot;/&gt;&lt;wsp:rsid wsp:val=&quot;00F34EDE&quot;/&gt;&lt;wsp:rsid wsp:val=&quot;00F36C83&quot;/&gt;&lt;wsp:rsid wsp:val=&quot;00F42FB3&quot;/&gt;&lt;wsp:rsid wsp:val=&quot;00F4510B&quot;/&gt;&lt;wsp:rsid wsp:val=&quot;00F572BE&quot;/&gt;&lt;wsp:rsid wsp:val=&quot;00F62D31&quot;/&gt;&lt;wsp:rsid wsp:val=&quot;00F649C8&quot;/&gt;&lt;wsp:rsid wsp:val=&quot;00F6560A&quot;/&gt;&lt;wsp:rsid wsp:val=&quot;00F82B69&quot;/&gt;&lt;wsp:rsid wsp:val=&quot;00F91F7A&quot;/&gt;&lt;wsp:rsid wsp:val=&quot;00F96CEF&quot;/&gt;&lt;wsp:rsid wsp:val=&quot;00FA213E&quot;/&gt;&lt;wsp:rsid wsp:val=&quot;00FA64AD&quot;/&gt;&lt;wsp:rsid wsp:val=&quot;00FA6709&quot;/&gt;&lt;wsp:rsid wsp:val=&quot;00FB0C55&quot;/&gt;&lt;wsp:rsid wsp:val=&quot;00FB149D&quot;/&gt;&lt;wsp:rsid wsp:val=&quot;00FB2293&quot;/&gt;&lt;wsp:rsid wsp:val=&quot;00FD6B65&quot;/&gt;&lt;wsp:rsid wsp:val=&quot;00FE4E7D&quot;/&gt;&lt;wsp:rsid wsp:val=&quot;00FE4F36&quot;/&gt;&lt;wsp:rsid wsp:val=&quot;00FE5EAB&quot;/&gt;&lt;wsp:rsid wsp:val=&quot;00FF1503&quot;/&gt;&lt;wsp:rsid wsp:val=&quot;00FF47C5&quot;/&gt;&lt;wsp:rsid wsp:val=&quot;00FF480A&quot;/&gt;&lt;/wsp:rsids&gt;&lt;/w:docPr&gt;&lt;w:body&gt;&lt;w:p wsp:rsidR=&quot;00000000&quot; wsp:rsidRDefault=&quot;001B712F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2&lt;/m:t&gt;&lt;/m:r&gt;&lt;/m:num&gt;&lt;m:den&gt;&lt;m:r&gt;&lt;w:rPr&gt;&lt;w:rFonts w:ascii=&quot;Cambria Math&quot; w:h-ansi=&quot;Cambria Math&quot;/&gt;&lt;wx:font wx:val=&quot;Cambria Math&quot;/&gt;&lt;w:i/&gt;&lt;/w:rPr&gt;&lt;m:t&gt;5&lt;/m:t&gt;&lt;/m:r&gt;&lt;/m:den&gt;&lt;/m:f&gt;&lt;m:r&gt;&lt;w:rPr&gt;&lt;w:rFonts w:ascii=&quot;Cambria Math&quot; w:h-ansi=&quot;Cambria Math&quot;/&gt;&lt;wx:font wx:val=&quot;Cambria Math&quot;/&gt;&lt;w:i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57" o:title="" chromakey="white"/>
          </v:shape>
        </w:pict>
      </w:r>
      <w:r w:rsidRPr="008E5978">
        <w:fldChar w:fldCharType="end"/>
      </w:r>
      <w:r>
        <w:t xml:space="preserve"> </w:t>
      </w:r>
      <w:r w:rsidRPr="007A4D3F">
        <w:t>dm.</w:t>
      </w:r>
    </w:p>
    <w:tbl>
      <w:tblPr>
        <w:tblW w:w="0" w:type="auto"/>
        <w:tblInd w:w="108" w:type="dxa"/>
        <w:tblBorders>
          <w:top w:val="dashSmallGap" w:sz="4" w:space="0" w:color="auto"/>
          <w:bottom w:val="dashSmallGap" w:sz="4" w:space="0" w:color="auto"/>
          <w:insideH w:val="dashSmallGap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103"/>
        <w:gridCol w:w="5103"/>
      </w:tblGrid>
      <w:tr w:rsidR="00E91C92" w:rsidRPr="00545604" w:rsidTr="00EB0771">
        <w:trPr>
          <w:trHeight w:val="422"/>
        </w:trPr>
        <w:tc>
          <w:tcPr>
            <w:tcW w:w="5103" w:type="dxa"/>
          </w:tcPr>
          <w:p w:rsidR="00E91C92" w:rsidRDefault="00E91C92" w:rsidP="00EB0771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  <w:r w:rsidRPr="00545604">
              <w:rPr>
                <w:rStyle w:val="Strong"/>
                <w:sz w:val="28"/>
                <w:szCs w:val="28"/>
                <w:bdr w:val="none" w:sz="0" w:space="0" w:color="auto" w:frame="1"/>
              </w:rPr>
              <w:t xml:space="preserve"> a)</w:t>
            </w:r>
          </w:p>
          <w:p w:rsidR="00E91C92" w:rsidRPr="00545604" w:rsidRDefault="00E91C92" w:rsidP="00EB0771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  <w:r>
              <w:rPr>
                <w:rStyle w:val="Strong"/>
                <w:sz w:val="28"/>
                <w:szCs w:val="28"/>
                <w:bdr w:val="none" w:sz="0" w:space="0" w:color="auto" w:frame="1"/>
              </w:rPr>
              <w:t xml:space="preserve">+ </w:t>
            </w:r>
            <w:r w:rsidRPr="00545604">
              <w:rPr>
                <w:rStyle w:val="Strong"/>
                <w:sz w:val="28"/>
                <w:szCs w:val="28"/>
                <w:bdr w:val="none" w:sz="0" w:space="0" w:color="auto" w:frame="1"/>
              </w:rPr>
              <w:t xml:space="preserve"> r = 6cm thì diện tích hình tròn là : </w:t>
            </w:r>
          </w:p>
        </w:tc>
        <w:tc>
          <w:tcPr>
            <w:tcW w:w="5103" w:type="dxa"/>
          </w:tcPr>
          <w:p w:rsidR="00E91C92" w:rsidRDefault="00E91C92" w:rsidP="00EB0771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  <w:r>
              <w:rPr>
                <w:rStyle w:val="Strong"/>
                <w:sz w:val="28"/>
                <w:szCs w:val="28"/>
                <w:bdr w:val="none" w:sz="0" w:space="0" w:color="auto" w:frame="1"/>
              </w:rPr>
              <w:t>b) d = 15cm thì r = 15 : 2 = 7,5 cm</w:t>
            </w:r>
          </w:p>
          <w:p w:rsidR="00E91C92" w:rsidRPr="004207E5" w:rsidRDefault="00E91C92" w:rsidP="00EB0771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  <w:r>
              <w:rPr>
                <w:rStyle w:val="Strong"/>
                <w:sz w:val="28"/>
                <w:szCs w:val="28"/>
                <w:bdr w:val="none" w:sz="0" w:space="0" w:color="auto" w:frame="1"/>
              </w:rPr>
              <w:t xml:space="preserve">    S = 7,5 x 7,5 x 3,14 = 176,625 ( cm</w:t>
            </w:r>
            <w:r>
              <w:rPr>
                <w:rStyle w:val="Strong"/>
                <w:sz w:val="28"/>
                <w:szCs w:val="28"/>
                <w:bdr w:val="none" w:sz="0" w:space="0" w:color="auto" w:frame="1"/>
                <w:vertAlign w:val="superscript"/>
              </w:rPr>
              <w:t>2</w:t>
            </w:r>
            <w:r>
              <w:rPr>
                <w:rStyle w:val="Strong"/>
                <w:sz w:val="28"/>
                <w:szCs w:val="28"/>
                <w:bdr w:val="none" w:sz="0" w:space="0" w:color="auto" w:frame="1"/>
              </w:rPr>
              <w:t>)</w:t>
            </w:r>
          </w:p>
        </w:tc>
      </w:tr>
      <w:tr w:rsidR="00E91C92" w:rsidRPr="00545604" w:rsidTr="00EB0771">
        <w:trPr>
          <w:trHeight w:val="421"/>
        </w:trPr>
        <w:tc>
          <w:tcPr>
            <w:tcW w:w="5103" w:type="dxa"/>
          </w:tcPr>
          <w:p w:rsidR="00E91C92" w:rsidRDefault="00E91C92" w:rsidP="00EB0771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  <w:lang w:val="fr-FR"/>
              </w:rPr>
            </w:pPr>
            <w:r w:rsidRPr="00545604">
              <w:rPr>
                <w:rStyle w:val="Strong"/>
                <w:sz w:val="28"/>
                <w:szCs w:val="28"/>
                <w:bdr w:val="none" w:sz="0" w:space="0" w:color="auto" w:frame="1"/>
              </w:rPr>
              <w:t xml:space="preserve">   </w:t>
            </w:r>
            <w:r>
              <w:rPr>
                <w:rStyle w:val="Strong"/>
                <w:sz w:val="28"/>
                <w:szCs w:val="28"/>
                <w:bdr w:val="none" w:sz="0" w:space="0" w:color="auto" w:frame="1"/>
                <w:lang w:val="fr-FR"/>
              </w:rPr>
              <w:t>6 x 6  x 3,14 = 113,04(cm</w:t>
            </w:r>
            <w:r>
              <w:rPr>
                <w:rStyle w:val="Strong"/>
                <w:sz w:val="28"/>
                <w:szCs w:val="28"/>
                <w:bdr w:val="none" w:sz="0" w:space="0" w:color="auto" w:frame="1"/>
                <w:vertAlign w:val="superscript"/>
                <w:lang w:val="fr-FR"/>
              </w:rPr>
              <w:t>2</w:t>
            </w:r>
            <w:r>
              <w:rPr>
                <w:rStyle w:val="Strong"/>
                <w:sz w:val="28"/>
                <w:szCs w:val="28"/>
                <w:bdr w:val="none" w:sz="0" w:space="0" w:color="auto" w:frame="1"/>
                <w:lang w:val="fr-FR"/>
              </w:rPr>
              <w:t>)</w:t>
            </w:r>
          </w:p>
          <w:p w:rsidR="00E91C92" w:rsidRPr="00545604" w:rsidRDefault="00E91C92" w:rsidP="00EB0771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  <w:lang w:val="fr-FR"/>
              </w:rPr>
            </w:pPr>
            <w:r>
              <w:rPr>
                <w:sz w:val="28"/>
                <w:szCs w:val="28"/>
              </w:rPr>
              <w:t xml:space="preserve">                          </w:t>
            </w:r>
            <w:r w:rsidRPr="005576CB">
              <w:rPr>
                <w:sz w:val="28"/>
                <w:szCs w:val="28"/>
              </w:rPr>
              <w:t xml:space="preserve">Đáp số : </w:t>
            </w:r>
            <w:r>
              <w:rPr>
                <w:rStyle w:val="Strong"/>
                <w:sz w:val="28"/>
                <w:szCs w:val="28"/>
                <w:bdr w:val="none" w:sz="0" w:space="0" w:color="auto" w:frame="1"/>
                <w:lang w:val="fr-FR"/>
              </w:rPr>
              <w:t>113,04cm</w:t>
            </w:r>
            <w:r>
              <w:rPr>
                <w:rStyle w:val="Strong"/>
                <w:sz w:val="28"/>
                <w:szCs w:val="28"/>
                <w:bdr w:val="none" w:sz="0" w:space="0" w:color="auto" w:frame="1"/>
                <w:vertAlign w:val="superscript"/>
                <w:lang w:val="fr-FR"/>
              </w:rPr>
              <w:t>2</w:t>
            </w:r>
          </w:p>
        </w:tc>
        <w:tc>
          <w:tcPr>
            <w:tcW w:w="5103" w:type="dxa"/>
          </w:tcPr>
          <w:p w:rsidR="00E91C92" w:rsidRPr="004207E5" w:rsidRDefault="00E91C92" w:rsidP="00EB0771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  <w:r w:rsidRPr="004207E5">
              <w:rPr>
                <w:rStyle w:val="Strong"/>
                <w:sz w:val="28"/>
                <w:szCs w:val="28"/>
                <w:bdr w:val="none" w:sz="0" w:space="0" w:color="auto" w:frame="1"/>
              </w:rPr>
              <w:t>d = 0,2m thì r = 0,2 : 2 = 0,1 (m)</w:t>
            </w:r>
          </w:p>
          <w:p w:rsidR="00E91C92" w:rsidRPr="004207E5" w:rsidRDefault="00E91C92" w:rsidP="00EB0771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  <w:r w:rsidRPr="004207E5">
              <w:rPr>
                <w:rStyle w:val="Strong"/>
                <w:sz w:val="28"/>
                <w:szCs w:val="28"/>
                <w:bdr w:val="none" w:sz="0" w:space="0" w:color="auto" w:frame="1"/>
              </w:rPr>
              <w:t xml:space="preserve">      S = 0,1 x0,1 x 3,14 = 0,0314(m)</w:t>
            </w:r>
          </w:p>
        </w:tc>
      </w:tr>
      <w:tr w:rsidR="00E91C92" w:rsidRPr="00545604" w:rsidTr="00EB0771">
        <w:trPr>
          <w:trHeight w:val="421"/>
        </w:trPr>
        <w:tc>
          <w:tcPr>
            <w:tcW w:w="5103" w:type="dxa"/>
          </w:tcPr>
          <w:p w:rsidR="00E91C92" w:rsidRDefault="00E91C92" w:rsidP="00EB0771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  <w:r w:rsidRPr="006062EF">
              <w:rPr>
                <w:rStyle w:val="Strong"/>
                <w:sz w:val="28"/>
                <w:szCs w:val="28"/>
                <w:bdr w:val="none" w:sz="0" w:space="0" w:color="auto" w:frame="1"/>
              </w:rPr>
              <w:t xml:space="preserve">+   r = 0,5m thì diện tích hình tròn là : </w:t>
            </w:r>
          </w:p>
          <w:p w:rsidR="00E91C92" w:rsidRDefault="00E91C92" w:rsidP="006062EF">
            <w:pPr>
              <w:pStyle w:val="NormalWeb"/>
              <w:spacing w:before="0" w:beforeAutospacing="0" w:after="0" w:afterAutospacing="0"/>
              <w:rPr>
                <w:rStyle w:val="Strong"/>
                <w:sz w:val="28"/>
                <w:szCs w:val="28"/>
                <w:bdr w:val="none" w:sz="0" w:space="0" w:color="auto" w:frame="1"/>
                <w:lang w:val="fr-FR"/>
              </w:rPr>
            </w:pPr>
            <w:r w:rsidRPr="00507354">
              <w:rPr>
                <w:rStyle w:val="Strong"/>
                <w:sz w:val="28"/>
                <w:szCs w:val="28"/>
                <w:bdr w:val="none" w:sz="0" w:space="0" w:color="auto" w:frame="1"/>
              </w:rPr>
              <w:t xml:space="preserve">              </w:t>
            </w:r>
            <w:r>
              <w:rPr>
                <w:rStyle w:val="Strong"/>
                <w:sz w:val="28"/>
                <w:szCs w:val="28"/>
                <w:bdr w:val="none" w:sz="0" w:space="0" w:color="auto" w:frame="1"/>
                <w:lang w:val="fr-FR"/>
              </w:rPr>
              <w:t>0,5 x 0,5 x 3,14 = 0,785 (m</w:t>
            </w:r>
            <w:r>
              <w:rPr>
                <w:rStyle w:val="Strong"/>
                <w:sz w:val="28"/>
                <w:szCs w:val="28"/>
                <w:bdr w:val="none" w:sz="0" w:space="0" w:color="auto" w:frame="1"/>
                <w:vertAlign w:val="superscript"/>
                <w:lang w:val="fr-FR"/>
              </w:rPr>
              <w:t>2</w:t>
            </w:r>
            <w:r>
              <w:rPr>
                <w:rStyle w:val="Strong"/>
                <w:sz w:val="28"/>
                <w:szCs w:val="28"/>
                <w:bdr w:val="none" w:sz="0" w:space="0" w:color="auto" w:frame="1"/>
                <w:lang w:val="fr-FR"/>
              </w:rPr>
              <w:t>)</w:t>
            </w:r>
          </w:p>
          <w:p w:rsidR="00E91C92" w:rsidRPr="006062EF" w:rsidRDefault="00E91C92" w:rsidP="006062EF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  <w:r>
              <w:rPr>
                <w:rStyle w:val="Strong"/>
                <w:sz w:val="28"/>
                <w:szCs w:val="28"/>
                <w:bdr w:val="none" w:sz="0" w:space="0" w:color="auto" w:frame="1"/>
                <w:lang w:val="fr-FR"/>
              </w:rPr>
              <w:t xml:space="preserve">                                     </w:t>
            </w:r>
            <w:r w:rsidRPr="005576CB">
              <w:rPr>
                <w:sz w:val="28"/>
                <w:szCs w:val="28"/>
              </w:rPr>
              <w:t xml:space="preserve">Đáp số : </w:t>
            </w:r>
            <w:r>
              <w:rPr>
                <w:rStyle w:val="Strong"/>
                <w:sz w:val="28"/>
                <w:szCs w:val="28"/>
                <w:bdr w:val="none" w:sz="0" w:space="0" w:color="auto" w:frame="1"/>
                <w:lang w:val="fr-FR"/>
              </w:rPr>
              <w:t>0,785m</w:t>
            </w:r>
            <w:r>
              <w:rPr>
                <w:rStyle w:val="Strong"/>
                <w:sz w:val="28"/>
                <w:szCs w:val="28"/>
                <w:bdr w:val="none" w:sz="0" w:space="0" w:color="auto" w:frame="1"/>
                <w:vertAlign w:val="superscript"/>
                <w:lang w:val="fr-FR"/>
              </w:rPr>
              <w:t>2</w:t>
            </w:r>
          </w:p>
        </w:tc>
        <w:tc>
          <w:tcPr>
            <w:tcW w:w="5103" w:type="dxa"/>
          </w:tcPr>
          <w:p w:rsidR="00E91C92" w:rsidRPr="004207E5" w:rsidRDefault="00E91C92" w:rsidP="004207E5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  <w:bdr w:val="none" w:sz="0" w:space="0" w:color="auto" w:frame="1"/>
              </w:rPr>
              <w:t xml:space="preserve">d = </w:t>
            </w:r>
            <w:r w:rsidRPr="004207E5">
              <w:rPr>
                <w:sz w:val="28"/>
                <w:szCs w:val="28"/>
              </w:rPr>
              <w:fldChar w:fldCharType="begin"/>
            </w:r>
            <w:r w:rsidRPr="004207E5">
              <w:rPr>
                <w:sz w:val="28"/>
                <w:szCs w:val="28"/>
              </w:rPr>
              <w:instrText xml:space="preserve"> QUOTE </w:instrText>
            </w:r>
            <w:r w:rsidR="00D20CB9">
              <w:rPr>
                <w:sz w:val="28"/>
                <w:szCs w:val="28"/>
              </w:rPr>
              <w:pict>
                <v:shape id="_x0000_i1064" type="#_x0000_t75" style="width:13.85pt;height:22.8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6&quot;/&gt;&lt;w:doNotEmbedSystemFonts/&gt;&lt;w:defaultTabStop w:val=&quot;2274&quot;/&gt;&lt;w:drawingGridHorizontalSpacing w:val=&quot;110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F281C&quot;/&gt;&lt;wsp:rsid wsp:val=&quot;00011CEB&quot;/&gt;&lt;wsp:rsid wsp:val=&quot;00020823&quot;/&gt;&lt;wsp:rsid wsp:val=&quot;00021EDF&quot;/&gt;&lt;wsp:rsid wsp:val=&quot;00041BB4&quot;/&gt;&lt;wsp:rsid wsp:val=&quot;00045F0D&quot;/&gt;&lt;wsp:rsid wsp:val=&quot;00046A7E&quot;/&gt;&lt;wsp:rsid wsp:val=&quot;000518FE&quot;/&gt;&lt;wsp:rsid wsp:val=&quot;00057D22&quot;/&gt;&lt;wsp:rsid wsp:val=&quot;00076D30&quot;/&gt;&lt;wsp:rsid wsp:val=&quot;00094B9D&quot;/&gt;&lt;wsp:rsid wsp:val=&quot;000957D4&quot;/&gt;&lt;wsp:rsid wsp:val=&quot;000B688F&quot;/&gt;&lt;wsp:rsid wsp:val=&quot;000C4496&quot;/&gt;&lt;wsp:rsid wsp:val=&quot;000C748C&quot;/&gt;&lt;wsp:rsid wsp:val=&quot;000D40C0&quot;/&gt;&lt;wsp:rsid wsp:val=&quot;000D491A&quot;/&gt;&lt;wsp:rsid wsp:val=&quot;000D4A12&quot;/&gt;&lt;wsp:rsid wsp:val=&quot;000E030B&quot;/&gt;&lt;wsp:rsid wsp:val=&quot;000F4727&quot;/&gt;&lt;wsp:rsid wsp:val=&quot;000F662E&quot;/&gt;&lt;wsp:rsid wsp:val=&quot;000F7F8F&quot;/&gt;&lt;wsp:rsid wsp:val=&quot;0010299E&quot;/&gt;&lt;wsp:rsid wsp:val=&quot;00111952&quot;/&gt;&lt;wsp:rsid wsp:val=&quot;0012637D&quot;/&gt;&lt;wsp:rsid wsp:val=&quot;00133D70&quot;/&gt;&lt;wsp:rsid wsp:val=&quot;00144147&quot;/&gt;&lt;wsp:rsid wsp:val=&quot;00157626&quot;/&gt;&lt;wsp:rsid wsp:val=&quot;00161665&quot;/&gt;&lt;wsp:rsid wsp:val=&quot;00164848&quot;/&gt;&lt;wsp:rsid wsp:val=&quot;00165E1B&quot;/&gt;&lt;wsp:rsid wsp:val=&quot;001A082B&quot;/&gt;&lt;wsp:rsid wsp:val=&quot;001A6F18&quot;/&gt;&lt;wsp:rsid wsp:val=&quot;001B712F&quot;/&gt;&lt;wsp:rsid wsp:val=&quot;001D2630&quot;/&gt;&lt;wsp:rsid wsp:val=&quot;001D7C31&quot;/&gt;&lt;wsp:rsid wsp:val=&quot;001E6B62&quot;/&gt;&lt;wsp:rsid wsp:val=&quot;001F12C1&quot;/&gt;&lt;wsp:rsid wsp:val=&quot;001F281C&quot;/&gt;&lt;wsp:rsid wsp:val=&quot;001F3A9F&quot;/&gt;&lt;wsp:rsid wsp:val=&quot;00206673&quot;/&gt;&lt;wsp:rsid wsp:val=&quot;002217B1&quot;/&gt;&lt;wsp:rsid wsp:val=&quot;002402EE&quot;/&gt;&lt;wsp:rsid wsp:val=&quot;002734FF&quot;/&gt;&lt;wsp:rsid wsp:val=&quot;002B74AD&quot;/&gt;&lt;wsp:rsid wsp:val=&quot;002C2F3A&quot;/&gt;&lt;wsp:rsid wsp:val=&quot;002C4368&quot;/&gt;&lt;wsp:rsid wsp:val=&quot;002E08AD&quot;/&gt;&lt;wsp:rsid wsp:val=&quot;002E1759&quot;/&gt;&lt;wsp:rsid wsp:val=&quot;002E33FC&quot;/&gt;&lt;wsp:rsid wsp:val=&quot;002E703F&quot;/&gt;&lt;wsp:rsid wsp:val=&quot;002F0032&quot;/&gt;&lt;wsp:rsid wsp:val=&quot;002F550A&quot;/&gt;&lt;wsp:rsid wsp:val=&quot;00303987&quot;/&gt;&lt;wsp:rsid wsp:val=&quot;00304DAF&quot;/&gt;&lt;wsp:rsid wsp:val=&quot;00306D0A&quot;/&gt;&lt;wsp:rsid wsp:val=&quot;00323714&quot;/&gt;&lt;wsp:rsid wsp:val=&quot;003316F6&quot;/&gt;&lt;wsp:rsid wsp:val=&quot;00343CC3&quot;/&gt;&lt;wsp:rsid wsp:val=&quot;003540CF&quot;/&gt;&lt;wsp:rsid wsp:val=&quot;00354687&quot;/&gt;&lt;wsp:rsid wsp:val=&quot;00355A1E&quot;/&gt;&lt;wsp:rsid wsp:val=&quot;003626D1&quot;/&gt;&lt;wsp:rsid wsp:val=&quot;003646EE&quot;/&gt;&lt;wsp:rsid wsp:val=&quot;00371B46&quot;/&gt;&lt;wsp:rsid wsp:val=&quot;00386040&quot;/&gt;&lt;wsp:rsid wsp:val=&quot;00392D66&quot;/&gt;&lt;wsp:rsid wsp:val=&quot;003B0711&quot;/&gt;&lt;wsp:rsid wsp:val=&quot;003B27EE&quot;/&gt;&lt;wsp:rsid wsp:val=&quot;003B7FE6&quot;/&gt;&lt;wsp:rsid wsp:val=&quot;003C7C17&quot;/&gt;&lt;wsp:rsid wsp:val=&quot;003D49EF&quot;/&gt;&lt;wsp:rsid wsp:val=&quot;003D646C&quot;/&gt;&lt;wsp:rsid wsp:val=&quot;003E2FC0&quot;/&gt;&lt;wsp:rsid wsp:val=&quot;003F0A9C&quot;/&gt;&lt;wsp:rsid wsp:val=&quot;00420D41&quot;/&gt;&lt;wsp:rsid wsp:val=&quot;00422CCD&quot;/&gt;&lt;wsp:rsid wsp:val=&quot;00423622&quot;/&gt;&lt;wsp:rsid wsp:val=&quot;00424824&quot;/&gt;&lt;wsp:rsid wsp:val=&quot;00425D1C&quot;/&gt;&lt;wsp:rsid wsp:val=&quot;00425DF6&quot;/&gt;&lt;wsp:rsid wsp:val=&quot;00437011&quot;/&gt;&lt;wsp:rsid wsp:val=&quot;0044144C&quot;/&gt;&lt;wsp:rsid wsp:val=&quot;0044472D&quot;/&gt;&lt;wsp:rsid wsp:val=&quot;00452E71&quot;/&gt;&lt;wsp:rsid wsp:val=&quot;004537FA&quot;/&gt;&lt;wsp:rsid wsp:val=&quot;00463B66&quot;/&gt;&lt;wsp:rsid wsp:val=&quot;004B03EC&quot;/&gt;&lt;wsp:rsid wsp:val=&quot;004C17DA&quot;/&gt;&lt;wsp:rsid wsp:val=&quot;004D16D6&quot;/&gt;&lt;wsp:rsid wsp:val=&quot;004D1F2C&quot;/&gt;&lt;wsp:rsid wsp:val=&quot;004E2B2A&quot;/&gt;&lt;wsp:rsid wsp:val=&quot;004F23DE&quot;/&gt;&lt;wsp:rsid wsp:val=&quot;004F2598&quot;/&gt;&lt;wsp:rsid wsp:val=&quot;004F5B48&quot;/&gt;&lt;wsp:rsid wsp:val=&quot;005022AC&quot;/&gt;&lt;wsp:rsid wsp:val=&quot;005045A9&quot;/&gt;&lt;wsp:rsid wsp:val=&quot;00535B4F&quot;/&gt;&lt;wsp:rsid wsp:val=&quot;005365CD&quot;/&gt;&lt;wsp:rsid wsp:val=&quot;0053749A&quot;/&gt;&lt;wsp:rsid wsp:val=&quot;0054448D&quot;/&gt;&lt;wsp:rsid wsp:val=&quot;005657E9&quot;/&gt;&lt;wsp:rsid wsp:val=&quot;005A1C0C&quot;/&gt;&lt;wsp:rsid wsp:val=&quot;005A2859&quot;/&gt;&lt;wsp:rsid wsp:val=&quot;005B402F&quot;/&gt;&lt;wsp:rsid wsp:val=&quot;005D544D&quot;/&gt;&lt;wsp:rsid wsp:val=&quot;005D5F38&quot;/&gt;&lt;wsp:rsid wsp:val=&quot;005E5B94&quot;/&gt;&lt;wsp:rsid wsp:val=&quot;005F405D&quot;/&gt;&lt;wsp:rsid wsp:val=&quot;00601DDF&quot;/&gt;&lt;wsp:rsid wsp:val=&quot;00602D2D&quot;/&gt;&lt;wsp:rsid wsp:val=&quot;0061788A&quot;/&gt;&lt;wsp:rsid wsp:val=&quot;00635AC1&quot;/&gt;&lt;wsp:rsid wsp:val=&quot;00637338&quot;/&gt;&lt;wsp:rsid wsp:val=&quot;00642CAF&quot;/&gt;&lt;wsp:rsid wsp:val=&quot;0067326E&quot;/&gt;&lt;wsp:rsid wsp:val=&quot;00676F4F&quot;/&gt;&lt;wsp:rsid wsp:val=&quot;00680DA2&quot;/&gt;&lt;wsp:rsid wsp:val=&quot;00696DEE&quot;/&gt;&lt;wsp:rsid wsp:val=&quot;006A79B8&quot;/&gt;&lt;wsp:rsid wsp:val=&quot;006C086D&quot;/&gt;&lt;wsp:rsid wsp:val=&quot;006C22EB&quot;/&gt;&lt;wsp:rsid wsp:val=&quot;006E32B7&quot;/&gt;&lt;wsp:rsid wsp:val=&quot;006E554D&quot;/&gt;&lt;wsp:rsid wsp:val=&quot;007007A3&quot;/&gt;&lt;wsp:rsid wsp:val=&quot;007026E4&quot;/&gt;&lt;wsp:rsid wsp:val=&quot;00711AE0&quot;/&gt;&lt;wsp:rsid wsp:val=&quot;00715C74&quot;/&gt;&lt;wsp:rsid wsp:val=&quot;00722FCF&quot;/&gt;&lt;wsp:rsid wsp:val=&quot;00735B6E&quot;/&gt;&lt;wsp:rsid wsp:val=&quot;0075109E&quot;/&gt;&lt;wsp:rsid wsp:val=&quot;00753879&quot;/&gt;&lt;wsp:rsid wsp:val=&quot;00762DE3&quot;/&gt;&lt;wsp:rsid wsp:val=&quot;0077159A&quot;/&gt;&lt;wsp:rsid wsp:val=&quot;00797EEE&quot;/&gt;&lt;wsp:rsid wsp:val=&quot;007A27A8&quot;/&gt;&lt;wsp:rsid wsp:val=&quot;007A4032&quot;/&gt;&lt;wsp:rsid wsp:val=&quot;007A4D3F&quot;/&gt;&lt;wsp:rsid wsp:val=&quot;007D2A2E&quot;/&gt;&lt;wsp:rsid wsp:val=&quot;007E2810&quot;/&gt;&lt;wsp:rsid wsp:val=&quot;007F1D8E&quot;/&gt;&lt;wsp:rsid wsp:val=&quot;007F5055&quot;/&gt;&lt;wsp:rsid wsp:val=&quot;007F7616&quot;/&gt;&lt;wsp:rsid wsp:val=&quot;00800B08&quot;/&gt;&lt;wsp:rsid wsp:val=&quot;008039A4&quot;/&gt;&lt;wsp:rsid wsp:val=&quot;00813BA2&quot;/&gt;&lt;wsp:rsid wsp:val=&quot;0083305C&quot;/&gt;&lt;wsp:rsid wsp:val=&quot;00833A5C&quot;/&gt;&lt;wsp:rsid wsp:val=&quot;008405C9&quot;/&gt;&lt;wsp:rsid wsp:val=&quot;008471A2&quot;/&gt;&lt;wsp:rsid wsp:val=&quot;00861C18&quot;/&gt;&lt;wsp:rsid wsp:val=&quot;00867615&quot;/&gt;&lt;wsp:rsid wsp:val=&quot;0088356C&quot;/&gt;&lt;wsp:rsid wsp:val=&quot;00891116&quot;/&gt;&lt;wsp:rsid wsp:val=&quot;008A2000&quot;/&gt;&lt;wsp:rsid wsp:val=&quot;008B6ABE&quot;/&gt;&lt;wsp:rsid wsp:val=&quot;008D2AA6&quot;/&gt;&lt;wsp:rsid wsp:val=&quot;008D38EE&quot;/&gt;&lt;wsp:rsid wsp:val=&quot;008D46B4&quot;/&gt;&lt;wsp:rsid wsp:val=&quot;008E1C93&quot;/&gt;&lt;wsp:rsid wsp:val=&quot;008E2090&quot;/&gt;&lt;wsp:rsid wsp:val=&quot;008E3CB9&quot;/&gt;&lt;wsp:rsid wsp:val=&quot;008E5978&quot;/&gt;&lt;wsp:rsid wsp:val=&quot;00906AD8&quot;/&gt;&lt;wsp:rsid wsp:val=&quot;009149BF&quot;/&gt;&lt;wsp:rsid wsp:val=&quot;00931BEA&quot;/&gt;&lt;wsp:rsid wsp:val=&quot;00931E8C&quot;/&gt;&lt;wsp:rsid wsp:val=&quot;00932657&quot;/&gt;&lt;wsp:rsid wsp:val=&quot;009346AD&quot;/&gt;&lt;wsp:rsid wsp:val=&quot;00940929&quot;/&gt;&lt;wsp:rsid wsp:val=&quot;00947EA3&quot;/&gt;&lt;wsp:rsid wsp:val=&quot;0095461E&quot;/&gt;&lt;wsp:rsid wsp:val=&quot;00961143&quot;/&gt;&lt;wsp:rsid wsp:val=&quot;00990EE9&quot;/&gt;&lt;wsp:rsid wsp:val=&quot;009B44DB&quot;/&gt;&lt;wsp:rsid wsp:val=&quot;009C0B14&quot;/&gt;&lt;wsp:rsid wsp:val=&quot;009C7823&quot;/&gt;&lt;wsp:rsid wsp:val=&quot;009F69F7&quot;/&gt;&lt;wsp:rsid wsp:val=&quot;00A04D19&quot;/&gt;&lt;wsp:rsid wsp:val=&quot;00A1121D&quot;/&gt;&lt;wsp:rsid wsp:val=&quot;00A17B9E&quot;/&gt;&lt;wsp:rsid wsp:val=&quot;00A34F80&quot;/&gt;&lt;wsp:rsid wsp:val=&quot;00A41438&quot;/&gt;&lt;wsp:rsid wsp:val=&quot;00A42EBB&quot;/&gt;&lt;wsp:rsid wsp:val=&quot;00A45840&quot;/&gt;&lt;wsp:rsid wsp:val=&quot;00A469C4&quot;/&gt;&lt;wsp:rsid wsp:val=&quot;00A55569&quot;/&gt;&lt;wsp:rsid wsp:val=&quot;00A64C45&quot;/&gt;&lt;wsp:rsid wsp:val=&quot;00A71E46&quot;/&gt;&lt;wsp:rsid wsp:val=&quot;00A807C2&quot;/&gt;&lt;wsp:rsid wsp:val=&quot;00A82593&quot;/&gt;&lt;wsp:rsid wsp:val=&quot;00A87408&quot;/&gt;&lt;wsp:rsid wsp:val=&quot;00A94997&quot;/&gt;&lt;wsp:rsid wsp:val=&quot;00A978E4&quot;/&gt;&lt;wsp:rsid wsp:val=&quot;00AA3A62&quot;/&gt;&lt;wsp:rsid wsp:val=&quot;00AB6894&quot;/&gt;&lt;wsp:rsid wsp:val=&quot;00AC05C7&quot;/&gt;&lt;wsp:rsid wsp:val=&quot;00AD70F8&quot;/&gt;&lt;wsp:rsid wsp:val=&quot;00AF76E4&quot;/&gt;&lt;wsp:rsid wsp:val=&quot;00AF7859&quot;/&gt;&lt;wsp:rsid wsp:val=&quot;00B00E4A&quot;/&gt;&lt;wsp:rsid wsp:val=&quot;00B0336C&quot;/&gt;&lt;wsp:rsid wsp:val=&quot;00B234BA&quot;/&gt;&lt;wsp:rsid wsp:val=&quot;00B375F5&quot;/&gt;&lt;wsp:rsid wsp:val=&quot;00B45763&quot;/&gt;&lt;wsp:rsid wsp:val=&quot;00B5017B&quot;/&gt;&lt;wsp:rsid wsp:val=&quot;00B554A5&quot;/&gt;&lt;wsp:rsid wsp:val=&quot;00B55787&quot;/&gt;&lt;wsp:rsid wsp:val=&quot;00B6221D&quot;/&gt;&lt;wsp:rsid wsp:val=&quot;00B62C8F&quot;/&gt;&lt;wsp:rsid wsp:val=&quot;00B63F43&quot;/&gt;&lt;wsp:rsid wsp:val=&quot;00B75420&quot;/&gt;&lt;wsp:rsid wsp:val=&quot;00B802CC&quot;/&gt;&lt;wsp:rsid wsp:val=&quot;00B85BD6&quot;/&gt;&lt;wsp:rsid wsp:val=&quot;00B863A5&quot;/&gt;&lt;wsp:rsid wsp:val=&quot;00BA0845&quot;/&gt;&lt;wsp:rsid wsp:val=&quot;00BC16AF&quot;/&gt;&lt;wsp:rsid wsp:val=&quot;00BD4AFA&quot;/&gt;&lt;wsp:rsid wsp:val=&quot;00BD5305&quot;/&gt;&lt;wsp:rsid wsp:val=&quot;00BE511C&quot;/&gt;&lt;wsp:rsid wsp:val=&quot;00BE7B60&quot;/&gt;&lt;wsp:rsid wsp:val=&quot;00BF4AF1&quot;/&gt;&lt;wsp:rsid wsp:val=&quot;00BF7580&quot;/&gt;&lt;wsp:rsid wsp:val=&quot;00C0148A&quot;/&gt;&lt;wsp:rsid wsp:val=&quot;00C02ACD&quot;/&gt;&lt;wsp:rsid wsp:val=&quot;00C20753&quot;/&gt;&lt;wsp:rsid wsp:val=&quot;00C24387&quot;/&gt;&lt;wsp:rsid wsp:val=&quot;00C3505B&quot;/&gt;&lt;wsp:rsid wsp:val=&quot;00C5135D&quot;/&gt;&lt;wsp:rsid wsp:val=&quot;00C54005&quot;/&gt;&lt;wsp:rsid wsp:val=&quot;00C70EE8&quot;/&gt;&lt;wsp:rsid wsp:val=&quot;00C727B9&quot;/&gt;&lt;wsp:rsid wsp:val=&quot;00C75DE2&quot;/&gt;&lt;wsp:rsid wsp:val=&quot;00C80B4A&quot;/&gt;&lt;wsp:rsid wsp:val=&quot;00C839D9&quot;/&gt;&lt;wsp:rsid wsp:val=&quot;00CA4E8F&quot;/&gt;&lt;wsp:rsid wsp:val=&quot;00CA7B63&quot;/&gt;&lt;wsp:rsid wsp:val=&quot;00CB15F6&quot;/&gt;&lt;wsp:rsid wsp:val=&quot;00CB6B8B&quot;/&gt;&lt;wsp:rsid wsp:val=&quot;00CD0E12&quot;/&gt;&lt;wsp:rsid wsp:val=&quot;00CD5952&quot;/&gt;&lt;wsp:rsid wsp:val=&quot;00CE1705&quot;/&gt;&lt;wsp:rsid wsp:val=&quot;00CE1D4A&quot;/&gt;&lt;wsp:rsid wsp:val=&quot;00CE2BE6&quot;/&gt;&lt;wsp:rsid wsp:val=&quot;00CF0B24&quot;/&gt;&lt;wsp:rsid wsp:val=&quot;00CF2874&quot;/&gt;&lt;wsp:rsid wsp:val=&quot;00D02B9C&quot;/&gt;&lt;wsp:rsid wsp:val=&quot;00D0534A&quot;/&gt;&lt;wsp:rsid wsp:val=&quot;00D07F7C&quot;/&gt;&lt;wsp:rsid wsp:val=&quot;00D537D7&quot;/&gt;&lt;wsp:rsid wsp:val=&quot;00D56A1D&quot;/&gt;&lt;wsp:rsid wsp:val=&quot;00D57A4A&quot;/&gt;&lt;wsp:rsid wsp:val=&quot;00D62CB8&quot;/&gt;&lt;wsp:rsid wsp:val=&quot;00D66A6A&quot;/&gt;&lt;wsp:rsid wsp:val=&quot;00D90B67&quot;/&gt;&lt;wsp:rsid wsp:val=&quot;00D938B7&quot;/&gt;&lt;wsp:rsid wsp:val=&quot;00DA67CE&quot;/&gt;&lt;wsp:rsid wsp:val=&quot;00DF240F&quot;/&gt;&lt;wsp:rsid wsp:val=&quot;00E04A49&quot;/&gt;&lt;wsp:rsid wsp:val=&quot;00E06AB5&quot;/&gt;&lt;wsp:rsid wsp:val=&quot;00E208C4&quot;/&gt;&lt;wsp:rsid wsp:val=&quot;00E21E76&quot;/&gt;&lt;wsp:rsid wsp:val=&quot;00E26143&quot;/&gt;&lt;wsp:rsid wsp:val=&quot;00E32467&quot;/&gt;&lt;wsp:rsid wsp:val=&quot;00E360E1&quot;/&gt;&lt;wsp:rsid wsp:val=&quot;00E36172&quot;/&gt;&lt;wsp:rsid wsp:val=&quot;00E43076&quot;/&gt;&lt;wsp:rsid wsp:val=&quot;00E61BCD&quot;/&gt;&lt;wsp:rsid wsp:val=&quot;00E90EC2&quot;/&gt;&lt;wsp:rsid wsp:val=&quot;00E97CB6&quot;/&gt;&lt;wsp:rsid wsp:val=&quot;00EA0A01&quot;/&gt;&lt;wsp:rsid wsp:val=&quot;00EA4B7E&quot;/&gt;&lt;wsp:rsid wsp:val=&quot;00EA68F9&quot;/&gt;&lt;wsp:rsid wsp:val=&quot;00EB0F1C&quot;/&gt;&lt;wsp:rsid wsp:val=&quot;00EB729A&quot;/&gt;&lt;wsp:rsid wsp:val=&quot;00EC1DE3&quot;/&gt;&lt;wsp:rsid wsp:val=&quot;00EC554C&quot;/&gt;&lt;wsp:rsid wsp:val=&quot;00ED1BA7&quot;/&gt;&lt;wsp:rsid wsp:val=&quot;00EE2542&quot;/&gt;&lt;wsp:rsid wsp:val=&quot;00EE4489&quot;/&gt;&lt;wsp:rsid wsp:val=&quot;00EE52E7&quot;/&gt;&lt;wsp:rsid wsp:val=&quot;00EE6DBA&quot;/&gt;&lt;wsp:rsid wsp:val=&quot;00EE7283&quot;/&gt;&lt;wsp:rsid wsp:val=&quot;00EF6622&quot;/&gt;&lt;wsp:rsid wsp:val=&quot;00F15AC2&quot;/&gt;&lt;wsp:rsid wsp:val=&quot;00F34EDE&quot;/&gt;&lt;wsp:rsid wsp:val=&quot;00F36C83&quot;/&gt;&lt;wsp:rsid wsp:val=&quot;00F42FB3&quot;/&gt;&lt;wsp:rsid wsp:val=&quot;00F4510B&quot;/&gt;&lt;wsp:rsid wsp:val=&quot;00F572BE&quot;/&gt;&lt;wsp:rsid wsp:val=&quot;00F62D31&quot;/&gt;&lt;wsp:rsid wsp:val=&quot;00F649C8&quot;/&gt;&lt;wsp:rsid wsp:val=&quot;00F6560A&quot;/&gt;&lt;wsp:rsid wsp:val=&quot;00F82B69&quot;/&gt;&lt;wsp:rsid wsp:val=&quot;00F91F7A&quot;/&gt;&lt;wsp:rsid wsp:val=&quot;00F96CEF&quot;/&gt;&lt;wsp:rsid wsp:val=&quot;00FA213E&quot;/&gt;&lt;wsp:rsid wsp:val=&quot;00FA64AD&quot;/&gt;&lt;wsp:rsid wsp:val=&quot;00FA6709&quot;/&gt;&lt;wsp:rsid wsp:val=&quot;00FB0C55&quot;/&gt;&lt;wsp:rsid wsp:val=&quot;00FB149D&quot;/&gt;&lt;wsp:rsid wsp:val=&quot;00FB2293&quot;/&gt;&lt;wsp:rsid wsp:val=&quot;00FD6B65&quot;/&gt;&lt;wsp:rsid wsp:val=&quot;00FE4E7D&quot;/&gt;&lt;wsp:rsid wsp:val=&quot;00FE4F36&quot;/&gt;&lt;wsp:rsid wsp:val=&quot;00FE5EAB&quot;/&gt;&lt;wsp:rsid wsp:val=&quot;00FF1503&quot;/&gt;&lt;wsp:rsid wsp:val=&quot;00FF47C5&quot;/&gt;&lt;wsp:rsid wsp:val=&quot;00FF480A&quot;/&gt;&lt;/wsp:rsids&gt;&lt;/w:docPr&gt;&lt;w:body&gt;&lt;w:p wsp:rsidR=&quot;00000000&quot; wsp:rsidRDefault=&quot;001B712F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2&lt;/m:t&gt;&lt;/m:r&gt;&lt;/m:num&gt;&lt;m:den&gt;&lt;m:r&gt;&lt;w:rPr&gt;&lt;w:rFonts w:ascii=&quot;Cambria Math&quot; w:h-ansi=&quot;Cambria Math&quot;/&gt;&lt;wx:font wx:val=&quot;Cambria Math&quot;/&gt;&lt;w:i/&gt;&lt;/w:rPr&gt;&lt;m:t&gt;5&lt;/m:t&gt;&lt;/m:r&gt;&lt;/m:den&gt;&lt;/m:f&gt;&lt;m:r&gt;&lt;w:rPr&gt;&lt;w:rFonts w:ascii=&quot;Cambria Math&quot; w:h-ansi=&quot;Cambria Math&quot;/&gt;&lt;wx:font wx:val=&quot;Cambria Math&quot;/&gt;&lt;w:i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57" o:title="" chromakey="white"/>
                </v:shape>
              </w:pict>
            </w:r>
            <w:r w:rsidRPr="004207E5">
              <w:rPr>
                <w:sz w:val="28"/>
                <w:szCs w:val="28"/>
              </w:rPr>
              <w:instrText xml:space="preserve"> </w:instrText>
            </w:r>
            <w:r w:rsidRPr="004207E5">
              <w:rPr>
                <w:sz w:val="28"/>
                <w:szCs w:val="28"/>
              </w:rPr>
              <w:fldChar w:fldCharType="separate"/>
            </w:r>
            <w:r w:rsidR="00D20CB9">
              <w:rPr>
                <w:sz w:val="28"/>
                <w:szCs w:val="28"/>
              </w:rPr>
              <w:pict>
                <v:shape id="_x0000_i1065" type="#_x0000_t75" style="width:13.85pt;height:22.8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6&quot;/&gt;&lt;w:doNotEmbedSystemFonts/&gt;&lt;w:defaultTabStop w:val=&quot;2274&quot;/&gt;&lt;w:drawingGridHorizontalSpacing w:val=&quot;110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F281C&quot;/&gt;&lt;wsp:rsid wsp:val=&quot;00011CEB&quot;/&gt;&lt;wsp:rsid wsp:val=&quot;00020823&quot;/&gt;&lt;wsp:rsid wsp:val=&quot;00021EDF&quot;/&gt;&lt;wsp:rsid wsp:val=&quot;00041BB4&quot;/&gt;&lt;wsp:rsid wsp:val=&quot;00045F0D&quot;/&gt;&lt;wsp:rsid wsp:val=&quot;00046A7E&quot;/&gt;&lt;wsp:rsid wsp:val=&quot;000518FE&quot;/&gt;&lt;wsp:rsid wsp:val=&quot;00057D22&quot;/&gt;&lt;wsp:rsid wsp:val=&quot;00076D30&quot;/&gt;&lt;wsp:rsid wsp:val=&quot;00094B9D&quot;/&gt;&lt;wsp:rsid wsp:val=&quot;000957D4&quot;/&gt;&lt;wsp:rsid wsp:val=&quot;000B688F&quot;/&gt;&lt;wsp:rsid wsp:val=&quot;000C4496&quot;/&gt;&lt;wsp:rsid wsp:val=&quot;000C748C&quot;/&gt;&lt;wsp:rsid wsp:val=&quot;000D40C0&quot;/&gt;&lt;wsp:rsid wsp:val=&quot;000D491A&quot;/&gt;&lt;wsp:rsid wsp:val=&quot;000D4A12&quot;/&gt;&lt;wsp:rsid wsp:val=&quot;000E030B&quot;/&gt;&lt;wsp:rsid wsp:val=&quot;000F4727&quot;/&gt;&lt;wsp:rsid wsp:val=&quot;000F662E&quot;/&gt;&lt;wsp:rsid wsp:val=&quot;000F7F8F&quot;/&gt;&lt;wsp:rsid wsp:val=&quot;0010299E&quot;/&gt;&lt;wsp:rsid wsp:val=&quot;00111952&quot;/&gt;&lt;wsp:rsid wsp:val=&quot;0012637D&quot;/&gt;&lt;wsp:rsid wsp:val=&quot;00133D70&quot;/&gt;&lt;wsp:rsid wsp:val=&quot;00144147&quot;/&gt;&lt;wsp:rsid wsp:val=&quot;00157626&quot;/&gt;&lt;wsp:rsid wsp:val=&quot;00161665&quot;/&gt;&lt;wsp:rsid wsp:val=&quot;00164848&quot;/&gt;&lt;wsp:rsid wsp:val=&quot;00165E1B&quot;/&gt;&lt;wsp:rsid wsp:val=&quot;001A082B&quot;/&gt;&lt;wsp:rsid wsp:val=&quot;001A6F18&quot;/&gt;&lt;wsp:rsid wsp:val=&quot;001B712F&quot;/&gt;&lt;wsp:rsid wsp:val=&quot;001D2630&quot;/&gt;&lt;wsp:rsid wsp:val=&quot;001D7C31&quot;/&gt;&lt;wsp:rsid wsp:val=&quot;001E6B62&quot;/&gt;&lt;wsp:rsid wsp:val=&quot;001F12C1&quot;/&gt;&lt;wsp:rsid wsp:val=&quot;001F281C&quot;/&gt;&lt;wsp:rsid wsp:val=&quot;001F3A9F&quot;/&gt;&lt;wsp:rsid wsp:val=&quot;00206673&quot;/&gt;&lt;wsp:rsid wsp:val=&quot;002217B1&quot;/&gt;&lt;wsp:rsid wsp:val=&quot;002402EE&quot;/&gt;&lt;wsp:rsid wsp:val=&quot;002734FF&quot;/&gt;&lt;wsp:rsid wsp:val=&quot;002B74AD&quot;/&gt;&lt;wsp:rsid wsp:val=&quot;002C2F3A&quot;/&gt;&lt;wsp:rsid wsp:val=&quot;002C4368&quot;/&gt;&lt;wsp:rsid wsp:val=&quot;002E08AD&quot;/&gt;&lt;wsp:rsid wsp:val=&quot;002E1759&quot;/&gt;&lt;wsp:rsid wsp:val=&quot;002E33FC&quot;/&gt;&lt;wsp:rsid wsp:val=&quot;002E703F&quot;/&gt;&lt;wsp:rsid wsp:val=&quot;002F0032&quot;/&gt;&lt;wsp:rsid wsp:val=&quot;002F550A&quot;/&gt;&lt;wsp:rsid wsp:val=&quot;00303987&quot;/&gt;&lt;wsp:rsid wsp:val=&quot;00304DAF&quot;/&gt;&lt;wsp:rsid wsp:val=&quot;00306D0A&quot;/&gt;&lt;wsp:rsid wsp:val=&quot;00323714&quot;/&gt;&lt;wsp:rsid wsp:val=&quot;003316F6&quot;/&gt;&lt;wsp:rsid wsp:val=&quot;00343CC3&quot;/&gt;&lt;wsp:rsid wsp:val=&quot;003540CF&quot;/&gt;&lt;wsp:rsid wsp:val=&quot;00354687&quot;/&gt;&lt;wsp:rsid wsp:val=&quot;00355A1E&quot;/&gt;&lt;wsp:rsid wsp:val=&quot;003626D1&quot;/&gt;&lt;wsp:rsid wsp:val=&quot;003646EE&quot;/&gt;&lt;wsp:rsid wsp:val=&quot;00371B46&quot;/&gt;&lt;wsp:rsid wsp:val=&quot;00386040&quot;/&gt;&lt;wsp:rsid wsp:val=&quot;00392D66&quot;/&gt;&lt;wsp:rsid wsp:val=&quot;003B0711&quot;/&gt;&lt;wsp:rsid wsp:val=&quot;003B27EE&quot;/&gt;&lt;wsp:rsid wsp:val=&quot;003B7FE6&quot;/&gt;&lt;wsp:rsid wsp:val=&quot;003C7C17&quot;/&gt;&lt;wsp:rsid wsp:val=&quot;003D49EF&quot;/&gt;&lt;wsp:rsid wsp:val=&quot;003D646C&quot;/&gt;&lt;wsp:rsid wsp:val=&quot;003E2FC0&quot;/&gt;&lt;wsp:rsid wsp:val=&quot;003F0A9C&quot;/&gt;&lt;wsp:rsid wsp:val=&quot;00420D41&quot;/&gt;&lt;wsp:rsid wsp:val=&quot;00422CCD&quot;/&gt;&lt;wsp:rsid wsp:val=&quot;00423622&quot;/&gt;&lt;wsp:rsid wsp:val=&quot;00424824&quot;/&gt;&lt;wsp:rsid wsp:val=&quot;00425D1C&quot;/&gt;&lt;wsp:rsid wsp:val=&quot;00425DF6&quot;/&gt;&lt;wsp:rsid wsp:val=&quot;00437011&quot;/&gt;&lt;wsp:rsid wsp:val=&quot;0044144C&quot;/&gt;&lt;wsp:rsid wsp:val=&quot;0044472D&quot;/&gt;&lt;wsp:rsid wsp:val=&quot;00452E71&quot;/&gt;&lt;wsp:rsid wsp:val=&quot;004537FA&quot;/&gt;&lt;wsp:rsid wsp:val=&quot;00463B66&quot;/&gt;&lt;wsp:rsid wsp:val=&quot;004B03EC&quot;/&gt;&lt;wsp:rsid wsp:val=&quot;004C17DA&quot;/&gt;&lt;wsp:rsid wsp:val=&quot;004D16D6&quot;/&gt;&lt;wsp:rsid wsp:val=&quot;004D1F2C&quot;/&gt;&lt;wsp:rsid wsp:val=&quot;004E2B2A&quot;/&gt;&lt;wsp:rsid wsp:val=&quot;004F23DE&quot;/&gt;&lt;wsp:rsid wsp:val=&quot;004F2598&quot;/&gt;&lt;wsp:rsid wsp:val=&quot;004F5B48&quot;/&gt;&lt;wsp:rsid wsp:val=&quot;005022AC&quot;/&gt;&lt;wsp:rsid wsp:val=&quot;005045A9&quot;/&gt;&lt;wsp:rsid wsp:val=&quot;00535B4F&quot;/&gt;&lt;wsp:rsid wsp:val=&quot;005365CD&quot;/&gt;&lt;wsp:rsid wsp:val=&quot;0053749A&quot;/&gt;&lt;wsp:rsid wsp:val=&quot;0054448D&quot;/&gt;&lt;wsp:rsid wsp:val=&quot;005657E9&quot;/&gt;&lt;wsp:rsid wsp:val=&quot;005A1C0C&quot;/&gt;&lt;wsp:rsid wsp:val=&quot;005A2859&quot;/&gt;&lt;wsp:rsid wsp:val=&quot;005B402F&quot;/&gt;&lt;wsp:rsid wsp:val=&quot;005D544D&quot;/&gt;&lt;wsp:rsid wsp:val=&quot;005D5F38&quot;/&gt;&lt;wsp:rsid wsp:val=&quot;005E5B94&quot;/&gt;&lt;wsp:rsid wsp:val=&quot;005F405D&quot;/&gt;&lt;wsp:rsid wsp:val=&quot;00601DDF&quot;/&gt;&lt;wsp:rsid wsp:val=&quot;00602D2D&quot;/&gt;&lt;wsp:rsid wsp:val=&quot;0061788A&quot;/&gt;&lt;wsp:rsid wsp:val=&quot;00635AC1&quot;/&gt;&lt;wsp:rsid wsp:val=&quot;00637338&quot;/&gt;&lt;wsp:rsid wsp:val=&quot;00642CAF&quot;/&gt;&lt;wsp:rsid wsp:val=&quot;0067326E&quot;/&gt;&lt;wsp:rsid wsp:val=&quot;00676F4F&quot;/&gt;&lt;wsp:rsid wsp:val=&quot;00680DA2&quot;/&gt;&lt;wsp:rsid wsp:val=&quot;00696DEE&quot;/&gt;&lt;wsp:rsid wsp:val=&quot;006A79B8&quot;/&gt;&lt;wsp:rsid wsp:val=&quot;006C086D&quot;/&gt;&lt;wsp:rsid wsp:val=&quot;006C22EB&quot;/&gt;&lt;wsp:rsid wsp:val=&quot;006E32B7&quot;/&gt;&lt;wsp:rsid wsp:val=&quot;006E554D&quot;/&gt;&lt;wsp:rsid wsp:val=&quot;007007A3&quot;/&gt;&lt;wsp:rsid wsp:val=&quot;007026E4&quot;/&gt;&lt;wsp:rsid wsp:val=&quot;00711AE0&quot;/&gt;&lt;wsp:rsid wsp:val=&quot;00715C74&quot;/&gt;&lt;wsp:rsid wsp:val=&quot;00722FCF&quot;/&gt;&lt;wsp:rsid wsp:val=&quot;00735B6E&quot;/&gt;&lt;wsp:rsid wsp:val=&quot;0075109E&quot;/&gt;&lt;wsp:rsid wsp:val=&quot;00753879&quot;/&gt;&lt;wsp:rsid wsp:val=&quot;00762DE3&quot;/&gt;&lt;wsp:rsid wsp:val=&quot;0077159A&quot;/&gt;&lt;wsp:rsid wsp:val=&quot;00797EEE&quot;/&gt;&lt;wsp:rsid wsp:val=&quot;007A27A8&quot;/&gt;&lt;wsp:rsid wsp:val=&quot;007A4032&quot;/&gt;&lt;wsp:rsid wsp:val=&quot;007A4D3F&quot;/&gt;&lt;wsp:rsid wsp:val=&quot;007D2A2E&quot;/&gt;&lt;wsp:rsid wsp:val=&quot;007E2810&quot;/&gt;&lt;wsp:rsid wsp:val=&quot;007F1D8E&quot;/&gt;&lt;wsp:rsid wsp:val=&quot;007F5055&quot;/&gt;&lt;wsp:rsid wsp:val=&quot;007F7616&quot;/&gt;&lt;wsp:rsid wsp:val=&quot;00800B08&quot;/&gt;&lt;wsp:rsid wsp:val=&quot;008039A4&quot;/&gt;&lt;wsp:rsid wsp:val=&quot;00813BA2&quot;/&gt;&lt;wsp:rsid wsp:val=&quot;0083305C&quot;/&gt;&lt;wsp:rsid wsp:val=&quot;00833A5C&quot;/&gt;&lt;wsp:rsid wsp:val=&quot;008405C9&quot;/&gt;&lt;wsp:rsid wsp:val=&quot;008471A2&quot;/&gt;&lt;wsp:rsid wsp:val=&quot;00861C18&quot;/&gt;&lt;wsp:rsid wsp:val=&quot;00867615&quot;/&gt;&lt;wsp:rsid wsp:val=&quot;0088356C&quot;/&gt;&lt;wsp:rsid wsp:val=&quot;00891116&quot;/&gt;&lt;wsp:rsid wsp:val=&quot;008A2000&quot;/&gt;&lt;wsp:rsid wsp:val=&quot;008B6ABE&quot;/&gt;&lt;wsp:rsid wsp:val=&quot;008D2AA6&quot;/&gt;&lt;wsp:rsid wsp:val=&quot;008D38EE&quot;/&gt;&lt;wsp:rsid wsp:val=&quot;008D46B4&quot;/&gt;&lt;wsp:rsid wsp:val=&quot;008E1C93&quot;/&gt;&lt;wsp:rsid wsp:val=&quot;008E2090&quot;/&gt;&lt;wsp:rsid wsp:val=&quot;008E3CB9&quot;/&gt;&lt;wsp:rsid wsp:val=&quot;008E5978&quot;/&gt;&lt;wsp:rsid wsp:val=&quot;00906AD8&quot;/&gt;&lt;wsp:rsid wsp:val=&quot;009149BF&quot;/&gt;&lt;wsp:rsid wsp:val=&quot;00931BEA&quot;/&gt;&lt;wsp:rsid wsp:val=&quot;00931E8C&quot;/&gt;&lt;wsp:rsid wsp:val=&quot;00932657&quot;/&gt;&lt;wsp:rsid wsp:val=&quot;009346AD&quot;/&gt;&lt;wsp:rsid wsp:val=&quot;00940929&quot;/&gt;&lt;wsp:rsid wsp:val=&quot;00947EA3&quot;/&gt;&lt;wsp:rsid wsp:val=&quot;0095461E&quot;/&gt;&lt;wsp:rsid wsp:val=&quot;00961143&quot;/&gt;&lt;wsp:rsid wsp:val=&quot;00990EE9&quot;/&gt;&lt;wsp:rsid wsp:val=&quot;009B44DB&quot;/&gt;&lt;wsp:rsid wsp:val=&quot;009C0B14&quot;/&gt;&lt;wsp:rsid wsp:val=&quot;009C7823&quot;/&gt;&lt;wsp:rsid wsp:val=&quot;009F69F7&quot;/&gt;&lt;wsp:rsid wsp:val=&quot;00A04D19&quot;/&gt;&lt;wsp:rsid wsp:val=&quot;00A1121D&quot;/&gt;&lt;wsp:rsid wsp:val=&quot;00A17B9E&quot;/&gt;&lt;wsp:rsid wsp:val=&quot;00A34F80&quot;/&gt;&lt;wsp:rsid wsp:val=&quot;00A41438&quot;/&gt;&lt;wsp:rsid wsp:val=&quot;00A42EBB&quot;/&gt;&lt;wsp:rsid wsp:val=&quot;00A45840&quot;/&gt;&lt;wsp:rsid wsp:val=&quot;00A469C4&quot;/&gt;&lt;wsp:rsid wsp:val=&quot;00A55569&quot;/&gt;&lt;wsp:rsid wsp:val=&quot;00A64C45&quot;/&gt;&lt;wsp:rsid wsp:val=&quot;00A71E46&quot;/&gt;&lt;wsp:rsid wsp:val=&quot;00A807C2&quot;/&gt;&lt;wsp:rsid wsp:val=&quot;00A82593&quot;/&gt;&lt;wsp:rsid wsp:val=&quot;00A87408&quot;/&gt;&lt;wsp:rsid wsp:val=&quot;00A94997&quot;/&gt;&lt;wsp:rsid wsp:val=&quot;00A978E4&quot;/&gt;&lt;wsp:rsid wsp:val=&quot;00AA3A62&quot;/&gt;&lt;wsp:rsid wsp:val=&quot;00AB6894&quot;/&gt;&lt;wsp:rsid wsp:val=&quot;00AC05C7&quot;/&gt;&lt;wsp:rsid wsp:val=&quot;00AD70F8&quot;/&gt;&lt;wsp:rsid wsp:val=&quot;00AF76E4&quot;/&gt;&lt;wsp:rsid wsp:val=&quot;00AF7859&quot;/&gt;&lt;wsp:rsid wsp:val=&quot;00B00E4A&quot;/&gt;&lt;wsp:rsid wsp:val=&quot;00B0336C&quot;/&gt;&lt;wsp:rsid wsp:val=&quot;00B234BA&quot;/&gt;&lt;wsp:rsid wsp:val=&quot;00B375F5&quot;/&gt;&lt;wsp:rsid wsp:val=&quot;00B45763&quot;/&gt;&lt;wsp:rsid wsp:val=&quot;00B5017B&quot;/&gt;&lt;wsp:rsid wsp:val=&quot;00B554A5&quot;/&gt;&lt;wsp:rsid wsp:val=&quot;00B55787&quot;/&gt;&lt;wsp:rsid wsp:val=&quot;00B6221D&quot;/&gt;&lt;wsp:rsid wsp:val=&quot;00B62C8F&quot;/&gt;&lt;wsp:rsid wsp:val=&quot;00B63F43&quot;/&gt;&lt;wsp:rsid wsp:val=&quot;00B75420&quot;/&gt;&lt;wsp:rsid wsp:val=&quot;00B802CC&quot;/&gt;&lt;wsp:rsid wsp:val=&quot;00B85BD6&quot;/&gt;&lt;wsp:rsid wsp:val=&quot;00B863A5&quot;/&gt;&lt;wsp:rsid wsp:val=&quot;00BA0845&quot;/&gt;&lt;wsp:rsid wsp:val=&quot;00BC16AF&quot;/&gt;&lt;wsp:rsid wsp:val=&quot;00BD4AFA&quot;/&gt;&lt;wsp:rsid wsp:val=&quot;00BD5305&quot;/&gt;&lt;wsp:rsid wsp:val=&quot;00BE511C&quot;/&gt;&lt;wsp:rsid wsp:val=&quot;00BE7B60&quot;/&gt;&lt;wsp:rsid wsp:val=&quot;00BF4AF1&quot;/&gt;&lt;wsp:rsid wsp:val=&quot;00BF7580&quot;/&gt;&lt;wsp:rsid wsp:val=&quot;00C0148A&quot;/&gt;&lt;wsp:rsid wsp:val=&quot;00C02ACD&quot;/&gt;&lt;wsp:rsid wsp:val=&quot;00C20753&quot;/&gt;&lt;wsp:rsid wsp:val=&quot;00C24387&quot;/&gt;&lt;wsp:rsid wsp:val=&quot;00C3505B&quot;/&gt;&lt;wsp:rsid wsp:val=&quot;00C5135D&quot;/&gt;&lt;wsp:rsid wsp:val=&quot;00C54005&quot;/&gt;&lt;wsp:rsid wsp:val=&quot;00C70EE8&quot;/&gt;&lt;wsp:rsid wsp:val=&quot;00C727B9&quot;/&gt;&lt;wsp:rsid wsp:val=&quot;00C75DE2&quot;/&gt;&lt;wsp:rsid wsp:val=&quot;00C80B4A&quot;/&gt;&lt;wsp:rsid wsp:val=&quot;00C839D9&quot;/&gt;&lt;wsp:rsid wsp:val=&quot;00CA4E8F&quot;/&gt;&lt;wsp:rsid wsp:val=&quot;00CA7B63&quot;/&gt;&lt;wsp:rsid wsp:val=&quot;00CB15F6&quot;/&gt;&lt;wsp:rsid wsp:val=&quot;00CB6B8B&quot;/&gt;&lt;wsp:rsid wsp:val=&quot;00CD0E12&quot;/&gt;&lt;wsp:rsid wsp:val=&quot;00CD5952&quot;/&gt;&lt;wsp:rsid wsp:val=&quot;00CE1705&quot;/&gt;&lt;wsp:rsid wsp:val=&quot;00CE1D4A&quot;/&gt;&lt;wsp:rsid wsp:val=&quot;00CE2BE6&quot;/&gt;&lt;wsp:rsid wsp:val=&quot;00CF0B24&quot;/&gt;&lt;wsp:rsid wsp:val=&quot;00CF2874&quot;/&gt;&lt;wsp:rsid wsp:val=&quot;00D02B9C&quot;/&gt;&lt;wsp:rsid wsp:val=&quot;00D0534A&quot;/&gt;&lt;wsp:rsid wsp:val=&quot;00D07F7C&quot;/&gt;&lt;wsp:rsid wsp:val=&quot;00D537D7&quot;/&gt;&lt;wsp:rsid wsp:val=&quot;00D56A1D&quot;/&gt;&lt;wsp:rsid wsp:val=&quot;00D57A4A&quot;/&gt;&lt;wsp:rsid wsp:val=&quot;00D62CB8&quot;/&gt;&lt;wsp:rsid wsp:val=&quot;00D66A6A&quot;/&gt;&lt;wsp:rsid wsp:val=&quot;00D90B67&quot;/&gt;&lt;wsp:rsid wsp:val=&quot;00D938B7&quot;/&gt;&lt;wsp:rsid wsp:val=&quot;00DA67CE&quot;/&gt;&lt;wsp:rsid wsp:val=&quot;00DF240F&quot;/&gt;&lt;wsp:rsid wsp:val=&quot;00E04A49&quot;/&gt;&lt;wsp:rsid wsp:val=&quot;00E06AB5&quot;/&gt;&lt;wsp:rsid wsp:val=&quot;00E208C4&quot;/&gt;&lt;wsp:rsid wsp:val=&quot;00E21E76&quot;/&gt;&lt;wsp:rsid wsp:val=&quot;00E26143&quot;/&gt;&lt;wsp:rsid wsp:val=&quot;00E32467&quot;/&gt;&lt;wsp:rsid wsp:val=&quot;00E360E1&quot;/&gt;&lt;wsp:rsid wsp:val=&quot;00E36172&quot;/&gt;&lt;wsp:rsid wsp:val=&quot;00E43076&quot;/&gt;&lt;wsp:rsid wsp:val=&quot;00E61BCD&quot;/&gt;&lt;wsp:rsid wsp:val=&quot;00E90EC2&quot;/&gt;&lt;wsp:rsid wsp:val=&quot;00E97CB6&quot;/&gt;&lt;wsp:rsid wsp:val=&quot;00EA0A01&quot;/&gt;&lt;wsp:rsid wsp:val=&quot;00EA4B7E&quot;/&gt;&lt;wsp:rsid wsp:val=&quot;00EA68F9&quot;/&gt;&lt;wsp:rsid wsp:val=&quot;00EB0F1C&quot;/&gt;&lt;wsp:rsid wsp:val=&quot;00EB729A&quot;/&gt;&lt;wsp:rsid wsp:val=&quot;00EC1DE3&quot;/&gt;&lt;wsp:rsid wsp:val=&quot;00EC554C&quot;/&gt;&lt;wsp:rsid wsp:val=&quot;00ED1BA7&quot;/&gt;&lt;wsp:rsid wsp:val=&quot;00EE2542&quot;/&gt;&lt;wsp:rsid wsp:val=&quot;00EE4489&quot;/&gt;&lt;wsp:rsid wsp:val=&quot;00EE52E7&quot;/&gt;&lt;wsp:rsid wsp:val=&quot;00EE6DBA&quot;/&gt;&lt;wsp:rsid wsp:val=&quot;00EE7283&quot;/&gt;&lt;wsp:rsid wsp:val=&quot;00EF6622&quot;/&gt;&lt;wsp:rsid wsp:val=&quot;00F15AC2&quot;/&gt;&lt;wsp:rsid wsp:val=&quot;00F34EDE&quot;/&gt;&lt;wsp:rsid wsp:val=&quot;00F36C83&quot;/&gt;&lt;wsp:rsid wsp:val=&quot;00F42FB3&quot;/&gt;&lt;wsp:rsid wsp:val=&quot;00F4510B&quot;/&gt;&lt;wsp:rsid wsp:val=&quot;00F572BE&quot;/&gt;&lt;wsp:rsid wsp:val=&quot;00F62D31&quot;/&gt;&lt;wsp:rsid wsp:val=&quot;00F649C8&quot;/&gt;&lt;wsp:rsid wsp:val=&quot;00F6560A&quot;/&gt;&lt;wsp:rsid wsp:val=&quot;00F82B69&quot;/&gt;&lt;wsp:rsid wsp:val=&quot;00F91F7A&quot;/&gt;&lt;wsp:rsid wsp:val=&quot;00F96CEF&quot;/&gt;&lt;wsp:rsid wsp:val=&quot;00FA213E&quot;/&gt;&lt;wsp:rsid wsp:val=&quot;00FA64AD&quot;/&gt;&lt;wsp:rsid wsp:val=&quot;00FA6709&quot;/&gt;&lt;wsp:rsid wsp:val=&quot;00FB0C55&quot;/&gt;&lt;wsp:rsid wsp:val=&quot;00FB149D&quot;/&gt;&lt;wsp:rsid wsp:val=&quot;00FB2293&quot;/&gt;&lt;wsp:rsid wsp:val=&quot;00FD6B65&quot;/&gt;&lt;wsp:rsid wsp:val=&quot;00FE4E7D&quot;/&gt;&lt;wsp:rsid wsp:val=&quot;00FE4F36&quot;/&gt;&lt;wsp:rsid wsp:val=&quot;00FE5EAB&quot;/&gt;&lt;wsp:rsid wsp:val=&quot;00FF1503&quot;/&gt;&lt;wsp:rsid wsp:val=&quot;00FF47C5&quot;/&gt;&lt;wsp:rsid wsp:val=&quot;00FF480A&quot;/&gt;&lt;/wsp:rsids&gt;&lt;/w:docPr&gt;&lt;w:body&gt;&lt;w:p wsp:rsidR=&quot;00000000&quot; wsp:rsidRDefault=&quot;001B712F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2&lt;/m:t&gt;&lt;/m:r&gt;&lt;/m:num&gt;&lt;m:den&gt;&lt;m:r&gt;&lt;w:rPr&gt;&lt;w:rFonts w:ascii=&quot;Cambria Math&quot; w:h-ansi=&quot;Cambria Math&quot;/&gt;&lt;wx:font wx:val=&quot;Cambria Math&quot;/&gt;&lt;w:i/&gt;&lt;/w:rPr&gt;&lt;m:t&gt;5&lt;/m:t&gt;&lt;/m:r&gt;&lt;/m:den&gt;&lt;/m:f&gt;&lt;m:r&gt;&lt;w:rPr&gt;&lt;w:rFonts w:ascii=&quot;Cambria Math&quot; w:h-ansi=&quot;Cambria Math&quot;/&gt;&lt;wx:font wx:val=&quot;Cambria Math&quot;/&gt;&lt;w:i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57" o:title="" chromakey="white"/>
                </v:shape>
              </w:pict>
            </w:r>
            <w:r w:rsidRPr="004207E5">
              <w:rPr>
                <w:sz w:val="28"/>
                <w:szCs w:val="28"/>
              </w:rPr>
              <w:fldChar w:fldCharType="end"/>
            </w:r>
            <w:r w:rsidRPr="004207E5">
              <w:rPr>
                <w:sz w:val="28"/>
                <w:szCs w:val="28"/>
              </w:rPr>
              <w:t>dm = 0,4 dm thì r = 0,4 : 2 = 0,2dm</w:t>
            </w:r>
          </w:p>
          <w:p w:rsidR="00E91C92" w:rsidRPr="004207E5" w:rsidRDefault="00E91C92" w:rsidP="004207E5">
            <w:pPr>
              <w:pStyle w:val="NormalWeb"/>
              <w:spacing w:before="0" w:beforeAutospacing="0" w:after="0" w:afterAutospacing="0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  <w:r w:rsidRPr="004207E5">
              <w:rPr>
                <w:sz w:val="28"/>
                <w:szCs w:val="28"/>
              </w:rPr>
              <w:t xml:space="preserve">         S = 0,2 x 0,2 x 3,14 = 0,1256 (dm</w:t>
            </w:r>
            <w:r w:rsidRPr="004207E5">
              <w:rPr>
                <w:sz w:val="28"/>
                <w:szCs w:val="28"/>
                <w:vertAlign w:val="superscript"/>
              </w:rPr>
              <w:t>2</w:t>
            </w:r>
            <w:r w:rsidRPr="004207E5">
              <w:rPr>
                <w:sz w:val="28"/>
                <w:szCs w:val="28"/>
              </w:rPr>
              <w:t>)</w:t>
            </w:r>
          </w:p>
        </w:tc>
      </w:tr>
      <w:tr w:rsidR="00E91C92" w:rsidRPr="00545604" w:rsidTr="00EB0771">
        <w:trPr>
          <w:trHeight w:val="421"/>
        </w:trPr>
        <w:tc>
          <w:tcPr>
            <w:tcW w:w="5103" w:type="dxa"/>
          </w:tcPr>
          <w:p w:rsidR="00E91C92" w:rsidRPr="004207E5" w:rsidRDefault="00E91C92" w:rsidP="00545604">
            <w:pPr>
              <w:pStyle w:val="NormalWeb"/>
              <w:spacing w:before="0" w:beforeAutospacing="0" w:after="0" w:afterAutospacing="0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  <w:r w:rsidRPr="006062EF">
              <w:rPr>
                <w:rStyle w:val="Strong"/>
                <w:sz w:val="28"/>
                <w:szCs w:val="28"/>
                <w:bdr w:val="none" w:sz="0" w:space="0" w:color="auto" w:frame="1"/>
              </w:rPr>
              <w:t xml:space="preserve">  </w:t>
            </w:r>
          </w:p>
        </w:tc>
        <w:tc>
          <w:tcPr>
            <w:tcW w:w="5103" w:type="dxa"/>
          </w:tcPr>
          <w:p w:rsidR="00E91C92" w:rsidRPr="004207E5" w:rsidRDefault="00E91C92" w:rsidP="00EB0771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545604" w:rsidTr="00EB0771">
        <w:trPr>
          <w:trHeight w:val="421"/>
        </w:trPr>
        <w:tc>
          <w:tcPr>
            <w:tcW w:w="5103" w:type="dxa"/>
          </w:tcPr>
          <w:p w:rsidR="00E91C92" w:rsidRPr="006062EF" w:rsidRDefault="00E91C92" w:rsidP="00545604">
            <w:pPr>
              <w:pStyle w:val="NormalWeb"/>
              <w:spacing w:before="0" w:beforeAutospacing="0" w:after="0" w:afterAutospacing="0" w:line="360" w:lineRule="auto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  <w:r w:rsidRPr="006062EF">
              <w:rPr>
                <w:rStyle w:val="Strong"/>
                <w:sz w:val="28"/>
                <w:szCs w:val="28"/>
                <w:bdr w:val="none" w:sz="0" w:space="0" w:color="auto" w:frame="1"/>
              </w:rPr>
              <w:t xml:space="preserve">+ r = </w:t>
            </w:r>
            <w:r w:rsidRPr="006062EF">
              <w:fldChar w:fldCharType="begin"/>
            </w:r>
            <w:r w:rsidRPr="006062EF">
              <w:instrText xml:space="preserve"> QUOTE </w:instrText>
            </w:r>
            <w:r w:rsidR="00D20CB9">
              <w:pict>
                <v:shape id="_x0000_i1066" type="#_x0000_t75" style="width:13.85pt;height:22.8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6&quot;/&gt;&lt;w:doNotEmbedSystemFonts/&gt;&lt;w:defaultTabStop w:val=&quot;2274&quot;/&gt;&lt;w:drawingGridHorizontalSpacing w:val=&quot;110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F281C&quot;/&gt;&lt;wsp:rsid wsp:val=&quot;00011CEB&quot;/&gt;&lt;wsp:rsid wsp:val=&quot;00020823&quot;/&gt;&lt;wsp:rsid wsp:val=&quot;00021EDF&quot;/&gt;&lt;wsp:rsid wsp:val=&quot;00041BB4&quot;/&gt;&lt;wsp:rsid wsp:val=&quot;00045F0D&quot;/&gt;&lt;wsp:rsid wsp:val=&quot;00046A7E&quot;/&gt;&lt;wsp:rsid wsp:val=&quot;000518FE&quot;/&gt;&lt;wsp:rsid wsp:val=&quot;00057D22&quot;/&gt;&lt;wsp:rsid wsp:val=&quot;00076D30&quot;/&gt;&lt;wsp:rsid wsp:val=&quot;00094B9D&quot;/&gt;&lt;wsp:rsid wsp:val=&quot;000957D4&quot;/&gt;&lt;wsp:rsid wsp:val=&quot;000B688F&quot;/&gt;&lt;wsp:rsid wsp:val=&quot;000C4496&quot;/&gt;&lt;wsp:rsid wsp:val=&quot;000C748C&quot;/&gt;&lt;wsp:rsid wsp:val=&quot;000D40C0&quot;/&gt;&lt;wsp:rsid wsp:val=&quot;000D491A&quot;/&gt;&lt;wsp:rsid wsp:val=&quot;000D4A12&quot;/&gt;&lt;wsp:rsid wsp:val=&quot;000E030B&quot;/&gt;&lt;wsp:rsid wsp:val=&quot;000F4727&quot;/&gt;&lt;wsp:rsid wsp:val=&quot;000F662E&quot;/&gt;&lt;wsp:rsid wsp:val=&quot;000F7F8F&quot;/&gt;&lt;wsp:rsid wsp:val=&quot;0010299E&quot;/&gt;&lt;wsp:rsid wsp:val=&quot;00111952&quot;/&gt;&lt;wsp:rsid wsp:val=&quot;0012637D&quot;/&gt;&lt;wsp:rsid wsp:val=&quot;00133D70&quot;/&gt;&lt;wsp:rsid wsp:val=&quot;00144147&quot;/&gt;&lt;wsp:rsid wsp:val=&quot;00157626&quot;/&gt;&lt;wsp:rsid wsp:val=&quot;00161665&quot;/&gt;&lt;wsp:rsid wsp:val=&quot;00164848&quot;/&gt;&lt;wsp:rsid wsp:val=&quot;00165E1B&quot;/&gt;&lt;wsp:rsid wsp:val=&quot;001A082B&quot;/&gt;&lt;wsp:rsid wsp:val=&quot;001A6F18&quot;/&gt;&lt;wsp:rsid wsp:val=&quot;001D2630&quot;/&gt;&lt;wsp:rsid wsp:val=&quot;001D7C31&quot;/&gt;&lt;wsp:rsid wsp:val=&quot;001E6B62&quot;/&gt;&lt;wsp:rsid wsp:val=&quot;001F12C1&quot;/&gt;&lt;wsp:rsid wsp:val=&quot;001F281C&quot;/&gt;&lt;wsp:rsid wsp:val=&quot;001F3A9F&quot;/&gt;&lt;wsp:rsid wsp:val=&quot;00206673&quot;/&gt;&lt;wsp:rsid wsp:val=&quot;002217B1&quot;/&gt;&lt;wsp:rsid wsp:val=&quot;002402EE&quot;/&gt;&lt;wsp:rsid wsp:val=&quot;002734FF&quot;/&gt;&lt;wsp:rsid wsp:val=&quot;002B74AD&quot;/&gt;&lt;wsp:rsid wsp:val=&quot;002C2F3A&quot;/&gt;&lt;wsp:rsid wsp:val=&quot;002C4368&quot;/&gt;&lt;wsp:rsid wsp:val=&quot;002E08AD&quot;/&gt;&lt;wsp:rsid wsp:val=&quot;002E1759&quot;/&gt;&lt;wsp:rsid wsp:val=&quot;002E33FC&quot;/&gt;&lt;wsp:rsid wsp:val=&quot;002E703F&quot;/&gt;&lt;wsp:rsid wsp:val=&quot;002F0032&quot;/&gt;&lt;wsp:rsid wsp:val=&quot;002F550A&quot;/&gt;&lt;wsp:rsid wsp:val=&quot;00303987&quot;/&gt;&lt;wsp:rsid wsp:val=&quot;00304DAF&quot;/&gt;&lt;wsp:rsid wsp:val=&quot;00306D0A&quot;/&gt;&lt;wsp:rsid wsp:val=&quot;00323714&quot;/&gt;&lt;wsp:rsid wsp:val=&quot;003316F6&quot;/&gt;&lt;wsp:rsid wsp:val=&quot;00343CC3&quot;/&gt;&lt;wsp:rsid wsp:val=&quot;003540CF&quot;/&gt;&lt;wsp:rsid wsp:val=&quot;00354687&quot;/&gt;&lt;wsp:rsid wsp:val=&quot;00355A1E&quot;/&gt;&lt;wsp:rsid wsp:val=&quot;003626D1&quot;/&gt;&lt;wsp:rsid wsp:val=&quot;003646EE&quot;/&gt;&lt;wsp:rsid wsp:val=&quot;00371B46&quot;/&gt;&lt;wsp:rsid wsp:val=&quot;00386040&quot;/&gt;&lt;wsp:rsid wsp:val=&quot;00392D66&quot;/&gt;&lt;wsp:rsid wsp:val=&quot;003B0711&quot;/&gt;&lt;wsp:rsid wsp:val=&quot;003B27EE&quot;/&gt;&lt;wsp:rsid wsp:val=&quot;003B7FE6&quot;/&gt;&lt;wsp:rsid wsp:val=&quot;003C7C17&quot;/&gt;&lt;wsp:rsid wsp:val=&quot;003D49EF&quot;/&gt;&lt;wsp:rsid wsp:val=&quot;003D646C&quot;/&gt;&lt;wsp:rsid wsp:val=&quot;003E2FC0&quot;/&gt;&lt;wsp:rsid wsp:val=&quot;003F0A9C&quot;/&gt;&lt;wsp:rsid wsp:val=&quot;00420D41&quot;/&gt;&lt;wsp:rsid wsp:val=&quot;00422CCD&quot;/&gt;&lt;wsp:rsid wsp:val=&quot;00423622&quot;/&gt;&lt;wsp:rsid wsp:val=&quot;00424824&quot;/&gt;&lt;wsp:rsid wsp:val=&quot;00425D1C&quot;/&gt;&lt;wsp:rsid wsp:val=&quot;00425DF6&quot;/&gt;&lt;wsp:rsid wsp:val=&quot;00437011&quot;/&gt;&lt;wsp:rsid wsp:val=&quot;004372F1&quot;/&gt;&lt;wsp:rsid wsp:val=&quot;0044144C&quot;/&gt;&lt;wsp:rsid wsp:val=&quot;0044472D&quot;/&gt;&lt;wsp:rsid wsp:val=&quot;00452E71&quot;/&gt;&lt;wsp:rsid wsp:val=&quot;004537FA&quot;/&gt;&lt;wsp:rsid wsp:val=&quot;00463B66&quot;/&gt;&lt;wsp:rsid wsp:val=&quot;004B03EC&quot;/&gt;&lt;wsp:rsid wsp:val=&quot;004C17DA&quot;/&gt;&lt;wsp:rsid wsp:val=&quot;004D16D6&quot;/&gt;&lt;wsp:rsid wsp:val=&quot;004D1F2C&quot;/&gt;&lt;wsp:rsid wsp:val=&quot;004E2B2A&quot;/&gt;&lt;wsp:rsid wsp:val=&quot;004F23DE&quot;/&gt;&lt;wsp:rsid wsp:val=&quot;004F2598&quot;/&gt;&lt;wsp:rsid wsp:val=&quot;004F5B48&quot;/&gt;&lt;wsp:rsid wsp:val=&quot;005022AC&quot;/&gt;&lt;wsp:rsid wsp:val=&quot;005045A9&quot;/&gt;&lt;wsp:rsid wsp:val=&quot;00535B4F&quot;/&gt;&lt;wsp:rsid wsp:val=&quot;005365CD&quot;/&gt;&lt;wsp:rsid wsp:val=&quot;0053749A&quot;/&gt;&lt;wsp:rsid wsp:val=&quot;0054448D&quot;/&gt;&lt;wsp:rsid wsp:val=&quot;005657E9&quot;/&gt;&lt;wsp:rsid wsp:val=&quot;005A1C0C&quot;/&gt;&lt;wsp:rsid wsp:val=&quot;005A2859&quot;/&gt;&lt;wsp:rsid wsp:val=&quot;005B402F&quot;/&gt;&lt;wsp:rsid wsp:val=&quot;005D544D&quot;/&gt;&lt;wsp:rsid wsp:val=&quot;005D5F38&quot;/&gt;&lt;wsp:rsid wsp:val=&quot;005E5B94&quot;/&gt;&lt;wsp:rsid wsp:val=&quot;005F405D&quot;/&gt;&lt;wsp:rsid wsp:val=&quot;00601DDF&quot;/&gt;&lt;wsp:rsid wsp:val=&quot;00602D2D&quot;/&gt;&lt;wsp:rsid wsp:val=&quot;0061788A&quot;/&gt;&lt;wsp:rsid wsp:val=&quot;00635AC1&quot;/&gt;&lt;wsp:rsid wsp:val=&quot;00637338&quot;/&gt;&lt;wsp:rsid wsp:val=&quot;00642CAF&quot;/&gt;&lt;wsp:rsid wsp:val=&quot;0067326E&quot;/&gt;&lt;wsp:rsid wsp:val=&quot;00676F4F&quot;/&gt;&lt;wsp:rsid wsp:val=&quot;00680DA2&quot;/&gt;&lt;wsp:rsid wsp:val=&quot;00696DEE&quot;/&gt;&lt;wsp:rsid wsp:val=&quot;006A79B8&quot;/&gt;&lt;wsp:rsid wsp:val=&quot;006C086D&quot;/&gt;&lt;wsp:rsid wsp:val=&quot;006C22EB&quot;/&gt;&lt;wsp:rsid wsp:val=&quot;006E32B7&quot;/&gt;&lt;wsp:rsid wsp:val=&quot;006E554D&quot;/&gt;&lt;wsp:rsid wsp:val=&quot;007007A3&quot;/&gt;&lt;wsp:rsid wsp:val=&quot;007026E4&quot;/&gt;&lt;wsp:rsid wsp:val=&quot;00711AE0&quot;/&gt;&lt;wsp:rsid wsp:val=&quot;00715C74&quot;/&gt;&lt;wsp:rsid wsp:val=&quot;00722FCF&quot;/&gt;&lt;wsp:rsid wsp:val=&quot;00735B6E&quot;/&gt;&lt;wsp:rsid wsp:val=&quot;0075109E&quot;/&gt;&lt;wsp:rsid wsp:val=&quot;00753879&quot;/&gt;&lt;wsp:rsid wsp:val=&quot;00762DE3&quot;/&gt;&lt;wsp:rsid wsp:val=&quot;0077159A&quot;/&gt;&lt;wsp:rsid wsp:val=&quot;00797EEE&quot;/&gt;&lt;wsp:rsid wsp:val=&quot;007A27A8&quot;/&gt;&lt;wsp:rsid wsp:val=&quot;007A4032&quot;/&gt;&lt;wsp:rsid wsp:val=&quot;007A4D3F&quot;/&gt;&lt;wsp:rsid wsp:val=&quot;007D2A2E&quot;/&gt;&lt;wsp:rsid wsp:val=&quot;007E2810&quot;/&gt;&lt;wsp:rsid wsp:val=&quot;007F1D8E&quot;/&gt;&lt;wsp:rsid wsp:val=&quot;007F5055&quot;/&gt;&lt;wsp:rsid wsp:val=&quot;007F7616&quot;/&gt;&lt;wsp:rsid wsp:val=&quot;00800B08&quot;/&gt;&lt;wsp:rsid wsp:val=&quot;008039A4&quot;/&gt;&lt;wsp:rsid wsp:val=&quot;00813BA2&quot;/&gt;&lt;wsp:rsid wsp:val=&quot;0083305C&quot;/&gt;&lt;wsp:rsid wsp:val=&quot;00833A5C&quot;/&gt;&lt;wsp:rsid wsp:val=&quot;008405C9&quot;/&gt;&lt;wsp:rsid wsp:val=&quot;008471A2&quot;/&gt;&lt;wsp:rsid wsp:val=&quot;00861C18&quot;/&gt;&lt;wsp:rsid wsp:val=&quot;00867615&quot;/&gt;&lt;wsp:rsid wsp:val=&quot;0088356C&quot;/&gt;&lt;wsp:rsid wsp:val=&quot;00891116&quot;/&gt;&lt;wsp:rsid wsp:val=&quot;008A2000&quot;/&gt;&lt;wsp:rsid wsp:val=&quot;008B6ABE&quot;/&gt;&lt;wsp:rsid wsp:val=&quot;008D2AA6&quot;/&gt;&lt;wsp:rsid wsp:val=&quot;008D38EE&quot;/&gt;&lt;wsp:rsid wsp:val=&quot;008D46B4&quot;/&gt;&lt;wsp:rsid wsp:val=&quot;008E1C93&quot;/&gt;&lt;wsp:rsid wsp:val=&quot;008E2090&quot;/&gt;&lt;wsp:rsid wsp:val=&quot;008E3CB9&quot;/&gt;&lt;wsp:rsid wsp:val=&quot;008E5978&quot;/&gt;&lt;wsp:rsid wsp:val=&quot;00906AD8&quot;/&gt;&lt;wsp:rsid wsp:val=&quot;009149BF&quot;/&gt;&lt;wsp:rsid wsp:val=&quot;00931BEA&quot;/&gt;&lt;wsp:rsid wsp:val=&quot;00931E8C&quot;/&gt;&lt;wsp:rsid wsp:val=&quot;00932657&quot;/&gt;&lt;wsp:rsid wsp:val=&quot;009346AD&quot;/&gt;&lt;wsp:rsid wsp:val=&quot;00940929&quot;/&gt;&lt;wsp:rsid wsp:val=&quot;00947EA3&quot;/&gt;&lt;wsp:rsid wsp:val=&quot;0095461E&quot;/&gt;&lt;wsp:rsid wsp:val=&quot;00961143&quot;/&gt;&lt;wsp:rsid wsp:val=&quot;00990EE9&quot;/&gt;&lt;wsp:rsid wsp:val=&quot;009B44DB&quot;/&gt;&lt;wsp:rsid wsp:val=&quot;009C0B14&quot;/&gt;&lt;wsp:rsid wsp:val=&quot;009C7823&quot;/&gt;&lt;wsp:rsid wsp:val=&quot;009F69F7&quot;/&gt;&lt;wsp:rsid wsp:val=&quot;00A04D19&quot;/&gt;&lt;wsp:rsid wsp:val=&quot;00A1121D&quot;/&gt;&lt;wsp:rsid wsp:val=&quot;00A17B9E&quot;/&gt;&lt;wsp:rsid wsp:val=&quot;00A34F80&quot;/&gt;&lt;wsp:rsid wsp:val=&quot;00A41438&quot;/&gt;&lt;wsp:rsid wsp:val=&quot;00A42EBB&quot;/&gt;&lt;wsp:rsid wsp:val=&quot;00A45840&quot;/&gt;&lt;wsp:rsid wsp:val=&quot;00A469C4&quot;/&gt;&lt;wsp:rsid wsp:val=&quot;00A55569&quot;/&gt;&lt;wsp:rsid wsp:val=&quot;00A64C45&quot;/&gt;&lt;wsp:rsid wsp:val=&quot;00A71E46&quot;/&gt;&lt;wsp:rsid wsp:val=&quot;00A807C2&quot;/&gt;&lt;wsp:rsid wsp:val=&quot;00A82593&quot;/&gt;&lt;wsp:rsid wsp:val=&quot;00A87408&quot;/&gt;&lt;wsp:rsid wsp:val=&quot;00A94997&quot;/&gt;&lt;wsp:rsid wsp:val=&quot;00A978E4&quot;/&gt;&lt;wsp:rsid wsp:val=&quot;00AA3A62&quot;/&gt;&lt;wsp:rsid wsp:val=&quot;00AB6894&quot;/&gt;&lt;wsp:rsid wsp:val=&quot;00AC05C7&quot;/&gt;&lt;wsp:rsid wsp:val=&quot;00AD70F8&quot;/&gt;&lt;wsp:rsid wsp:val=&quot;00AF76E4&quot;/&gt;&lt;wsp:rsid wsp:val=&quot;00AF7859&quot;/&gt;&lt;wsp:rsid wsp:val=&quot;00B00E4A&quot;/&gt;&lt;wsp:rsid wsp:val=&quot;00B0336C&quot;/&gt;&lt;wsp:rsid wsp:val=&quot;00B234BA&quot;/&gt;&lt;wsp:rsid wsp:val=&quot;00B375F5&quot;/&gt;&lt;wsp:rsid wsp:val=&quot;00B45763&quot;/&gt;&lt;wsp:rsid wsp:val=&quot;00B5017B&quot;/&gt;&lt;wsp:rsid wsp:val=&quot;00B554A5&quot;/&gt;&lt;wsp:rsid wsp:val=&quot;00B55787&quot;/&gt;&lt;wsp:rsid wsp:val=&quot;00B6221D&quot;/&gt;&lt;wsp:rsid wsp:val=&quot;00B62C8F&quot;/&gt;&lt;wsp:rsid wsp:val=&quot;00B63F43&quot;/&gt;&lt;wsp:rsid wsp:val=&quot;00B75420&quot;/&gt;&lt;wsp:rsid wsp:val=&quot;00B802CC&quot;/&gt;&lt;wsp:rsid wsp:val=&quot;00B85BD6&quot;/&gt;&lt;wsp:rsid wsp:val=&quot;00B863A5&quot;/&gt;&lt;wsp:rsid wsp:val=&quot;00BA0845&quot;/&gt;&lt;wsp:rsid wsp:val=&quot;00BC16AF&quot;/&gt;&lt;wsp:rsid wsp:val=&quot;00BD4AFA&quot;/&gt;&lt;wsp:rsid wsp:val=&quot;00BD5305&quot;/&gt;&lt;wsp:rsid wsp:val=&quot;00BE511C&quot;/&gt;&lt;wsp:rsid wsp:val=&quot;00BE7B60&quot;/&gt;&lt;wsp:rsid wsp:val=&quot;00BF4AF1&quot;/&gt;&lt;wsp:rsid wsp:val=&quot;00BF7580&quot;/&gt;&lt;wsp:rsid wsp:val=&quot;00C0148A&quot;/&gt;&lt;wsp:rsid wsp:val=&quot;00C02ACD&quot;/&gt;&lt;wsp:rsid wsp:val=&quot;00C20753&quot;/&gt;&lt;wsp:rsid wsp:val=&quot;00C24387&quot;/&gt;&lt;wsp:rsid wsp:val=&quot;00C3505B&quot;/&gt;&lt;wsp:rsid wsp:val=&quot;00C5135D&quot;/&gt;&lt;wsp:rsid wsp:val=&quot;00C54005&quot;/&gt;&lt;wsp:rsid wsp:val=&quot;00C70EE8&quot;/&gt;&lt;wsp:rsid wsp:val=&quot;00C727B9&quot;/&gt;&lt;wsp:rsid wsp:val=&quot;00C75DE2&quot;/&gt;&lt;wsp:rsid wsp:val=&quot;00C80B4A&quot;/&gt;&lt;wsp:rsid wsp:val=&quot;00C839D9&quot;/&gt;&lt;wsp:rsid wsp:val=&quot;00CA4E8F&quot;/&gt;&lt;wsp:rsid wsp:val=&quot;00CA7B63&quot;/&gt;&lt;wsp:rsid wsp:val=&quot;00CB15F6&quot;/&gt;&lt;wsp:rsid wsp:val=&quot;00CB6B8B&quot;/&gt;&lt;wsp:rsid wsp:val=&quot;00CD0E12&quot;/&gt;&lt;wsp:rsid wsp:val=&quot;00CD5952&quot;/&gt;&lt;wsp:rsid wsp:val=&quot;00CE1705&quot;/&gt;&lt;wsp:rsid wsp:val=&quot;00CE1D4A&quot;/&gt;&lt;wsp:rsid wsp:val=&quot;00CE2BE6&quot;/&gt;&lt;wsp:rsid wsp:val=&quot;00CF0B24&quot;/&gt;&lt;wsp:rsid wsp:val=&quot;00CF2874&quot;/&gt;&lt;wsp:rsid wsp:val=&quot;00D02B9C&quot;/&gt;&lt;wsp:rsid wsp:val=&quot;00D0534A&quot;/&gt;&lt;wsp:rsid wsp:val=&quot;00D07F7C&quot;/&gt;&lt;wsp:rsid wsp:val=&quot;00D537D7&quot;/&gt;&lt;wsp:rsid wsp:val=&quot;00D56A1D&quot;/&gt;&lt;wsp:rsid wsp:val=&quot;00D57A4A&quot;/&gt;&lt;wsp:rsid wsp:val=&quot;00D62CB8&quot;/&gt;&lt;wsp:rsid wsp:val=&quot;00D66A6A&quot;/&gt;&lt;wsp:rsid wsp:val=&quot;00D90B67&quot;/&gt;&lt;wsp:rsid wsp:val=&quot;00D938B7&quot;/&gt;&lt;wsp:rsid wsp:val=&quot;00DA67CE&quot;/&gt;&lt;wsp:rsid wsp:val=&quot;00DF240F&quot;/&gt;&lt;wsp:rsid wsp:val=&quot;00E04A49&quot;/&gt;&lt;wsp:rsid wsp:val=&quot;00E06AB5&quot;/&gt;&lt;wsp:rsid wsp:val=&quot;00E208C4&quot;/&gt;&lt;wsp:rsid wsp:val=&quot;00E21E76&quot;/&gt;&lt;wsp:rsid wsp:val=&quot;00E26143&quot;/&gt;&lt;wsp:rsid wsp:val=&quot;00E32467&quot;/&gt;&lt;wsp:rsid wsp:val=&quot;00E360E1&quot;/&gt;&lt;wsp:rsid wsp:val=&quot;00E36172&quot;/&gt;&lt;wsp:rsid wsp:val=&quot;00E43076&quot;/&gt;&lt;wsp:rsid wsp:val=&quot;00E61BCD&quot;/&gt;&lt;wsp:rsid wsp:val=&quot;00E90EC2&quot;/&gt;&lt;wsp:rsid wsp:val=&quot;00E97CB6&quot;/&gt;&lt;wsp:rsid wsp:val=&quot;00EA0A01&quot;/&gt;&lt;wsp:rsid wsp:val=&quot;00EA4B7E&quot;/&gt;&lt;wsp:rsid wsp:val=&quot;00EA68F9&quot;/&gt;&lt;wsp:rsid wsp:val=&quot;00EB0F1C&quot;/&gt;&lt;wsp:rsid wsp:val=&quot;00EB729A&quot;/&gt;&lt;wsp:rsid wsp:val=&quot;00EC1DE3&quot;/&gt;&lt;wsp:rsid wsp:val=&quot;00EC554C&quot;/&gt;&lt;wsp:rsid wsp:val=&quot;00ED1BA7&quot;/&gt;&lt;wsp:rsid wsp:val=&quot;00EE2542&quot;/&gt;&lt;wsp:rsid wsp:val=&quot;00EE4489&quot;/&gt;&lt;wsp:rsid wsp:val=&quot;00EE52E7&quot;/&gt;&lt;wsp:rsid wsp:val=&quot;00EE6DBA&quot;/&gt;&lt;wsp:rsid wsp:val=&quot;00EE7283&quot;/&gt;&lt;wsp:rsid wsp:val=&quot;00EF6622&quot;/&gt;&lt;wsp:rsid wsp:val=&quot;00F15AC2&quot;/&gt;&lt;wsp:rsid wsp:val=&quot;00F34EDE&quot;/&gt;&lt;wsp:rsid wsp:val=&quot;00F36C83&quot;/&gt;&lt;wsp:rsid wsp:val=&quot;00F42FB3&quot;/&gt;&lt;wsp:rsid wsp:val=&quot;00F4510B&quot;/&gt;&lt;wsp:rsid wsp:val=&quot;00F572BE&quot;/&gt;&lt;wsp:rsid wsp:val=&quot;00F62D31&quot;/&gt;&lt;wsp:rsid wsp:val=&quot;00F649C8&quot;/&gt;&lt;wsp:rsid wsp:val=&quot;00F6560A&quot;/&gt;&lt;wsp:rsid wsp:val=&quot;00F82B69&quot;/&gt;&lt;wsp:rsid wsp:val=&quot;00F91F7A&quot;/&gt;&lt;wsp:rsid wsp:val=&quot;00F96CEF&quot;/&gt;&lt;wsp:rsid wsp:val=&quot;00FA213E&quot;/&gt;&lt;wsp:rsid wsp:val=&quot;00FA64AD&quot;/&gt;&lt;wsp:rsid wsp:val=&quot;00FA6709&quot;/&gt;&lt;wsp:rsid wsp:val=&quot;00FB0C55&quot;/&gt;&lt;wsp:rsid wsp:val=&quot;00FB149D&quot;/&gt;&lt;wsp:rsid wsp:val=&quot;00FB2293&quot;/&gt;&lt;wsp:rsid wsp:val=&quot;00FD6B65&quot;/&gt;&lt;wsp:rsid wsp:val=&quot;00FE4E7D&quot;/&gt;&lt;wsp:rsid wsp:val=&quot;00FE4F36&quot;/&gt;&lt;wsp:rsid wsp:val=&quot;00FE5EAB&quot;/&gt;&lt;wsp:rsid wsp:val=&quot;00FF1503&quot;/&gt;&lt;wsp:rsid wsp:val=&quot;00FF47C5&quot;/&gt;&lt;wsp:rsid wsp:val=&quot;00FF480A&quot;/&gt;&lt;/wsp:rsids&gt;&lt;/w:docPr&gt;&lt;w:body&gt;&lt;w:p wsp:rsidR=&quot;00000000&quot; wsp:rsidRDefault=&quot;004372F1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3&lt;/m:t&gt;&lt;/m:r&gt;&lt;/m:num&gt;&lt;m:den&gt;&lt;m:r&gt;&lt;w:rPr&gt;&lt;w:rFonts w:ascii=&quot;Cambria Math&quot; w:h-ansi=&quot;Cambria Math&quot;/&gt;&lt;wx:font wx:val=&quot;Cambria Math&quot;/&gt;&lt;w:i/&gt;&lt;/w:rPr&gt;&lt;m:t&gt;5&lt;/m:t&gt;&lt;/m:r&gt;&lt;/m:den&gt;&lt;/m:f&gt;&lt;m:r&gt;&lt;w:rPr&gt;&lt;w:rFonts w:ascii=&quot;Cambria Math&quot; w:h-ansi=&quot;Cambria Math&quot;/&gt;&lt;wx:font wx:val=&quot;Cambria Math&quot;/&gt;&lt;w:i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56" o:title="" chromakey="white"/>
                </v:shape>
              </w:pict>
            </w:r>
            <w:r w:rsidRPr="006062EF">
              <w:instrText xml:space="preserve"> </w:instrText>
            </w:r>
            <w:r w:rsidRPr="006062EF">
              <w:fldChar w:fldCharType="separate"/>
            </w:r>
            <w:r w:rsidR="00D20CB9">
              <w:pict>
                <v:shape id="_x0000_i1067" type="#_x0000_t75" style="width:13.85pt;height:22.8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6&quot;/&gt;&lt;w:doNotEmbedSystemFonts/&gt;&lt;w:defaultTabStop w:val=&quot;2274&quot;/&gt;&lt;w:drawingGridHorizontalSpacing w:val=&quot;110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F281C&quot;/&gt;&lt;wsp:rsid wsp:val=&quot;00011CEB&quot;/&gt;&lt;wsp:rsid wsp:val=&quot;00020823&quot;/&gt;&lt;wsp:rsid wsp:val=&quot;00021EDF&quot;/&gt;&lt;wsp:rsid wsp:val=&quot;00041BB4&quot;/&gt;&lt;wsp:rsid wsp:val=&quot;00045F0D&quot;/&gt;&lt;wsp:rsid wsp:val=&quot;00046A7E&quot;/&gt;&lt;wsp:rsid wsp:val=&quot;000518FE&quot;/&gt;&lt;wsp:rsid wsp:val=&quot;00057D22&quot;/&gt;&lt;wsp:rsid wsp:val=&quot;00076D30&quot;/&gt;&lt;wsp:rsid wsp:val=&quot;00094B9D&quot;/&gt;&lt;wsp:rsid wsp:val=&quot;000957D4&quot;/&gt;&lt;wsp:rsid wsp:val=&quot;000B688F&quot;/&gt;&lt;wsp:rsid wsp:val=&quot;000C4496&quot;/&gt;&lt;wsp:rsid wsp:val=&quot;000C748C&quot;/&gt;&lt;wsp:rsid wsp:val=&quot;000D40C0&quot;/&gt;&lt;wsp:rsid wsp:val=&quot;000D491A&quot;/&gt;&lt;wsp:rsid wsp:val=&quot;000D4A12&quot;/&gt;&lt;wsp:rsid wsp:val=&quot;000E030B&quot;/&gt;&lt;wsp:rsid wsp:val=&quot;000F4727&quot;/&gt;&lt;wsp:rsid wsp:val=&quot;000F662E&quot;/&gt;&lt;wsp:rsid wsp:val=&quot;000F7F8F&quot;/&gt;&lt;wsp:rsid wsp:val=&quot;0010299E&quot;/&gt;&lt;wsp:rsid wsp:val=&quot;00111952&quot;/&gt;&lt;wsp:rsid wsp:val=&quot;0012637D&quot;/&gt;&lt;wsp:rsid wsp:val=&quot;00133D70&quot;/&gt;&lt;wsp:rsid wsp:val=&quot;00144147&quot;/&gt;&lt;wsp:rsid wsp:val=&quot;00157626&quot;/&gt;&lt;wsp:rsid wsp:val=&quot;00161665&quot;/&gt;&lt;wsp:rsid wsp:val=&quot;00164848&quot;/&gt;&lt;wsp:rsid wsp:val=&quot;00165E1B&quot;/&gt;&lt;wsp:rsid wsp:val=&quot;001A082B&quot;/&gt;&lt;wsp:rsid wsp:val=&quot;001A6F18&quot;/&gt;&lt;wsp:rsid wsp:val=&quot;001D2630&quot;/&gt;&lt;wsp:rsid wsp:val=&quot;001D7C31&quot;/&gt;&lt;wsp:rsid wsp:val=&quot;001E6B62&quot;/&gt;&lt;wsp:rsid wsp:val=&quot;001F12C1&quot;/&gt;&lt;wsp:rsid wsp:val=&quot;001F281C&quot;/&gt;&lt;wsp:rsid wsp:val=&quot;001F3A9F&quot;/&gt;&lt;wsp:rsid wsp:val=&quot;00206673&quot;/&gt;&lt;wsp:rsid wsp:val=&quot;002217B1&quot;/&gt;&lt;wsp:rsid wsp:val=&quot;002402EE&quot;/&gt;&lt;wsp:rsid wsp:val=&quot;002734FF&quot;/&gt;&lt;wsp:rsid wsp:val=&quot;002B74AD&quot;/&gt;&lt;wsp:rsid wsp:val=&quot;002C2F3A&quot;/&gt;&lt;wsp:rsid wsp:val=&quot;002C4368&quot;/&gt;&lt;wsp:rsid wsp:val=&quot;002E08AD&quot;/&gt;&lt;wsp:rsid wsp:val=&quot;002E1759&quot;/&gt;&lt;wsp:rsid wsp:val=&quot;002E33FC&quot;/&gt;&lt;wsp:rsid wsp:val=&quot;002E703F&quot;/&gt;&lt;wsp:rsid wsp:val=&quot;002F0032&quot;/&gt;&lt;wsp:rsid wsp:val=&quot;002F550A&quot;/&gt;&lt;wsp:rsid wsp:val=&quot;00303987&quot;/&gt;&lt;wsp:rsid wsp:val=&quot;00304DAF&quot;/&gt;&lt;wsp:rsid wsp:val=&quot;00306D0A&quot;/&gt;&lt;wsp:rsid wsp:val=&quot;00323714&quot;/&gt;&lt;wsp:rsid wsp:val=&quot;003316F6&quot;/&gt;&lt;wsp:rsid wsp:val=&quot;00343CC3&quot;/&gt;&lt;wsp:rsid wsp:val=&quot;003540CF&quot;/&gt;&lt;wsp:rsid wsp:val=&quot;00354687&quot;/&gt;&lt;wsp:rsid wsp:val=&quot;00355A1E&quot;/&gt;&lt;wsp:rsid wsp:val=&quot;003626D1&quot;/&gt;&lt;wsp:rsid wsp:val=&quot;003646EE&quot;/&gt;&lt;wsp:rsid wsp:val=&quot;00371B46&quot;/&gt;&lt;wsp:rsid wsp:val=&quot;00386040&quot;/&gt;&lt;wsp:rsid wsp:val=&quot;00392D66&quot;/&gt;&lt;wsp:rsid wsp:val=&quot;003B0711&quot;/&gt;&lt;wsp:rsid wsp:val=&quot;003B27EE&quot;/&gt;&lt;wsp:rsid wsp:val=&quot;003B7FE6&quot;/&gt;&lt;wsp:rsid wsp:val=&quot;003C7C17&quot;/&gt;&lt;wsp:rsid wsp:val=&quot;003D49EF&quot;/&gt;&lt;wsp:rsid wsp:val=&quot;003D646C&quot;/&gt;&lt;wsp:rsid wsp:val=&quot;003E2FC0&quot;/&gt;&lt;wsp:rsid wsp:val=&quot;003F0A9C&quot;/&gt;&lt;wsp:rsid wsp:val=&quot;00420D41&quot;/&gt;&lt;wsp:rsid wsp:val=&quot;00422CCD&quot;/&gt;&lt;wsp:rsid wsp:val=&quot;00423622&quot;/&gt;&lt;wsp:rsid wsp:val=&quot;00424824&quot;/&gt;&lt;wsp:rsid wsp:val=&quot;00425D1C&quot;/&gt;&lt;wsp:rsid wsp:val=&quot;00425DF6&quot;/&gt;&lt;wsp:rsid wsp:val=&quot;00437011&quot;/&gt;&lt;wsp:rsid wsp:val=&quot;004372F1&quot;/&gt;&lt;wsp:rsid wsp:val=&quot;0044144C&quot;/&gt;&lt;wsp:rsid wsp:val=&quot;0044472D&quot;/&gt;&lt;wsp:rsid wsp:val=&quot;00452E71&quot;/&gt;&lt;wsp:rsid wsp:val=&quot;004537FA&quot;/&gt;&lt;wsp:rsid wsp:val=&quot;00463B66&quot;/&gt;&lt;wsp:rsid wsp:val=&quot;004B03EC&quot;/&gt;&lt;wsp:rsid wsp:val=&quot;004C17DA&quot;/&gt;&lt;wsp:rsid wsp:val=&quot;004D16D6&quot;/&gt;&lt;wsp:rsid wsp:val=&quot;004D1F2C&quot;/&gt;&lt;wsp:rsid wsp:val=&quot;004E2B2A&quot;/&gt;&lt;wsp:rsid wsp:val=&quot;004F23DE&quot;/&gt;&lt;wsp:rsid wsp:val=&quot;004F2598&quot;/&gt;&lt;wsp:rsid wsp:val=&quot;004F5B48&quot;/&gt;&lt;wsp:rsid wsp:val=&quot;005022AC&quot;/&gt;&lt;wsp:rsid wsp:val=&quot;005045A9&quot;/&gt;&lt;wsp:rsid wsp:val=&quot;00535B4F&quot;/&gt;&lt;wsp:rsid wsp:val=&quot;005365CD&quot;/&gt;&lt;wsp:rsid wsp:val=&quot;0053749A&quot;/&gt;&lt;wsp:rsid wsp:val=&quot;0054448D&quot;/&gt;&lt;wsp:rsid wsp:val=&quot;005657E9&quot;/&gt;&lt;wsp:rsid wsp:val=&quot;005A1C0C&quot;/&gt;&lt;wsp:rsid wsp:val=&quot;005A2859&quot;/&gt;&lt;wsp:rsid wsp:val=&quot;005B402F&quot;/&gt;&lt;wsp:rsid wsp:val=&quot;005D544D&quot;/&gt;&lt;wsp:rsid wsp:val=&quot;005D5F38&quot;/&gt;&lt;wsp:rsid wsp:val=&quot;005E5B94&quot;/&gt;&lt;wsp:rsid wsp:val=&quot;005F405D&quot;/&gt;&lt;wsp:rsid wsp:val=&quot;00601DDF&quot;/&gt;&lt;wsp:rsid wsp:val=&quot;00602D2D&quot;/&gt;&lt;wsp:rsid wsp:val=&quot;0061788A&quot;/&gt;&lt;wsp:rsid wsp:val=&quot;00635AC1&quot;/&gt;&lt;wsp:rsid wsp:val=&quot;00637338&quot;/&gt;&lt;wsp:rsid wsp:val=&quot;00642CAF&quot;/&gt;&lt;wsp:rsid wsp:val=&quot;0067326E&quot;/&gt;&lt;wsp:rsid wsp:val=&quot;00676F4F&quot;/&gt;&lt;wsp:rsid wsp:val=&quot;00680DA2&quot;/&gt;&lt;wsp:rsid wsp:val=&quot;00696DEE&quot;/&gt;&lt;wsp:rsid wsp:val=&quot;006A79B8&quot;/&gt;&lt;wsp:rsid wsp:val=&quot;006C086D&quot;/&gt;&lt;wsp:rsid wsp:val=&quot;006C22EB&quot;/&gt;&lt;wsp:rsid wsp:val=&quot;006E32B7&quot;/&gt;&lt;wsp:rsid wsp:val=&quot;006E554D&quot;/&gt;&lt;wsp:rsid wsp:val=&quot;007007A3&quot;/&gt;&lt;wsp:rsid wsp:val=&quot;007026E4&quot;/&gt;&lt;wsp:rsid wsp:val=&quot;00711AE0&quot;/&gt;&lt;wsp:rsid wsp:val=&quot;00715C74&quot;/&gt;&lt;wsp:rsid wsp:val=&quot;00722FCF&quot;/&gt;&lt;wsp:rsid wsp:val=&quot;00735B6E&quot;/&gt;&lt;wsp:rsid wsp:val=&quot;0075109E&quot;/&gt;&lt;wsp:rsid wsp:val=&quot;00753879&quot;/&gt;&lt;wsp:rsid wsp:val=&quot;00762DE3&quot;/&gt;&lt;wsp:rsid wsp:val=&quot;0077159A&quot;/&gt;&lt;wsp:rsid wsp:val=&quot;00797EEE&quot;/&gt;&lt;wsp:rsid wsp:val=&quot;007A27A8&quot;/&gt;&lt;wsp:rsid wsp:val=&quot;007A4032&quot;/&gt;&lt;wsp:rsid wsp:val=&quot;007A4D3F&quot;/&gt;&lt;wsp:rsid wsp:val=&quot;007D2A2E&quot;/&gt;&lt;wsp:rsid wsp:val=&quot;007E2810&quot;/&gt;&lt;wsp:rsid wsp:val=&quot;007F1D8E&quot;/&gt;&lt;wsp:rsid wsp:val=&quot;007F5055&quot;/&gt;&lt;wsp:rsid wsp:val=&quot;007F7616&quot;/&gt;&lt;wsp:rsid wsp:val=&quot;00800B08&quot;/&gt;&lt;wsp:rsid wsp:val=&quot;008039A4&quot;/&gt;&lt;wsp:rsid wsp:val=&quot;00813BA2&quot;/&gt;&lt;wsp:rsid wsp:val=&quot;0083305C&quot;/&gt;&lt;wsp:rsid wsp:val=&quot;00833A5C&quot;/&gt;&lt;wsp:rsid wsp:val=&quot;008405C9&quot;/&gt;&lt;wsp:rsid wsp:val=&quot;008471A2&quot;/&gt;&lt;wsp:rsid wsp:val=&quot;00861C18&quot;/&gt;&lt;wsp:rsid wsp:val=&quot;00867615&quot;/&gt;&lt;wsp:rsid wsp:val=&quot;0088356C&quot;/&gt;&lt;wsp:rsid wsp:val=&quot;00891116&quot;/&gt;&lt;wsp:rsid wsp:val=&quot;008A2000&quot;/&gt;&lt;wsp:rsid wsp:val=&quot;008B6ABE&quot;/&gt;&lt;wsp:rsid wsp:val=&quot;008D2AA6&quot;/&gt;&lt;wsp:rsid wsp:val=&quot;008D38EE&quot;/&gt;&lt;wsp:rsid wsp:val=&quot;008D46B4&quot;/&gt;&lt;wsp:rsid wsp:val=&quot;008E1C93&quot;/&gt;&lt;wsp:rsid wsp:val=&quot;008E2090&quot;/&gt;&lt;wsp:rsid wsp:val=&quot;008E3CB9&quot;/&gt;&lt;wsp:rsid wsp:val=&quot;008E5978&quot;/&gt;&lt;wsp:rsid wsp:val=&quot;00906AD8&quot;/&gt;&lt;wsp:rsid wsp:val=&quot;009149BF&quot;/&gt;&lt;wsp:rsid wsp:val=&quot;00931BEA&quot;/&gt;&lt;wsp:rsid wsp:val=&quot;00931E8C&quot;/&gt;&lt;wsp:rsid wsp:val=&quot;00932657&quot;/&gt;&lt;wsp:rsid wsp:val=&quot;009346AD&quot;/&gt;&lt;wsp:rsid wsp:val=&quot;00940929&quot;/&gt;&lt;wsp:rsid wsp:val=&quot;00947EA3&quot;/&gt;&lt;wsp:rsid wsp:val=&quot;0095461E&quot;/&gt;&lt;wsp:rsid wsp:val=&quot;00961143&quot;/&gt;&lt;wsp:rsid wsp:val=&quot;00990EE9&quot;/&gt;&lt;wsp:rsid wsp:val=&quot;009B44DB&quot;/&gt;&lt;wsp:rsid wsp:val=&quot;009C0B14&quot;/&gt;&lt;wsp:rsid wsp:val=&quot;009C7823&quot;/&gt;&lt;wsp:rsid wsp:val=&quot;009F69F7&quot;/&gt;&lt;wsp:rsid wsp:val=&quot;00A04D19&quot;/&gt;&lt;wsp:rsid wsp:val=&quot;00A1121D&quot;/&gt;&lt;wsp:rsid wsp:val=&quot;00A17B9E&quot;/&gt;&lt;wsp:rsid wsp:val=&quot;00A34F80&quot;/&gt;&lt;wsp:rsid wsp:val=&quot;00A41438&quot;/&gt;&lt;wsp:rsid wsp:val=&quot;00A42EBB&quot;/&gt;&lt;wsp:rsid wsp:val=&quot;00A45840&quot;/&gt;&lt;wsp:rsid wsp:val=&quot;00A469C4&quot;/&gt;&lt;wsp:rsid wsp:val=&quot;00A55569&quot;/&gt;&lt;wsp:rsid wsp:val=&quot;00A64C45&quot;/&gt;&lt;wsp:rsid wsp:val=&quot;00A71E46&quot;/&gt;&lt;wsp:rsid wsp:val=&quot;00A807C2&quot;/&gt;&lt;wsp:rsid wsp:val=&quot;00A82593&quot;/&gt;&lt;wsp:rsid wsp:val=&quot;00A87408&quot;/&gt;&lt;wsp:rsid wsp:val=&quot;00A94997&quot;/&gt;&lt;wsp:rsid wsp:val=&quot;00A978E4&quot;/&gt;&lt;wsp:rsid wsp:val=&quot;00AA3A62&quot;/&gt;&lt;wsp:rsid wsp:val=&quot;00AB6894&quot;/&gt;&lt;wsp:rsid wsp:val=&quot;00AC05C7&quot;/&gt;&lt;wsp:rsid wsp:val=&quot;00AD70F8&quot;/&gt;&lt;wsp:rsid wsp:val=&quot;00AF76E4&quot;/&gt;&lt;wsp:rsid wsp:val=&quot;00AF7859&quot;/&gt;&lt;wsp:rsid wsp:val=&quot;00B00E4A&quot;/&gt;&lt;wsp:rsid wsp:val=&quot;00B0336C&quot;/&gt;&lt;wsp:rsid wsp:val=&quot;00B234BA&quot;/&gt;&lt;wsp:rsid wsp:val=&quot;00B375F5&quot;/&gt;&lt;wsp:rsid wsp:val=&quot;00B45763&quot;/&gt;&lt;wsp:rsid wsp:val=&quot;00B5017B&quot;/&gt;&lt;wsp:rsid wsp:val=&quot;00B554A5&quot;/&gt;&lt;wsp:rsid wsp:val=&quot;00B55787&quot;/&gt;&lt;wsp:rsid wsp:val=&quot;00B6221D&quot;/&gt;&lt;wsp:rsid wsp:val=&quot;00B62C8F&quot;/&gt;&lt;wsp:rsid wsp:val=&quot;00B63F43&quot;/&gt;&lt;wsp:rsid wsp:val=&quot;00B75420&quot;/&gt;&lt;wsp:rsid wsp:val=&quot;00B802CC&quot;/&gt;&lt;wsp:rsid wsp:val=&quot;00B85BD6&quot;/&gt;&lt;wsp:rsid wsp:val=&quot;00B863A5&quot;/&gt;&lt;wsp:rsid wsp:val=&quot;00BA0845&quot;/&gt;&lt;wsp:rsid wsp:val=&quot;00BC16AF&quot;/&gt;&lt;wsp:rsid wsp:val=&quot;00BD4AFA&quot;/&gt;&lt;wsp:rsid wsp:val=&quot;00BD5305&quot;/&gt;&lt;wsp:rsid wsp:val=&quot;00BE511C&quot;/&gt;&lt;wsp:rsid wsp:val=&quot;00BE7B60&quot;/&gt;&lt;wsp:rsid wsp:val=&quot;00BF4AF1&quot;/&gt;&lt;wsp:rsid wsp:val=&quot;00BF7580&quot;/&gt;&lt;wsp:rsid wsp:val=&quot;00C0148A&quot;/&gt;&lt;wsp:rsid wsp:val=&quot;00C02ACD&quot;/&gt;&lt;wsp:rsid wsp:val=&quot;00C20753&quot;/&gt;&lt;wsp:rsid wsp:val=&quot;00C24387&quot;/&gt;&lt;wsp:rsid wsp:val=&quot;00C3505B&quot;/&gt;&lt;wsp:rsid wsp:val=&quot;00C5135D&quot;/&gt;&lt;wsp:rsid wsp:val=&quot;00C54005&quot;/&gt;&lt;wsp:rsid wsp:val=&quot;00C70EE8&quot;/&gt;&lt;wsp:rsid wsp:val=&quot;00C727B9&quot;/&gt;&lt;wsp:rsid wsp:val=&quot;00C75DE2&quot;/&gt;&lt;wsp:rsid wsp:val=&quot;00C80B4A&quot;/&gt;&lt;wsp:rsid wsp:val=&quot;00C839D9&quot;/&gt;&lt;wsp:rsid wsp:val=&quot;00CA4E8F&quot;/&gt;&lt;wsp:rsid wsp:val=&quot;00CA7B63&quot;/&gt;&lt;wsp:rsid wsp:val=&quot;00CB15F6&quot;/&gt;&lt;wsp:rsid wsp:val=&quot;00CB6B8B&quot;/&gt;&lt;wsp:rsid wsp:val=&quot;00CD0E12&quot;/&gt;&lt;wsp:rsid wsp:val=&quot;00CD5952&quot;/&gt;&lt;wsp:rsid wsp:val=&quot;00CE1705&quot;/&gt;&lt;wsp:rsid wsp:val=&quot;00CE1D4A&quot;/&gt;&lt;wsp:rsid wsp:val=&quot;00CE2BE6&quot;/&gt;&lt;wsp:rsid wsp:val=&quot;00CF0B24&quot;/&gt;&lt;wsp:rsid wsp:val=&quot;00CF2874&quot;/&gt;&lt;wsp:rsid wsp:val=&quot;00D02B9C&quot;/&gt;&lt;wsp:rsid wsp:val=&quot;00D0534A&quot;/&gt;&lt;wsp:rsid wsp:val=&quot;00D07F7C&quot;/&gt;&lt;wsp:rsid wsp:val=&quot;00D537D7&quot;/&gt;&lt;wsp:rsid wsp:val=&quot;00D56A1D&quot;/&gt;&lt;wsp:rsid wsp:val=&quot;00D57A4A&quot;/&gt;&lt;wsp:rsid wsp:val=&quot;00D62CB8&quot;/&gt;&lt;wsp:rsid wsp:val=&quot;00D66A6A&quot;/&gt;&lt;wsp:rsid wsp:val=&quot;00D90B67&quot;/&gt;&lt;wsp:rsid wsp:val=&quot;00D938B7&quot;/&gt;&lt;wsp:rsid wsp:val=&quot;00DA67CE&quot;/&gt;&lt;wsp:rsid wsp:val=&quot;00DF240F&quot;/&gt;&lt;wsp:rsid wsp:val=&quot;00E04A49&quot;/&gt;&lt;wsp:rsid wsp:val=&quot;00E06AB5&quot;/&gt;&lt;wsp:rsid wsp:val=&quot;00E208C4&quot;/&gt;&lt;wsp:rsid wsp:val=&quot;00E21E76&quot;/&gt;&lt;wsp:rsid wsp:val=&quot;00E26143&quot;/&gt;&lt;wsp:rsid wsp:val=&quot;00E32467&quot;/&gt;&lt;wsp:rsid wsp:val=&quot;00E360E1&quot;/&gt;&lt;wsp:rsid wsp:val=&quot;00E36172&quot;/&gt;&lt;wsp:rsid wsp:val=&quot;00E43076&quot;/&gt;&lt;wsp:rsid wsp:val=&quot;00E61BCD&quot;/&gt;&lt;wsp:rsid wsp:val=&quot;00E90EC2&quot;/&gt;&lt;wsp:rsid wsp:val=&quot;00E97CB6&quot;/&gt;&lt;wsp:rsid wsp:val=&quot;00EA0A01&quot;/&gt;&lt;wsp:rsid wsp:val=&quot;00EA4B7E&quot;/&gt;&lt;wsp:rsid wsp:val=&quot;00EA68F9&quot;/&gt;&lt;wsp:rsid wsp:val=&quot;00EB0F1C&quot;/&gt;&lt;wsp:rsid wsp:val=&quot;00EB729A&quot;/&gt;&lt;wsp:rsid wsp:val=&quot;00EC1DE3&quot;/&gt;&lt;wsp:rsid wsp:val=&quot;00EC554C&quot;/&gt;&lt;wsp:rsid wsp:val=&quot;00ED1BA7&quot;/&gt;&lt;wsp:rsid wsp:val=&quot;00EE2542&quot;/&gt;&lt;wsp:rsid wsp:val=&quot;00EE4489&quot;/&gt;&lt;wsp:rsid wsp:val=&quot;00EE52E7&quot;/&gt;&lt;wsp:rsid wsp:val=&quot;00EE6DBA&quot;/&gt;&lt;wsp:rsid wsp:val=&quot;00EE7283&quot;/&gt;&lt;wsp:rsid wsp:val=&quot;00EF6622&quot;/&gt;&lt;wsp:rsid wsp:val=&quot;00F15AC2&quot;/&gt;&lt;wsp:rsid wsp:val=&quot;00F34EDE&quot;/&gt;&lt;wsp:rsid wsp:val=&quot;00F36C83&quot;/&gt;&lt;wsp:rsid wsp:val=&quot;00F42FB3&quot;/&gt;&lt;wsp:rsid wsp:val=&quot;00F4510B&quot;/&gt;&lt;wsp:rsid wsp:val=&quot;00F572BE&quot;/&gt;&lt;wsp:rsid wsp:val=&quot;00F62D31&quot;/&gt;&lt;wsp:rsid wsp:val=&quot;00F649C8&quot;/&gt;&lt;wsp:rsid wsp:val=&quot;00F6560A&quot;/&gt;&lt;wsp:rsid wsp:val=&quot;00F82B69&quot;/&gt;&lt;wsp:rsid wsp:val=&quot;00F91F7A&quot;/&gt;&lt;wsp:rsid wsp:val=&quot;00F96CEF&quot;/&gt;&lt;wsp:rsid wsp:val=&quot;00FA213E&quot;/&gt;&lt;wsp:rsid wsp:val=&quot;00FA64AD&quot;/&gt;&lt;wsp:rsid wsp:val=&quot;00FA6709&quot;/&gt;&lt;wsp:rsid wsp:val=&quot;00FB0C55&quot;/&gt;&lt;wsp:rsid wsp:val=&quot;00FB149D&quot;/&gt;&lt;wsp:rsid wsp:val=&quot;00FB2293&quot;/&gt;&lt;wsp:rsid wsp:val=&quot;00FD6B65&quot;/&gt;&lt;wsp:rsid wsp:val=&quot;00FE4E7D&quot;/&gt;&lt;wsp:rsid wsp:val=&quot;00FE4F36&quot;/&gt;&lt;wsp:rsid wsp:val=&quot;00FE5EAB&quot;/&gt;&lt;wsp:rsid wsp:val=&quot;00FF1503&quot;/&gt;&lt;wsp:rsid wsp:val=&quot;00FF47C5&quot;/&gt;&lt;wsp:rsid wsp:val=&quot;00FF480A&quot;/&gt;&lt;/wsp:rsids&gt;&lt;/w:docPr&gt;&lt;w:body&gt;&lt;w:p wsp:rsidR=&quot;00000000&quot; wsp:rsidRDefault=&quot;004372F1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3&lt;/m:t&gt;&lt;/m:r&gt;&lt;/m:num&gt;&lt;m:den&gt;&lt;m:r&gt;&lt;w:rPr&gt;&lt;w:rFonts w:ascii=&quot;Cambria Math&quot; w:h-ansi=&quot;Cambria Math&quot;/&gt;&lt;wx:font wx:val=&quot;Cambria Math&quot;/&gt;&lt;w:i/&gt;&lt;/w:rPr&gt;&lt;m:t&gt;5&lt;/m:t&gt;&lt;/m:r&gt;&lt;/m:den&gt;&lt;/m:f&gt;&lt;m:r&gt;&lt;w:rPr&gt;&lt;w:rFonts w:ascii=&quot;Cambria Math&quot; w:h-ansi=&quot;Cambria Math&quot;/&gt;&lt;wx:font wx:val=&quot;Cambria Math&quot;/&gt;&lt;w:i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56" o:title="" chromakey="white"/>
                </v:shape>
              </w:pict>
            </w:r>
            <w:r w:rsidRPr="006062EF">
              <w:fldChar w:fldCharType="end"/>
            </w:r>
            <w:r w:rsidRPr="006062EF">
              <w:rPr>
                <w:rStyle w:val="Strong"/>
                <w:sz w:val="28"/>
                <w:szCs w:val="28"/>
                <w:bdr w:val="none" w:sz="0" w:space="0" w:color="auto" w:frame="1"/>
              </w:rPr>
              <w:t xml:space="preserve">dm thì diện tích hình tròn là : </w:t>
            </w:r>
          </w:p>
          <w:p w:rsidR="00E91C92" w:rsidRPr="006062EF" w:rsidRDefault="00E91C92" w:rsidP="006062EF">
            <w:pPr>
              <w:pStyle w:val="NormalWeb"/>
              <w:spacing w:before="0" w:beforeAutospacing="0" w:after="0" w:afterAutospacing="0" w:line="360" w:lineRule="auto"/>
              <w:jc w:val="both"/>
            </w:pPr>
            <w:r w:rsidRPr="006062EF">
              <w:t xml:space="preserve">            </w:t>
            </w:r>
            <w:r w:rsidRPr="006062EF">
              <w:fldChar w:fldCharType="begin"/>
            </w:r>
            <w:r w:rsidRPr="006062EF">
              <w:instrText xml:space="preserve"> QUOTE </w:instrText>
            </w:r>
            <w:r w:rsidR="00D20CB9">
              <w:pict>
                <v:shape id="_x0000_i1068" type="#_x0000_t75" style="width:13.85pt;height:22.8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6&quot;/&gt;&lt;w:doNotEmbedSystemFonts/&gt;&lt;w:defaultTabStop w:val=&quot;2274&quot;/&gt;&lt;w:drawingGridHorizontalSpacing w:val=&quot;110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F281C&quot;/&gt;&lt;wsp:rsid wsp:val=&quot;00011CEB&quot;/&gt;&lt;wsp:rsid wsp:val=&quot;00020823&quot;/&gt;&lt;wsp:rsid wsp:val=&quot;00021EDF&quot;/&gt;&lt;wsp:rsid wsp:val=&quot;00041BB4&quot;/&gt;&lt;wsp:rsid wsp:val=&quot;00045F0D&quot;/&gt;&lt;wsp:rsid wsp:val=&quot;00046A7E&quot;/&gt;&lt;wsp:rsid wsp:val=&quot;000518FE&quot;/&gt;&lt;wsp:rsid wsp:val=&quot;00057D22&quot;/&gt;&lt;wsp:rsid wsp:val=&quot;00076D30&quot;/&gt;&lt;wsp:rsid wsp:val=&quot;00094B9D&quot;/&gt;&lt;wsp:rsid wsp:val=&quot;000957D4&quot;/&gt;&lt;wsp:rsid wsp:val=&quot;000B688F&quot;/&gt;&lt;wsp:rsid wsp:val=&quot;000C4496&quot;/&gt;&lt;wsp:rsid wsp:val=&quot;000C748C&quot;/&gt;&lt;wsp:rsid wsp:val=&quot;000D40C0&quot;/&gt;&lt;wsp:rsid wsp:val=&quot;000D491A&quot;/&gt;&lt;wsp:rsid wsp:val=&quot;000D4A12&quot;/&gt;&lt;wsp:rsid wsp:val=&quot;000E030B&quot;/&gt;&lt;wsp:rsid wsp:val=&quot;000F4727&quot;/&gt;&lt;wsp:rsid wsp:val=&quot;000F662E&quot;/&gt;&lt;wsp:rsid wsp:val=&quot;000F7F8F&quot;/&gt;&lt;wsp:rsid wsp:val=&quot;0010299E&quot;/&gt;&lt;wsp:rsid wsp:val=&quot;00111952&quot;/&gt;&lt;wsp:rsid wsp:val=&quot;0012637D&quot;/&gt;&lt;wsp:rsid wsp:val=&quot;00133D70&quot;/&gt;&lt;wsp:rsid wsp:val=&quot;00144147&quot;/&gt;&lt;wsp:rsid wsp:val=&quot;00157626&quot;/&gt;&lt;wsp:rsid wsp:val=&quot;00161665&quot;/&gt;&lt;wsp:rsid wsp:val=&quot;00164848&quot;/&gt;&lt;wsp:rsid wsp:val=&quot;00165E1B&quot;/&gt;&lt;wsp:rsid wsp:val=&quot;001A082B&quot;/&gt;&lt;wsp:rsid wsp:val=&quot;001A6F18&quot;/&gt;&lt;wsp:rsid wsp:val=&quot;001D2630&quot;/&gt;&lt;wsp:rsid wsp:val=&quot;001D7C31&quot;/&gt;&lt;wsp:rsid wsp:val=&quot;001E6B62&quot;/&gt;&lt;wsp:rsid wsp:val=&quot;001F12C1&quot;/&gt;&lt;wsp:rsid wsp:val=&quot;001F281C&quot;/&gt;&lt;wsp:rsid wsp:val=&quot;001F3A9F&quot;/&gt;&lt;wsp:rsid wsp:val=&quot;00206673&quot;/&gt;&lt;wsp:rsid wsp:val=&quot;002217B1&quot;/&gt;&lt;wsp:rsid wsp:val=&quot;002402EE&quot;/&gt;&lt;wsp:rsid wsp:val=&quot;002734FF&quot;/&gt;&lt;wsp:rsid wsp:val=&quot;002B74AD&quot;/&gt;&lt;wsp:rsid wsp:val=&quot;002C2F3A&quot;/&gt;&lt;wsp:rsid wsp:val=&quot;002C4368&quot;/&gt;&lt;wsp:rsid wsp:val=&quot;002E08AD&quot;/&gt;&lt;wsp:rsid wsp:val=&quot;002E1759&quot;/&gt;&lt;wsp:rsid wsp:val=&quot;002E33FC&quot;/&gt;&lt;wsp:rsid wsp:val=&quot;002E703F&quot;/&gt;&lt;wsp:rsid wsp:val=&quot;002F0032&quot;/&gt;&lt;wsp:rsid wsp:val=&quot;002F550A&quot;/&gt;&lt;wsp:rsid wsp:val=&quot;00303987&quot;/&gt;&lt;wsp:rsid wsp:val=&quot;00304DAF&quot;/&gt;&lt;wsp:rsid wsp:val=&quot;00306D0A&quot;/&gt;&lt;wsp:rsid wsp:val=&quot;00323714&quot;/&gt;&lt;wsp:rsid wsp:val=&quot;003316F6&quot;/&gt;&lt;wsp:rsid wsp:val=&quot;00343CC3&quot;/&gt;&lt;wsp:rsid wsp:val=&quot;003540CF&quot;/&gt;&lt;wsp:rsid wsp:val=&quot;00354687&quot;/&gt;&lt;wsp:rsid wsp:val=&quot;00355A1E&quot;/&gt;&lt;wsp:rsid wsp:val=&quot;003626D1&quot;/&gt;&lt;wsp:rsid wsp:val=&quot;003646EE&quot;/&gt;&lt;wsp:rsid wsp:val=&quot;00371B46&quot;/&gt;&lt;wsp:rsid wsp:val=&quot;00386040&quot;/&gt;&lt;wsp:rsid wsp:val=&quot;00392D66&quot;/&gt;&lt;wsp:rsid wsp:val=&quot;003B0711&quot;/&gt;&lt;wsp:rsid wsp:val=&quot;003B27EE&quot;/&gt;&lt;wsp:rsid wsp:val=&quot;003B7FE6&quot;/&gt;&lt;wsp:rsid wsp:val=&quot;003C7C17&quot;/&gt;&lt;wsp:rsid wsp:val=&quot;003D49EF&quot;/&gt;&lt;wsp:rsid wsp:val=&quot;003D646C&quot;/&gt;&lt;wsp:rsid wsp:val=&quot;003E2FC0&quot;/&gt;&lt;wsp:rsid wsp:val=&quot;003F0A9C&quot;/&gt;&lt;wsp:rsid wsp:val=&quot;00420D41&quot;/&gt;&lt;wsp:rsid wsp:val=&quot;00422CCD&quot;/&gt;&lt;wsp:rsid wsp:val=&quot;00423622&quot;/&gt;&lt;wsp:rsid wsp:val=&quot;00424824&quot;/&gt;&lt;wsp:rsid wsp:val=&quot;00425D1C&quot;/&gt;&lt;wsp:rsid wsp:val=&quot;00425DF6&quot;/&gt;&lt;wsp:rsid wsp:val=&quot;00437011&quot;/&gt;&lt;wsp:rsid wsp:val=&quot;004372F1&quot;/&gt;&lt;wsp:rsid wsp:val=&quot;0044144C&quot;/&gt;&lt;wsp:rsid wsp:val=&quot;0044472D&quot;/&gt;&lt;wsp:rsid wsp:val=&quot;00452E71&quot;/&gt;&lt;wsp:rsid wsp:val=&quot;004537FA&quot;/&gt;&lt;wsp:rsid wsp:val=&quot;00463B66&quot;/&gt;&lt;wsp:rsid wsp:val=&quot;004B03EC&quot;/&gt;&lt;wsp:rsid wsp:val=&quot;004C17DA&quot;/&gt;&lt;wsp:rsid wsp:val=&quot;004D16D6&quot;/&gt;&lt;wsp:rsid wsp:val=&quot;004D1F2C&quot;/&gt;&lt;wsp:rsid wsp:val=&quot;004E2B2A&quot;/&gt;&lt;wsp:rsid wsp:val=&quot;004F23DE&quot;/&gt;&lt;wsp:rsid wsp:val=&quot;004F2598&quot;/&gt;&lt;wsp:rsid wsp:val=&quot;004F5B48&quot;/&gt;&lt;wsp:rsid wsp:val=&quot;005022AC&quot;/&gt;&lt;wsp:rsid wsp:val=&quot;005045A9&quot;/&gt;&lt;wsp:rsid wsp:val=&quot;00535B4F&quot;/&gt;&lt;wsp:rsid wsp:val=&quot;005365CD&quot;/&gt;&lt;wsp:rsid wsp:val=&quot;0053749A&quot;/&gt;&lt;wsp:rsid wsp:val=&quot;0054448D&quot;/&gt;&lt;wsp:rsid wsp:val=&quot;005657E9&quot;/&gt;&lt;wsp:rsid wsp:val=&quot;005A1C0C&quot;/&gt;&lt;wsp:rsid wsp:val=&quot;005A2859&quot;/&gt;&lt;wsp:rsid wsp:val=&quot;005B402F&quot;/&gt;&lt;wsp:rsid wsp:val=&quot;005D544D&quot;/&gt;&lt;wsp:rsid wsp:val=&quot;005D5F38&quot;/&gt;&lt;wsp:rsid wsp:val=&quot;005E5B94&quot;/&gt;&lt;wsp:rsid wsp:val=&quot;005F405D&quot;/&gt;&lt;wsp:rsid wsp:val=&quot;00601DDF&quot;/&gt;&lt;wsp:rsid wsp:val=&quot;00602D2D&quot;/&gt;&lt;wsp:rsid wsp:val=&quot;0061788A&quot;/&gt;&lt;wsp:rsid wsp:val=&quot;00635AC1&quot;/&gt;&lt;wsp:rsid wsp:val=&quot;00637338&quot;/&gt;&lt;wsp:rsid wsp:val=&quot;00642CAF&quot;/&gt;&lt;wsp:rsid wsp:val=&quot;0067326E&quot;/&gt;&lt;wsp:rsid wsp:val=&quot;00676F4F&quot;/&gt;&lt;wsp:rsid wsp:val=&quot;00680DA2&quot;/&gt;&lt;wsp:rsid wsp:val=&quot;00696DEE&quot;/&gt;&lt;wsp:rsid wsp:val=&quot;006A79B8&quot;/&gt;&lt;wsp:rsid wsp:val=&quot;006C086D&quot;/&gt;&lt;wsp:rsid wsp:val=&quot;006C22EB&quot;/&gt;&lt;wsp:rsid wsp:val=&quot;006E32B7&quot;/&gt;&lt;wsp:rsid wsp:val=&quot;006E554D&quot;/&gt;&lt;wsp:rsid wsp:val=&quot;007007A3&quot;/&gt;&lt;wsp:rsid wsp:val=&quot;007026E4&quot;/&gt;&lt;wsp:rsid wsp:val=&quot;00711AE0&quot;/&gt;&lt;wsp:rsid wsp:val=&quot;00715C74&quot;/&gt;&lt;wsp:rsid wsp:val=&quot;00722FCF&quot;/&gt;&lt;wsp:rsid wsp:val=&quot;00735B6E&quot;/&gt;&lt;wsp:rsid wsp:val=&quot;0075109E&quot;/&gt;&lt;wsp:rsid wsp:val=&quot;00753879&quot;/&gt;&lt;wsp:rsid wsp:val=&quot;00762DE3&quot;/&gt;&lt;wsp:rsid wsp:val=&quot;0077159A&quot;/&gt;&lt;wsp:rsid wsp:val=&quot;00797EEE&quot;/&gt;&lt;wsp:rsid wsp:val=&quot;007A27A8&quot;/&gt;&lt;wsp:rsid wsp:val=&quot;007A4032&quot;/&gt;&lt;wsp:rsid wsp:val=&quot;007A4D3F&quot;/&gt;&lt;wsp:rsid wsp:val=&quot;007D2A2E&quot;/&gt;&lt;wsp:rsid wsp:val=&quot;007E2810&quot;/&gt;&lt;wsp:rsid wsp:val=&quot;007F1D8E&quot;/&gt;&lt;wsp:rsid wsp:val=&quot;007F5055&quot;/&gt;&lt;wsp:rsid wsp:val=&quot;007F7616&quot;/&gt;&lt;wsp:rsid wsp:val=&quot;00800B08&quot;/&gt;&lt;wsp:rsid wsp:val=&quot;008039A4&quot;/&gt;&lt;wsp:rsid wsp:val=&quot;00813BA2&quot;/&gt;&lt;wsp:rsid wsp:val=&quot;0083305C&quot;/&gt;&lt;wsp:rsid wsp:val=&quot;00833A5C&quot;/&gt;&lt;wsp:rsid wsp:val=&quot;008405C9&quot;/&gt;&lt;wsp:rsid wsp:val=&quot;008471A2&quot;/&gt;&lt;wsp:rsid wsp:val=&quot;00861C18&quot;/&gt;&lt;wsp:rsid wsp:val=&quot;00867615&quot;/&gt;&lt;wsp:rsid wsp:val=&quot;0088356C&quot;/&gt;&lt;wsp:rsid wsp:val=&quot;00891116&quot;/&gt;&lt;wsp:rsid wsp:val=&quot;008A2000&quot;/&gt;&lt;wsp:rsid wsp:val=&quot;008B6ABE&quot;/&gt;&lt;wsp:rsid wsp:val=&quot;008D2AA6&quot;/&gt;&lt;wsp:rsid wsp:val=&quot;008D38EE&quot;/&gt;&lt;wsp:rsid wsp:val=&quot;008D46B4&quot;/&gt;&lt;wsp:rsid wsp:val=&quot;008E1C93&quot;/&gt;&lt;wsp:rsid wsp:val=&quot;008E2090&quot;/&gt;&lt;wsp:rsid wsp:val=&quot;008E3CB9&quot;/&gt;&lt;wsp:rsid wsp:val=&quot;008E5978&quot;/&gt;&lt;wsp:rsid wsp:val=&quot;00906AD8&quot;/&gt;&lt;wsp:rsid wsp:val=&quot;009149BF&quot;/&gt;&lt;wsp:rsid wsp:val=&quot;00931BEA&quot;/&gt;&lt;wsp:rsid wsp:val=&quot;00931E8C&quot;/&gt;&lt;wsp:rsid wsp:val=&quot;00932657&quot;/&gt;&lt;wsp:rsid wsp:val=&quot;009346AD&quot;/&gt;&lt;wsp:rsid wsp:val=&quot;00940929&quot;/&gt;&lt;wsp:rsid wsp:val=&quot;00947EA3&quot;/&gt;&lt;wsp:rsid wsp:val=&quot;0095461E&quot;/&gt;&lt;wsp:rsid wsp:val=&quot;00961143&quot;/&gt;&lt;wsp:rsid wsp:val=&quot;00990EE9&quot;/&gt;&lt;wsp:rsid wsp:val=&quot;009B44DB&quot;/&gt;&lt;wsp:rsid wsp:val=&quot;009C0B14&quot;/&gt;&lt;wsp:rsid wsp:val=&quot;009C7823&quot;/&gt;&lt;wsp:rsid wsp:val=&quot;009F69F7&quot;/&gt;&lt;wsp:rsid wsp:val=&quot;00A04D19&quot;/&gt;&lt;wsp:rsid wsp:val=&quot;00A1121D&quot;/&gt;&lt;wsp:rsid wsp:val=&quot;00A17B9E&quot;/&gt;&lt;wsp:rsid wsp:val=&quot;00A34F80&quot;/&gt;&lt;wsp:rsid wsp:val=&quot;00A41438&quot;/&gt;&lt;wsp:rsid wsp:val=&quot;00A42EBB&quot;/&gt;&lt;wsp:rsid wsp:val=&quot;00A45840&quot;/&gt;&lt;wsp:rsid wsp:val=&quot;00A469C4&quot;/&gt;&lt;wsp:rsid wsp:val=&quot;00A55569&quot;/&gt;&lt;wsp:rsid wsp:val=&quot;00A64C45&quot;/&gt;&lt;wsp:rsid wsp:val=&quot;00A71E46&quot;/&gt;&lt;wsp:rsid wsp:val=&quot;00A807C2&quot;/&gt;&lt;wsp:rsid wsp:val=&quot;00A82593&quot;/&gt;&lt;wsp:rsid wsp:val=&quot;00A87408&quot;/&gt;&lt;wsp:rsid wsp:val=&quot;00A94997&quot;/&gt;&lt;wsp:rsid wsp:val=&quot;00A978E4&quot;/&gt;&lt;wsp:rsid wsp:val=&quot;00AA3A62&quot;/&gt;&lt;wsp:rsid wsp:val=&quot;00AB6894&quot;/&gt;&lt;wsp:rsid wsp:val=&quot;00AC05C7&quot;/&gt;&lt;wsp:rsid wsp:val=&quot;00AD70F8&quot;/&gt;&lt;wsp:rsid wsp:val=&quot;00AF76E4&quot;/&gt;&lt;wsp:rsid wsp:val=&quot;00AF7859&quot;/&gt;&lt;wsp:rsid wsp:val=&quot;00B00E4A&quot;/&gt;&lt;wsp:rsid wsp:val=&quot;00B0336C&quot;/&gt;&lt;wsp:rsid wsp:val=&quot;00B234BA&quot;/&gt;&lt;wsp:rsid wsp:val=&quot;00B375F5&quot;/&gt;&lt;wsp:rsid wsp:val=&quot;00B45763&quot;/&gt;&lt;wsp:rsid wsp:val=&quot;00B5017B&quot;/&gt;&lt;wsp:rsid wsp:val=&quot;00B554A5&quot;/&gt;&lt;wsp:rsid wsp:val=&quot;00B55787&quot;/&gt;&lt;wsp:rsid wsp:val=&quot;00B6221D&quot;/&gt;&lt;wsp:rsid wsp:val=&quot;00B62C8F&quot;/&gt;&lt;wsp:rsid wsp:val=&quot;00B63F43&quot;/&gt;&lt;wsp:rsid wsp:val=&quot;00B75420&quot;/&gt;&lt;wsp:rsid wsp:val=&quot;00B802CC&quot;/&gt;&lt;wsp:rsid wsp:val=&quot;00B85BD6&quot;/&gt;&lt;wsp:rsid wsp:val=&quot;00B863A5&quot;/&gt;&lt;wsp:rsid wsp:val=&quot;00BA0845&quot;/&gt;&lt;wsp:rsid wsp:val=&quot;00BC16AF&quot;/&gt;&lt;wsp:rsid wsp:val=&quot;00BD4AFA&quot;/&gt;&lt;wsp:rsid wsp:val=&quot;00BD5305&quot;/&gt;&lt;wsp:rsid wsp:val=&quot;00BE511C&quot;/&gt;&lt;wsp:rsid wsp:val=&quot;00BE7B60&quot;/&gt;&lt;wsp:rsid wsp:val=&quot;00BF4AF1&quot;/&gt;&lt;wsp:rsid wsp:val=&quot;00BF7580&quot;/&gt;&lt;wsp:rsid wsp:val=&quot;00C0148A&quot;/&gt;&lt;wsp:rsid wsp:val=&quot;00C02ACD&quot;/&gt;&lt;wsp:rsid wsp:val=&quot;00C20753&quot;/&gt;&lt;wsp:rsid wsp:val=&quot;00C24387&quot;/&gt;&lt;wsp:rsid wsp:val=&quot;00C3505B&quot;/&gt;&lt;wsp:rsid wsp:val=&quot;00C5135D&quot;/&gt;&lt;wsp:rsid wsp:val=&quot;00C54005&quot;/&gt;&lt;wsp:rsid wsp:val=&quot;00C70EE8&quot;/&gt;&lt;wsp:rsid wsp:val=&quot;00C727B9&quot;/&gt;&lt;wsp:rsid wsp:val=&quot;00C75DE2&quot;/&gt;&lt;wsp:rsid wsp:val=&quot;00C80B4A&quot;/&gt;&lt;wsp:rsid wsp:val=&quot;00C839D9&quot;/&gt;&lt;wsp:rsid wsp:val=&quot;00CA4E8F&quot;/&gt;&lt;wsp:rsid wsp:val=&quot;00CA7B63&quot;/&gt;&lt;wsp:rsid wsp:val=&quot;00CB15F6&quot;/&gt;&lt;wsp:rsid wsp:val=&quot;00CB6B8B&quot;/&gt;&lt;wsp:rsid wsp:val=&quot;00CD0E12&quot;/&gt;&lt;wsp:rsid wsp:val=&quot;00CD5952&quot;/&gt;&lt;wsp:rsid wsp:val=&quot;00CE1705&quot;/&gt;&lt;wsp:rsid wsp:val=&quot;00CE1D4A&quot;/&gt;&lt;wsp:rsid wsp:val=&quot;00CE2BE6&quot;/&gt;&lt;wsp:rsid wsp:val=&quot;00CF0B24&quot;/&gt;&lt;wsp:rsid wsp:val=&quot;00CF2874&quot;/&gt;&lt;wsp:rsid wsp:val=&quot;00D02B9C&quot;/&gt;&lt;wsp:rsid wsp:val=&quot;00D0534A&quot;/&gt;&lt;wsp:rsid wsp:val=&quot;00D07F7C&quot;/&gt;&lt;wsp:rsid wsp:val=&quot;00D537D7&quot;/&gt;&lt;wsp:rsid wsp:val=&quot;00D56A1D&quot;/&gt;&lt;wsp:rsid wsp:val=&quot;00D57A4A&quot;/&gt;&lt;wsp:rsid wsp:val=&quot;00D62CB8&quot;/&gt;&lt;wsp:rsid wsp:val=&quot;00D66A6A&quot;/&gt;&lt;wsp:rsid wsp:val=&quot;00D90B67&quot;/&gt;&lt;wsp:rsid wsp:val=&quot;00D938B7&quot;/&gt;&lt;wsp:rsid wsp:val=&quot;00DA67CE&quot;/&gt;&lt;wsp:rsid wsp:val=&quot;00DF240F&quot;/&gt;&lt;wsp:rsid wsp:val=&quot;00E04A49&quot;/&gt;&lt;wsp:rsid wsp:val=&quot;00E06AB5&quot;/&gt;&lt;wsp:rsid wsp:val=&quot;00E208C4&quot;/&gt;&lt;wsp:rsid wsp:val=&quot;00E21E76&quot;/&gt;&lt;wsp:rsid wsp:val=&quot;00E26143&quot;/&gt;&lt;wsp:rsid wsp:val=&quot;00E32467&quot;/&gt;&lt;wsp:rsid wsp:val=&quot;00E360E1&quot;/&gt;&lt;wsp:rsid wsp:val=&quot;00E36172&quot;/&gt;&lt;wsp:rsid wsp:val=&quot;00E43076&quot;/&gt;&lt;wsp:rsid wsp:val=&quot;00E61BCD&quot;/&gt;&lt;wsp:rsid wsp:val=&quot;00E90EC2&quot;/&gt;&lt;wsp:rsid wsp:val=&quot;00E97CB6&quot;/&gt;&lt;wsp:rsid wsp:val=&quot;00EA0A01&quot;/&gt;&lt;wsp:rsid wsp:val=&quot;00EA4B7E&quot;/&gt;&lt;wsp:rsid wsp:val=&quot;00EA68F9&quot;/&gt;&lt;wsp:rsid wsp:val=&quot;00EB0F1C&quot;/&gt;&lt;wsp:rsid wsp:val=&quot;00EB729A&quot;/&gt;&lt;wsp:rsid wsp:val=&quot;00EC1DE3&quot;/&gt;&lt;wsp:rsid wsp:val=&quot;00EC554C&quot;/&gt;&lt;wsp:rsid wsp:val=&quot;00ED1BA7&quot;/&gt;&lt;wsp:rsid wsp:val=&quot;00EE2542&quot;/&gt;&lt;wsp:rsid wsp:val=&quot;00EE4489&quot;/&gt;&lt;wsp:rsid wsp:val=&quot;00EE52E7&quot;/&gt;&lt;wsp:rsid wsp:val=&quot;00EE6DBA&quot;/&gt;&lt;wsp:rsid wsp:val=&quot;00EE7283&quot;/&gt;&lt;wsp:rsid wsp:val=&quot;00EF6622&quot;/&gt;&lt;wsp:rsid wsp:val=&quot;00F15AC2&quot;/&gt;&lt;wsp:rsid wsp:val=&quot;00F34EDE&quot;/&gt;&lt;wsp:rsid wsp:val=&quot;00F36C83&quot;/&gt;&lt;wsp:rsid wsp:val=&quot;00F42FB3&quot;/&gt;&lt;wsp:rsid wsp:val=&quot;00F4510B&quot;/&gt;&lt;wsp:rsid wsp:val=&quot;00F572BE&quot;/&gt;&lt;wsp:rsid wsp:val=&quot;00F62D31&quot;/&gt;&lt;wsp:rsid wsp:val=&quot;00F649C8&quot;/&gt;&lt;wsp:rsid wsp:val=&quot;00F6560A&quot;/&gt;&lt;wsp:rsid wsp:val=&quot;00F82B69&quot;/&gt;&lt;wsp:rsid wsp:val=&quot;00F91F7A&quot;/&gt;&lt;wsp:rsid wsp:val=&quot;00F96CEF&quot;/&gt;&lt;wsp:rsid wsp:val=&quot;00FA213E&quot;/&gt;&lt;wsp:rsid wsp:val=&quot;00FA64AD&quot;/&gt;&lt;wsp:rsid wsp:val=&quot;00FA6709&quot;/&gt;&lt;wsp:rsid wsp:val=&quot;00FB0C55&quot;/&gt;&lt;wsp:rsid wsp:val=&quot;00FB149D&quot;/&gt;&lt;wsp:rsid wsp:val=&quot;00FB2293&quot;/&gt;&lt;wsp:rsid wsp:val=&quot;00FD6B65&quot;/&gt;&lt;wsp:rsid wsp:val=&quot;00FE4E7D&quot;/&gt;&lt;wsp:rsid wsp:val=&quot;00FE4F36&quot;/&gt;&lt;wsp:rsid wsp:val=&quot;00FE5EAB&quot;/&gt;&lt;wsp:rsid wsp:val=&quot;00FF1503&quot;/&gt;&lt;wsp:rsid wsp:val=&quot;00FF47C5&quot;/&gt;&lt;wsp:rsid wsp:val=&quot;00FF480A&quot;/&gt;&lt;/wsp:rsids&gt;&lt;/w:docPr&gt;&lt;w:body&gt;&lt;w:p wsp:rsidR=&quot;00000000&quot; wsp:rsidRDefault=&quot;004372F1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3&lt;/m:t&gt;&lt;/m:r&gt;&lt;/m:num&gt;&lt;m:den&gt;&lt;m:r&gt;&lt;w:rPr&gt;&lt;w:rFonts w:ascii=&quot;Cambria Math&quot; w:h-ansi=&quot;Cambria Math&quot;/&gt;&lt;wx:font wx:val=&quot;Cambria Math&quot;/&gt;&lt;w:i/&gt;&lt;/w:rPr&gt;&lt;m:t&gt;5&lt;/m:t&gt;&lt;/m:r&gt;&lt;/m:den&gt;&lt;/m:f&gt;&lt;m:r&gt;&lt;w:rPr&gt;&lt;w:rFonts w:ascii=&quot;Cambria Math&quot; w:h-ansi=&quot;Cambria Math&quot;/&gt;&lt;wx:font wx:val=&quot;Cambria Math&quot;/&gt;&lt;w:i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56" o:title="" chromakey="white"/>
                </v:shape>
              </w:pict>
            </w:r>
            <w:r w:rsidRPr="006062EF">
              <w:instrText xml:space="preserve"> </w:instrText>
            </w:r>
            <w:r w:rsidRPr="006062EF">
              <w:fldChar w:fldCharType="separate"/>
            </w:r>
            <w:r w:rsidR="00D20CB9">
              <w:pict>
                <v:shape id="_x0000_i1069" type="#_x0000_t75" style="width:13.85pt;height:22.8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6&quot;/&gt;&lt;w:doNotEmbedSystemFonts/&gt;&lt;w:defaultTabStop w:val=&quot;2274&quot;/&gt;&lt;w:drawingGridHorizontalSpacing w:val=&quot;110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F281C&quot;/&gt;&lt;wsp:rsid wsp:val=&quot;00011CEB&quot;/&gt;&lt;wsp:rsid wsp:val=&quot;00020823&quot;/&gt;&lt;wsp:rsid wsp:val=&quot;00021EDF&quot;/&gt;&lt;wsp:rsid wsp:val=&quot;00041BB4&quot;/&gt;&lt;wsp:rsid wsp:val=&quot;00045F0D&quot;/&gt;&lt;wsp:rsid wsp:val=&quot;00046A7E&quot;/&gt;&lt;wsp:rsid wsp:val=&quot;000518FE&quot;/&gt;&lt;wsp:rsid wsp:val=&quot;00057D22&quot;/&gt;&lt;wsp:rsid wsp:val=&quot;00076D30&quot;/&gt;&lt;wsp:rsid wsp:val=&quot;00094B9D&quot;/&gt;&lt;wsp:rsid wsp:val=&quot;000957D4&quot;/&gt;&lt;wsp:rsid wsp:val=&quot;000B688F&quot;/&gt;&lt;wsp:rsid wsp:val=&quot;000C4496&quot;/&gt;&lt;wsp:rsid wsp:val=&quot;000C748C&quot;/&gt;&lt;wsp:rsid wsp:val=&quot;000D40C0&quot;/&gt;&lt;wsp:rsid wsp:val=&quot;000D491A&quot;/&gt;&lt;wsp:rsid wsp:val=&quot;000D4A12&quot;/&gt;&lt;wsp:rsid wsp:val=&quot;000E030B&quot;/&gt;&lt;wsp:rsid wsp:val=&quot;000F4727&quot;/&gt;&lt;wsp:rsid wsp:val=&quot;000F662E&quot;/&gt;&lt;wsp:rsid wsp:val=&quot;000F7F8F&quot;/&gt;&lt;wsp:rsid wsp:val=&quot;0010299E&quot;/&gt;&lt;wsp:rsid wsp:val=&quot;00111952&quot;/&gt;&lt;wsp:rsid wsp:val=&quot;0012637D&quot;/&gt;&lt;wsp:rsid wsp:val=&quot;00133D70&quot;/&gt;&lt;wsp:rsid wsp:val=&quot;00144147&quot;/&gt;&lt;wsp:rsid wsp:val=&quot;00157626&quot;/&gt;&lt;wsp:rsid wsp:val=&quot;00161665&quot;/&gt;&lt;wsp:rsid wsp:val=&quot;00164848&quot;/&gt;&lt;wsp:rsid wsp:val=&quot;00165E1B&quot;/&gt;&lt;wsp:rsid wsp:val=&quot;001A082B&quot;/&gt;&lt;wsp:rsid wsp:val=&quot;001A6F18&quot;/&gt;&lt;wsp:rsid wsp:val=&quot;001D2630&quot;/&gt;&lt;wsp:rsid wsp:val=&quot;001D7C31&quot;/&gt;&lt;wsp:rsid wsp:val=&quot;001E6B62&quot;/&gt;&lt;wsp:rsid wsp:val=&quot;001F12C1&quot;/&gt;&lt;wsp:rsid wsp:val=&quot;001F281C&quot;/&gt;&lt;wsp:rsid wsp:val=&quot;001F3A9F&quot;/&gt;&lt;wsp:rsid wsp:val=&quot;00206673&quot;/&gt;&lt;wsp:rsid wsp:val=&quot;002217B1&quot;/&gt;&lt;wsp:rsid wsp:val=&quot;002402EE&quot;/&gt;&lt;wsp:rsid wsp:val=&quot;002734FF&quot;/&gt;&lt;wsp:rsid wsp:val=&quot;002B74AD&quot;/&gt;&lt;wsp:rsid wsp:val=&quot;002C2F3A&quot;/&gt;&lt;wsp:rsid wsp:val=&quot;002C4368&quot;/&gt;&lt;wsp:rsid wsp:val=&quot;002E08AD&quot;/&gt;&lt;wsp:rsid wsp:val=&quot;002E1759&quot;/&gt;&lt;wsp:rsid wsp:val=&quot;002E33FC&quot;/&gt;&lt;wsp:rsid wsp:val=&quot;002E703F&quot;/&gt;&lt;wsp:rsid wsp:val=&quot;002F0032&quot;/&gt;&lt;wsp:rsid wsp:val=&quot;002F550A&quot;/&gt;&lt;wsp:rsid wsp:val=&quot;00303987&quot;/&gt;&lt;wsp:rsid wsp:val=&quot;00304DAF&quot;/&gt;&lt;wsp:rsid wsp:val=&quot;00306D0A&quot;/&gt;&lt;wsp:rsid wsp:val=&quot;00323714&quot;/&gt;&lt;wsp:rsid wsp:val=&quot;003316F6&quot;/&gt;&lt;wsp:rsid wsp:val=&quot;00343CC3&quot;/&gt;&lt;wsp:rsid wsp:val=&quot;003540CF&quot;/&gt;&lt;wsp:rsid wsp:val=&quot;00354687&quot;/&gt;&lt;wsp:rsid wsp:val=&quot;00355A1E&quot;/&gt;&lt;wsp:rsid wsp:val=&quot;003626D1&quot;/&gt;&lt;wsp:rsid wsp:val=&quot;003646EE&quot;/&gt;&lt;wsp:rsid wsp:val=&quot;00371B46&quot;/&gt;&lt;wsp:rsid wsp:val=&quot;00386040&quot;/&gt;&lt;wsp:rsid wsp:val=&quot;00392D66&quot;/&gt;&lt;wsp:rsid wsp:val=&quot;003B0711&quot;/&gt;&lt;wsp:rsid wsp:val=&quot;003B27EE&quot;/&gt;&lt;wsp:rsid wsp:val=&quot;003B7FE6&quot;/&gt;&lt;wsp:rsid wsp:val=&quot;003C7C17&quot;/&gt;&lt;wsp:rsid wsp:val=&quot;003D49EF&quot;/&gt;&lt;wsp:rsid wsp:val=&quot;003D646C&quot;/&gt;&lt;wsp:rsid wsp:val=&quot;003E2FC0&quot;/&gt;&lt;wsp:rsid wsp:val=&quot;003F0A9C&quot;/&gt;&lt;wsp:rsid wsp:val=&quot;00420D41&quot;/&gt;&lt;wsp:rsid wsp:val=&quot;00422CCD&quot;/&gt;&lt;wsp:rsid wsp:val=&quot;00423622&quot;/&gt;&lt;wsp:rsid wsp:val=&quot;00424824&quot;/&gt;&lt;wsp:rsid wsp:val=&quot;00425D1C&quot;/&gt;&lt;wsp:rsid wsp:val=&quot;00425DF6&quot;/&gt;&lt;wsp:rsid wsp:val=&quot;00437011&quot;/&gt;&lt;wsp:rsid wsp:val=&quot;004372F1&quot;/&gt;&lt;wsp:rsid wsp:val=&quot;0044144C&quot;/&gt;&lt;wsp:rsid wsp:val=&quot;0044472D&quot;/&gt;&lt;wsp:rsid wsp:val=&quot;00452E71&quot;/&gt;&lt;wsp:rsid wsp:val=&quot;004537FA&quot;/&gt;&lt;wsp:rsid wsp:val=&quot;00463B66&quot;/&gt;&lt;wsp:rsid wsp:val=&quot;004B03EC&quot;/&gt;&lt;wsp:rsid wsp:val=&quot;004C17DA&quot;/&gt;&lt;wsp:rsid wsp:val=&quot;004D16D6&quot;/&gt;&lt;wsp:rsid wsp:val=&quot;004D1F2C&quot;/&gt;&lt;wsp:rsid wsp:val=&quot;004E2B2A&quot;/&gt;&lt;wsp:rsid wsp:val=&quot;004F23DE&quot;/&gt;&lt;wsp:rsid wsp:val=&quot;004F2598&quot;/&gt;&lt;wsp:rsid wsp:val=&quot;004F5B48&quot;/&gt;&lt;wsp:rsid wsp:val=&quot;005022AC&quot;/&gt;&lt;wsp:rsid wsp:val=&quot;005045A9&quot;/&gt;&lt;wsp:rsid wsp:val=&quot;00535B4F&quot;/&gt;&lt;wsp:rsid wsp:val=&quot;005365CD&quot;/&gt;&lt;wsp:rsid wsp:val=&quot;0053749A&quot;/&gt;&lt;wsp:rsid wsp:val=&quot;0054448D&quot;/&gt;&lt;wsp:rsid wsp:val=&quot;005657E9&quot;/&gt;&lt;wsp:rsid wsp:val=&quot;005A1C0C&quot;/&gt;&lt;wsp:rsid wsp:val=&quot;005A2859&quot;/&gt;&lt;wsp:rsid wsp:val=&quot;005B402F&quot;/&gt;&lt;wsp:rsid wsp:val=&quot;005D544D&quot;/&gt;&lt;wsp:rsid wsp:val=&quot;005D5F38&quot;/&gt;&lt;wsp:rsid wsp:val=&quot;005E5B94&quot;/&gt;&lt;wsp:rsid wsp:val=&quot;005F405D&quot;/&gt;&lt;wsp:rsid wsp:val=&quot;00601DDF&quot;/&gt;&lt;wsp:rsid wsp:val=&quot;00602D2D&quot;/&gt;&lt;wsp:rsid wsp:val=&quot;0061788A&quot;/&gt;&lt;wsp:rsid wsp:val=&quot;00635AC1&quot;/&gt;&lt;wsp:rsid wsp:val=&quot;00637338&quot;/&gt;&lt;wsp:rsid wsp:val=&quot;00642CAF&quot;/&gt;&lt;wsp:rsid wsp:val=&quot;0067326E&quot;/&gt;&lt;wsp:rsid wsp:val=&quot;00676F4F&quot;/&gt;&lt;wsp:rsid wsp:val=&quot;00680DA2&quot;/&gt;&lt;wsp:rsid wsp:val=&quot;00696DEE&quot;/&gt;&lt;wsp:rsid wsp:val=&quot;006A79B8&quot;/&gt;&lt;wsp:rsid wsp:val=&quot;006C086D&quot;/&gt;&lt;wsp:rsid wsp:val=&quot;006C22EB&quot;/&gt;&lt;wsp:rsid wsp:val=&quot;006E32B7&quot;/&gt;&lt;wsp:rsid wsp:val=&quot;006E554D&quot;/&gt;&lt;wsp:rsid wsp:val=&quot;007007A3&quot;/&gt;&lt;wsp:rsid wsp:val=&quot;007026E4&quot;/&gt;&lt;wsp:rsid wsp:val=&quot;00711AE0&quot;/&gt;&lt;wsp:rsid wsp:val=&quot;00715C74&quot;/&gt;&lt;wsp:rsid wsp:val=&quot;00722FCF&quot;/&gt;&lt;wsp:rsid wsp:val=&quot;00735B6E&quot;/&gt;&lt;wsp:rsid wsp:val=&quot;0075109E&quot;/&gt;&lt;wsp:rsid wsp:val=&quot;00753879&quot;/&gt;&lt;wsp:rsid wsp:val=&quot;00762DE3&quot;/&gt;&lt;wsp:rsid wsp:val=&quot;0077159A&quot;/&gt;&lt;wsp:rsid wsp:val=&quot;00797EEE&quot;/&gt;&lt;wsp:rsid wsp:val=&quot;007A27A8&quot;/&gt;&lt;wsp:rsid wsp:val=&quot;007A4032&quot;/&gt;&lt;wsp:rsid wsp:val=&quot;007A4D3F&quot;/&gt;&lt;wsp:rsid wsp:val=&quot;007D2A2E&quot;/&gt;&lt;wsp:rsid wsp:val=&quot;007E2810&quot;/&gt;&lt;wsp:rsid wsp:val=&quot;007F1D8E&quot;/&gt;&lt;wsp:rsid wsp:val=&quot;007F5055&quot;/&gt;&lt;wsp:rsid wsp:val=&quot;007F7616&quot;/&gt;&lt;wsp:rsid wsp:val=&quot;00800B08&quot;/&gt;&lt;wsp:rsid wsp:val=&quot;008039A4&quot;/&gt;&lt;wsp:rsid wsp:val=&quot;00813BA2&quot;/&gt;&lt;wsp:rsid wsp:val=&quot;0083305C&quot;/&gt;&lt;wsp:rsid wsp:val=&quot;00833A5C&quot;/&gt;&lt;wsp:rsid wsp:val=&quot;008405C9&quot;/&gt;&lt;wsp:rsid wsp:val=&quot;008471A2&quot;/&gt;&lt;wsp:rsid wsp:val=&quot;00861C18&quot;/&gt;&lt;wsp:rsid wsp:val=&quot;00867615&quot;/&gt;&lt;wsp:rsid wsp:val=&quot;0088356C&quot;/&gt;&lt;wsp:rsid wsp:val=&quot;00891116&quot;/&gt;&lt;wsp:rsid wsp:val=&quot;008A2000&quot;/&gt;&lt;wsp:rsid wsp:val=&quot;008B6ABE&quot;/&gt;&lt;wsp:rsid wsp:val=&quot;008D2AA6&quot;/&gt;&lt;wsp:rsid wsp:val=&quot;008D38EE&quot;/&gt;&lt;wsp:rsid wsp:val=&quot;008D46B4&quot;/&gt;&lt;wsp:rsid wsp:val=&quot;008E1C93&quot;/&gt;&lt;wsp:rsid wsp:val=&quot;008E2090&quot;/&gt;&lt;wsp:rsid wsp:val=&quot;008E3CB9&quot;/&gt;&lt;wsp:rsid wsp:val=&quot;008E5978&quot;/&gt;&lt;wsp:rsid wsp:val=&quot;00906AD8&quot;/&gt;&lt;wsp:rsid wsp:val=&quot;009149BF&quot;/&gt;&lt;wsp:rsid wsp:val=&quot;00931BEA&quot;/&gt;&lt;wsp:rsid wsp:val=&quot;00931E8C&quot;/&gt;&lt;wsp:rsid wsp:val=&quot;00932657&quot;/&gt;&lt;wsp:rsid wsp:val=&quot;009346AD&quot;/&gt;&lt;wsp:rsid wsp:val=&quot;00940929&quot;/&gt;&lt;wsp:rsid wsp:val=&quot;00947EA3&quot;/&gt;&lt;wsp:rsid wsp:val=&quot;0095461E&quot;/&gt;&lt;wsp:rsid wsp:val=&quot;00961143&quot;/&gt;&lt;wsp:rsid wsp:val=&quot;00990EE9&quot;/&gt;&lt;wsp:rsid wsp:val=&quot;009B44DB&quot;/&gt;&lt;wsp:rsid wsp:val=&quot;009C0B14&quot;/&gt;&lt;wsp:rsid wsp:val=&quot;009C7823&quot;/&gt;&lt;wsp:rsid wsp:val=&quot;009F69F7&quot;/&gt;&lt;wsp:rsid wsp:val=&quot;00A04D19&quot;/&gt;&lt;wsp:rsid wsp:val=&quot;00A1121D&quot;/&gt;&lt;wsp:rsid wsp:val=&quot;00A17B9E&quot;/&gt;&lt;wsp:rsid wsp:val=&quot;00A34F80&quot;/&gt;&lt;wsp:rsid wsp:val=&quot;00A41438&quot;/&gt;&lt;wsp:rsid wsp:val=&quot;00A42EBB&quot;/&gt;&lt;wsp:rsid wsp:val=&quot;00A45840&quot;/&gt;&lt;wsp:rsid wsp:val=&quot;00A469C4&quot;/&gt;&lt;wsp:rsid wsp:val=&quot;00A55569&quot;/&gt;&lt;wsp:rsid wsp:val=&quot;00A64C45&quot;/&gt;&lt;wsp:rsid wsp:val=&quot;00A71E46&quot;/&gt;&lt;wsp:rsid wsp:val=&quot;00A807C2&quot;/&gt;&lt;wsp:rsid wsp:val=&quot;00A82593&quot;/&gt;&lt;wsp:rsid wsp:val=&quot;00A87408&quot;/&gt;&lt;wsp:rsid wsp:val=&quot;00A94997&quot;/&gt;&lt;wsp:rsid wsp:val=&quot;00A978E4&quot;/&gt;&lt;wsp:rsid wsp:val=&quot;00AA3A62&quot;/&gt;&lt;wsp:rsid wsp:val=&quot;00AB6894&quot;/&gt;&lt;wsp:rsid wsp:val=&quot;00AC05C7&quot;/&gt;&lt;wsp:rsid wsp:val=&quot;00AD70F8&quot;/&gt;&lt;wsp:rsid wsp:val=&quot;00AF76E4&quot;/&gt;&lt;wsp:rsid wsp:val=&quot;00AF7859&quot;/&gt;&lt;wsp:rsid wsp:val=&quot;00B00E4A&quot;/&gt;&lt;wsp:rsid wsp:val=&quot;00B0336C&quot;/&gt;&lt;wsp:rsid wsp:val=&quot;00B234BA&quot;/&gt;&lt;wsp:rsid wsp:val=&quot;00B375F5&quot;/&gt;&lt;wsp:rsid wsp:val=&quot;00B45763&quot;/&gt;&lt;wsp:rsid wsp:val=&quot;00B5017B&quot;/&gt;&lt;wsp:rsid wsp:val=&quot;00B554A5&quot;/&gt;&lt;wsp:rsid wsp:val=&quot;00B55787&quot;/&gt;&lt;wsp:rsid wsp:val=&quot;00B6221D&quot;/&gt;&lt;wsp:rsid wsp:val=&quot;00B62C8F&quot;/&gt;&lt;wsp:rsid wsp:val=&quot;00B63F43&quot;/&gt;&lt;wsp:rsid wsp:val=&quot;00B75420&quot;/&gt;&lt;wsp:rsid wsp:val=&quot;00B802CC&quot;/&gt;&lt;wsp:rsid wsp:val=&quot;00B85BD6&quot;/&gt;&lt;wsp:rsid wsp:val=&quot;00B863A5&quot;/&gt;&lt;wsp:rsid wsp:val=&quot;00BA0845&quot;/&gt;&lt;wsp:rsid wsp:val=&quot;00BC16AF&quot;/&gt;&lt;wsp:rsid wsp:val=&quot;00BD4AFA&quot;/&gt;&lt;wsp:rsid wsp:val=&quot;00BD5305&quot;/&gt;&lt;wsp:rsid wsp:val=&quot;00BE511C&quot;/&gt;&lt;wsp:rsid wsp:val=&quot;00BE7B60&quot;/&gt;&lt;wsp:rsid wsp:val=&quot;00BF4AF1&quot;/&gt;&lt;wsp:rsid wsp:val=&quot;00BF7580&quot;/&gt;&lt;wsp:rsid wsp:val=&quot;00C0148A&quot;/&gt;&lt;wsp:rsid wsp:val=&quot;00C02ACD&quot;/&gt;&lt;wsp:rsid wsp:val=&quot;00C20753&quot;/&gt;&lt;wsp:rsid wsp:val=&quot;00C24387&quot;/&gt;&lt;wsp:rsid wsp:val=&quot;00C3505B&quot;/&gt;&lt;wsp:rsid wsp:val=&quot;00C5135D&quot;/&gt;&lt;wsp:rsid wsp:val=&quot;00C54005&quot;/&gt;&lt;wsp:rsid wsp:val=&quot;00C70EE8&quot;/&gt;&lt;wsp:rsid wsp:val=&quot;00C727B9&quot;/&gt;&lt;wsp:rsid wsp:val=&quot;00C75DE2&quot;/&gt;&lt;wsp:rsid wsp:val=&quot;00C80B4A&quot;/&gt;&lt;wsp:rsid wsp:val=&quot;00C839D9&quot;/&gt;&lt;wsp:rsid wsp:val=&quot;00CA4E8F&quot;/&gt;&lt;wsp:rsid wsp:val=&quot;00CA7B63&quot;/&gt;&lt;wsp:rsid wsp:val=&quot;00CB15F6&quot;/&gt;&lt;wsp:rsid wsp:val=&quot;00CB6B8B&quot;/&gt;&lt;wsp:rsid wsp:val=&quot;00CD0E12&quot;/&gt;&lt;wsp:rsid wsp:val=&quot;00CD5952&quot;/&gt;&lt;wsp:rsid wsp:val=&quot;00CE1705&quot;/&gt;&lt;wsp:rsid wsp:val=&quot;00CE1D4A&quot;/&gt;&lt;wsp:rsid wsp:val=&quot;00CE2BE6&quot;/&gt;&lt;wsp:rsid wsp:val=&quot;00CF0B24&quot;/&gt;&lt;wsp:rsid wsp:val=&quot;00CF2874&quot;/&gt;&lt;wsp:rsid wsp:val=&quot;00D02B9C&quot;/&gt;&lt;wsp:rsid wsp:val=&quot;00D0534A&quot;/&gt;&lt;wsp:rsid wsp:val=&quot;00D07F7C&quot;/&gt;&lt;wsp:rsid wsp:val=&quot;00D537D7&quot;/&gt;&lt;wsp:rsid wsp:val=&quot;00D56A1D&quot;/&gt;&lt;wsp:rsid wsp:val=&quot;00D57A4A&quot;/&gt;&lt;wsp:rsid wsp:val=&quot;00D62CB8&quot;/&gt;&lt;wsp:rsid wsp:val=&quot;00D66A6A&quot;/&gt;&lt;wsp:rsid wsp:val=&quot;00D90B67&quot;/&gt;&lt;wsp:rsid wsp:val=&quot;00D938B7&quot;/&gt;&lt;wsp:rsid wsp:val=&quot;00DA67CE&quot;/&gt;&lt;wsp:rsid wsp:val=&quot;00DF240F&quot;/&gt;&lt;wsp:rsid wsp:val=&quot;00E04A49&quot;/&gt;&lt;wsp:rsid wsp:val=&quot;00E06AB5&quot;/&gt;&lt;wsp:rsid wsp:val=&quot;00E208C4&quot;/&gt;&lt;wsp:rsid wsp:val=&quot;00E21E76&quot;/&gt;&lt;wsp:rsid wsp:val=&quot;00E26143&quot;/&gt;&lt;wsp:rsid wsp:val=&quot;00E32467&quot;/&gt;&lt;wsp:rsid wsp:val=&quot;00E360E1&quot;/&gt;&lt;wsp:rsid wsp:val=&quot;00E36172&quot;/&gt;&lt;wsp:rsid wsp:val=&quot;00E43076&quot;/&gt;&lt;wsp:rsid wsp:val=&quot;00E61BCD&quot;/&gt;&lt;wsp:rsid wsp:val=&quot;00E90EC2&quot;/&gt;&lt;wsp:rsid wsp:val=&quot;00E97CB6&quot;/&gt;&lt;wsp:rsid wsp:val=&quot;00EA0A01&quot;/&gt;&lt;wsp:rsid wsp:val=&quot;00EA4B7E&quot;/&gt;&lt;wsp:rsid wsp:val=&quot;00EA68F9&quot;/&gt;&lt;wsp:rsid wsp:val=&quot;00EB0F1C&quot;/&gt;&lt;wsp:rsid wsp:val=&quot;00EB729A&quot;/&gt;&lt;wsp:rsid wsp:val=&quot;00EC1DE3&quot;/&gt;&lt;wsp:rsid wsp:val=&quot;00EC554C&quot;/&gt;&lt;wsp:rsid wsp:val=&quot;00ED1BA7&quot;/&gt;&lt;wsp:rsid wsp:val=&quot;00EE2542&quot;/&gt;&lt;wsp:rsid wsp:val=&quot;00EE4489&quot;/&gt;&lt;wsp:rsid wsp:val=&quot;00EE52E7&quot;/&gt;&lt;wsp:rsid wsp:val=&quot;00EE6DBA&quot;/&gt;&lt;wsp:rsid wsp:val=&quot;00EE7283&quot;/&gt;&lt;wsp:rsid wsp:val=&quot;00EF6622&quot;/&gt;&lt;wsp:rsid wsp:val=&quot;00F15AC2&quot;/&gt;&lt;wsp:rsid wsp:val=&quot;00F34EDE&quot;/&gt;&lt;wsp:rsid wsp:val=&quot;00F36C83&quot;/&gt;&lt;wsp:rsid wsp:val=&quot;00F42FB3&quot;/&gt;&lt;wsp:rsid wsp:val=&quot;00F4510B&quot;/&gt;&lt;wsp:rsid wsp:val=&quot;00F572BE&quot;/&gt;&lt;wsp:rsid wsp:val=&quot;00F62D31&quot;/&gt;&lt;wsp:rsid wsp:val=&quot;00F649C8&quot;/&gt;&lt;wsp:rsid wsp:val=&quot;00F6560A&quot;/&gt;&lt;wsp:rsid wsp:val=&quot;00F82B69&quot;/&gt;&lt;wsp:rsid wsp:val=&quot;00F91F7A&quot;/&gt;&lt;wsp:rsid wsp:val=&quot;00F96CEF&quot;/&gt;&lt;wsp:rsid wsp:val=&quot;00FA213E&quot;/&gt;&lt;wsp:rsid wsp:val=&quot;00FA64AD&quot;/&gt;&lt;wsp:rsid wsp:val=&quot;00FA6709&quot;/&gt;&lt;wsp:rsid wsp:val=&quot;00FB0C55&quot;/&gt;&lt;wsp:rsid wsp:val=&quot;00FB149D&quot;/&gt;&lt;wsp:rsid wsp:val=&quot;00FB2293&quot;/&gt;&lt;wsp:rsid wsp:val=&quot;00FD6B65&quot;/&gt;&lt;wsp:rsid wsp:val=&quot;00FE4E7D&quot;/&gt;&lt;wsp:rsid wsp:val=&quot;00FE4F36&quot;/&gt;&lt;wsp:rsid wsp:val=&quot;00FE5EAB&quot;/&gt;&lt;wsp:rsid wsp:val=&quot;00FF1503&quot;/&gt;&lt;wsp:rsid wsp:val=&quot;00FF47C5&quot;/&gt;&lt;wsp:rsid wsp:val=&quot;00FF480A&quot;/&gt;&lt;/wsp:rsids&gt;&lt;/w:docPr&gt;&lt;w:body&gt;&lt;w:p wsp:rsidR=&quot;00000000&quot; wsp:rsidRDefault=&quot;004372F1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3&lt;/m:t&gt;&lt;/m:r&gt;&lt;/m:num&gt;&lt;m:den&gt;&lt;m:r&gt;&lt;w:rPr&gt;&lt;w:rFonts w:ascii=&quot;Cambria Math&quot; w:h-ansi=&quot;Cambria Math&quot;/&gt;&lt;wx:font wx:val=&quot;Cambria Math&quot;/&gt;&lt;w:i/&gt;&lt;/w:rPr&gt;&lt;m:t&gt;5&lt;/m:t&gt;&lt;/m:r&gt;&lt;/m:den&gt;&lt;/m:f&gt;&lt;m:r&gt;&lt;w:rPr&gt;&lt;w:rFonts w:ascii=&quot;Cambria Math&quot; w:h-ansi=&quot;Cambria Math&quot;/&gt;&lt;wx:font wx:val=&quot;Cambria Math&quot;/&gt;&lt;w:i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56" o:title="" chromakey="white"/>
                </v:shape>
              </w:pict>
            </w:r>
            <w:r w:rsidRPr="006062EF">
              <w:fldChar w:fldCharType="end"/>
            </w:r>
            <w:r w:rsidRPr="006062EF">
              <w:t xml:space="preserve"> x </w:t>
            </w:r>
            <w:r w:rsidRPr="006062EF">
              <w:fldChar w:fldCharType="begin"/>
            </w:r>
            <w:r w:rsidRPr="006062EF">
              <w:instrText xml:space="preserve"> QUOTE </w:instrText>
            </w:r>
            <w:r w:rsidR="00D20CB9">
              <w:pict>
                <v:shape id="_x0000_i1070" type="#_x0000_t75" style="width:13.85pt;height:22.8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6&quot;/&gt;&lt;w:doNotEmbedSystemFonts/&gt;&lt;w:defaultTabStop w:val=&quot;2274&quot;/&gt;&lt;w:drawingGridHorizontalSpacing w:val=&quot;110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F281C&quot;/&gt;&lt;wsp:rsid wsp:val=&quot;00011CEB&quot;/&gt;&lt;wsp:rsid wsp:val=&quot;00020823&quot;/&gt;&lt;wsp:rsid wsp:val=&quot;00021EDF&quot;/&gt;&lt;wsp:rsid wsp:val=&quot;00041BB4&quot;/&gt;&lt;wsp:rsid wsp:val=&quot;00045F0D&quot;/&gt;&lt;wsp:rsid wsp:val=&quot;00046A7E&quot;/&gt;&lt;wsp:rsid wsp:val=&quot;000518FE&quot;/&gt;&lt;wsp:rsid wsp:val=&quot;00057D22&quot;/&gt;&lt;wsp:rsid wsp:val=&quot;00076D30&quot;/&gt;&lt;wsp:rsid wsp:val=&quot;00094B9D&quot;/&gt;&lt;wsp:rsid wsp:val=&quot;000957D4&quot;/&gt;&lt;wsp:rsid wsp:val=&quot;000B688F&quot;/&gt;&lt;wsp:rsid wsp:val=&quot;000C4496&quot;/&gt;&lt;wsp:rsid wsp:val=&quot;000C748C&quot;/&gt;&lt;wsp:rsid wsp:val=&quot;000D40C0&quot;/&gt;&lt;wsp:rsid wsp:val=&quot;000D491A&quot;/&gt;&lt;wsp:rsid wsp:val=&quot;000D4A12&quot;/&gt;&lt;wsp:rsid wsp:val=&quot;000E030B&quot;/&gt;&lt;wsp:rsid wsp:val=&quot;000F4727&quot;/&gt;&lt;wsp:rsid wsp:val=&quot;000F662E&quot;/&gt;&lt;wsp:rsid wsp:val=&quot;000F7F8F&quot;/&gt;&lt;wsp:rsid wsp:val=&quot;0010299E&quot;/&gt;&lt;wsp:rsid wsp:val=&quot;00111952&quot;/&gt;&lt;wsp:rsid wsp:val=&quot;0012637D&quot;/&gt;&lt;wsp:rsid wsp:val=&quot;00133D70&quot;/&gt;&lt;wsp:rsid wsp:val=&quot;00144147&quot;/&gt;&lt;wsp:rsid wsp:val=&quot;00157626&quot;/&gt;&lt;wsp:rsid wsp:val=&quot;00161665&quot;/&gt;&lt;wsp:rsid wsp:val=&quot;00164848&quot;/&gt;&lt;wsp:rsid wsp:val=&quot;00165E1B&quot;/&gt;&lt;wsp:rsid wsp:val=&quot;001A082B&quot;/&gt;&lt;wsp:rsid wsp:val=&quot;001A6F18&quot;/&gt;&lt;wsp:rsid wsp:val=&quot;001D2630&quot;/&gt;&lt;wsp:rsid wsp:val=&quot;001D7C31&quot;/&gt;&lt;wsp:rsid wsp:val=&quot;001E6B62&quot;/&gt;&lt;wsp:rsid wsp:val=&quot;001F12C1&quot;/&gt;&lt;wsp:rsid wsp:val=&quot;001F281C&quot;/&gt;&lt;wsp:rsid wsp:val=&quot;001F3A9F&quot;/&gt;&lt;wsp:rsid wsp:val=&quot;00206673&quot;/&gt;&lt;wsp:rsid wsp:val=&quot;002217B1&quot;/&gt;&lt;wsp:rsid wsp:val=&quot;002402EE&quot;/&gt;&lt;wsp:rsid wsp:val=&quot;002734FF&quot;/&gt;&lt;wsp:rsid wsp:val=&quot;002B74AD&quot;/&gt;&lt;wsp:rsid wsp:val=&quot;002C2F3A&quot;/&gt;&lt;wsp:rsid wsp:val=&quot;002C4368&quot;/&gt;&lt;wsp:rsid wsp:val=&quot;002E08AD&quot;/&gt;&lt;wsp:rsid wsp:val=&quot;002E1759&quot;/&gt;&lt;wsp:rsid wsp:val=&quot;002E33FC&quot;/&gt;&lt;wsp:rsid wsp:val=&quot;002E703F&quot;/&gt;&lt;wsp:rsid wsp:val=&quot;002F0032&quot;/&gt;&lt;wsp:rsid wsp:val=&quot;002F550A&quot;/&gt;&lt;wsp:rsid wsp:val=&quot;00303987&quot;/&gt;&lt;wsp:rsid wsp:val=&quot;00304DAF&quot;/&gt;&lt;wsp:rsid wsp:val=&quot;00306D0A&quot;/&gt;&lt;wsp:rsid wsp:val=&quot;00323714&quot;/&gt;&lt;wsp:rsid wsp:val=&quot;003316F6&quot;/&gt;&lt;wsp:rsid wsp:val=&quot;00343CC3&quot;/&gt;&lt;wsp:rsid wsp:val=&quot;003540CF&quot;/&gt;&lt;wsp:rsid wsp:val=&quot;00354687&quot;/&gt;&lt;wsp:rsid wsp:val=&quot;00355A1E&quot;/&gt;&lt;wsp:rsid wsp:val=&quot;003626D1&quot;/&gt;&lt;wsp:rsid wsp:val=&quot;003646EE&quot;/&gt;&lt;wsp:rsid wsp:val=&quot;00371B46&quot;/&gt;&lt;wsp:rsid wsp:val=&quot;00386040&quot;/&gt;&lt;wsp:rsid wsp:val=&quot;00392D66&quot;/&gt;&lt;wsp:rsid wsp:val=&quot;003B0711&quot;/&gt;&lt;wsp:rsid wsp:val=&quot;003B27EE&quot;/&gt;&lt;wsp:rsid wsp:val=&quot;003B7FE6&quot;/&gt;&lt;wsp:rsid wsp:val=&quot;003C7C17&quot;/&gt;&lt;wsp:rsid wsp:val=&quot;003D49EF&quot;/&gt;&lt;wsp:rsid wsp:val=&quot;003D646C&quot;/&gt;&lt;wsp:rsid wsp:val=&quot;003E2FC0&quot;/&gt;&lt;wsp:rsid wsp:val=&quot;003F0A9C&quot;/&gt;&lt;wsp:rsid wsp:val=&quot;00420D41&quot;/&gt;&lt;wsp:rsid wsp:val=&quot;00422CCD&quot;/&gt;&lt;wsp:rsid wsp:val=&quot;00423622&quot;/&gt;&lt;wsp:rsid wsp:val=&quot;00424824&quot;/&gt;&lt;wsp:rsid wsp:val=&quot;00425D1C&quot;/&gt;&lt;wsp:rsid wsp:val=&quot;00425DF6&quot;/&gt;&lt;wsp:rsid wsp:val=&quot;00437011&quot;/&gt;&lt;wsp:rsid wsp:val=&quot;004372F1&quot;/&gt;&lt;wsp:rsid wsp:val=&quot;0044144C&quot;/&gt;&lt;wsp:rsid wsp:val=&quot;0044472D&quot;/&gt;&lt;wsp:rsid wsp:val=&quot;00452E71&quot;/&gt;&lt;wsp:rsid wsp:val=&quot;004537FA&quot;/&gt;&lt;wsp:rsid wsp:val=&quot;00463B66&quot;/&gt;&lt;wsp:rsid wsp:val=&quot;004B03EC&quot;/&gt;&lt;wsp:rsid wsp:val=&quot;004C17DA&quot;/&gt;&lt;wsp:rsid wsp:val=&quot;004D16D6&quot;/&gt;&lt;wsp:rsid wsp:val=&quot;004D1F2C&quot;/&gt;&lt;wsp:rsid wsp:val=&quot;004E2B2A&quot;/&gt;&lt;wsp:rsid wsp:val=&quot;004F23DE&quot;/&gt;&lt;wsp:rsid wsp:val=&quot;004F2598&quot;/&gt;&lt;wsp:rsid wsp:val=&quot;004F5B48&quot;/&gt;&lt;wsp:rsid wsp:val=&quot;005022AC&quot;/&gt;&lt;wsp:rsid wsp:val=&quot;005045A9&quot;/&gt;&lt;wsp:rsid wsp:val=&quot;00535B4F&quot;/&gt;&lt;wsp:rsid wsp:val=&quot;005365CD&quot;/&gt;&lt;wsp:rsid wsp:val=&quot;0053749A&quot;/&gt;&lt;wsp:rsid wsp:val=&quot;0054448D&quot;/&gt;&lt;wsp:rsid wsp:val=&quot;005657E9&quot;/&gt;&lt;wsp:rsid wsp:val=&quot;005A1C0C&quot;/&gt;&lt;wsp:rsid wsp:val=&quot;005A2859&quot;/&gt;&lt;wsp:rsid wsp:val=&quot;005B402F&quot;/&gt;&lt;wsp:rsid wsp:val=&quot;005D544D&quot;/&gt;&lt;wsp:rsid wsp:val=&quot;005D5F38&quot;/&gt;&lt;wsp:rsid wsp:val=&quot;005E5B94&quot;/&gt;&lt;wsp:rsid wsp:val=&quot;005F405D&quot;/&gt;&lt;wsp:rsid wsp:val=&quot;00601DDF&quot;/&gt;&lt;wsp:rsid wsp:val=&quot;00602D2D&quot;/&gt;&lt;wsp:rsid wsp:val=&quot;0061788A&quot;/&gt;&lt;wsp:rsid wsp:val=&quot;00635AC1&quot;/&gt;&lt;wsp:rsid wsp:val=&quot;00637338&quot;/&gt;&lt;wsp:rsid wsp:val=&quot;00642CAF&quot;/&gt;&lt;wsp:rsid wsp:val=&quot;0067326E&quot;/&gt;&lt;wsp:rsid wsp:val=&quot;00676F4F&quot;/&gt;&lt;wsp:rsid wsp:val=&quot;00680DA2&quot;/&gt;&lt;wsp:rsid wsp:val=&quot;00696DEE&quot;/&gt;&lt;wsp:rsid wsp:val=&quot;006A79B8&quot;/&gt;&lt;wsp:rsid wsp:val=&quot;006C086D&quot;/&gt;&lt;wsp:rsid wsp:val=&quot;006C22EB&quot;/&gt;&lt;wsp:rsid wsp:val=&quot;006E32B7&quot;/&gt;&lt;wsp:rsid wsp:val=&quot;006E554D&quot;/&gt;&lt;wsp:rsid wsp:val=&quot;007007A3&quot;/&gt;&lt;wsp:rsid wsp:val=&quot;007026E4&quot;/&gt;&lt;wsp:rsid wsp:val=&quot;00711AE0&quot;/&gt;&lt;wsp:rsid wsp:val=&quot;00715C74&quot;/&gt;&lt;wsp:rsid wsp:val=&quot;00722FCF&quot;/&gt;&lt;wsp:rsid wsp:val=&quot;00735B6E&quot;/&gt;&lt;wsp:rsid wsp:val=&quot;0075109E&quot;/&gt;&lt;wsp:rsid wsp:val=&quot;00753879&quot;/&gt;&lt;wsp:rsid wsp:val=&quot;00762DE3&quot;/&gt;&lt;wsp:rsid wsp:val=&quot;0077159A&quot;/&gt;&lt;wsp:rsid wsp:val=&quot;00797EEE&quot;/&gt;&lt;wsp:rsid wsp:val=&quot;007A27A8&quot;/&gt;&lt;wsp:rsid wsp:val=&quot;007A4032&quot;/&gt;&lt;wsp:rsid wsp:val=&quot;007A4D3F&quot;/&gt;&lt;wsp:rsid wsp:val=&quot;007D2A2E&quot;/&gt;&lt;wsp:rsid wsp:val=&quot;007E2810&quot;/&gt;&lt;wsp:rsid wsp:val=&quot;007F1D8E&quot;/&gt;&lt;wsp:rsid wsp:val=&quot;007F5055&quot;/&gt;&lt;wsp:rsid wsp:val=&quot;007F7616&quot;/&gt;&lt;wsp:rsid wsp:val=&quot;00800B08&quot;/&gt;&lt;wsp:rsid wsp:val=&quot;008039A4&quot;/&gt;&lt;wsp:rsid wsp:val=&quot;00813BA2&quot;/&gt;&lt;wsp:rsid wsp:val=&quot;0083305C&quot;/&gt;&lt;wsp:rsid wsp:val=&quot;00833A5C&quot;/&gt;&lt;wsp:rsid wsp:val=&quot;008405C9&quot;/&gt;&lt;wsp:rsid wsp:val=&quot;008471A2&quot;/&gt;&lt;wsp:rsid wsp:val=&quot;00861C18&quot;/&gt;&lt;wsp:rsid wsp:val=&quot;00867615&quot;/&gt;&lt;wsp:rsid wsp:val=&quot;0088356C&quot;/&gt;&lt;wsp:rsid wsp:val=&quot;00891116&quot;/&gt;&lt;wsp:rsid wsp:val=&quot;008A2000&quot;/&gt;&lt;wsp:rsid wsp:val=&quot;008B6ABE&quot;/&gt;&lt;wsp:rsid wsp:val=&quot;008D2AA6&quot;/&gt;&lt;wsp:rsid wsp:val=&quot;008D38EE&quot;/&gt;&lt;wsp:rsid wsp:val=&quot;008D46B4&quot;/&gt;&lt;wsp:rsid wsp:val=&quot;008E1C93&quot;/&gt;&lt;wsp:rsid wsp:val=&quot;008E2090&quot;/&gt;&lt;wsp:rsid wsp:val=&quot;008E3CB9&quot;/&gt;&lt;wsp:rsid wsp:val=&quot;008E5978&quot;/&gt;&lt;wsp:rsid wsp:val=&quot;00906AD8&quot;/&gt;&lt;wsp:rsid wsp:val=&quot;009149BF&quot;/&gt;&lt;wsp:rsid wsp:val=&quot;00931BEA&quot;/&gt;&lt;wsp:rsid wsp:val=&quot;00931E8C&quot;/&gt;&lt;wsp:rsid wsp:val=&quot;00932657&quot;/&gt;&lt;wsp:rsid wsp:val=&quot;009346AD&quot;/&gt;&lt;wsp:rsid wsp:val=&quot;00940929&quot;/&gt;&lt;wsp:rsid wsp:val=&quot;00947EA3&quot;/&gt;&lt;wsp:rsid wsp:val=&quot;0095461E&quot;/&gt;&lt;wsp:rsid wsp:val=&quot;00961143&quot;/&gt;&lt;wsp:rsid wsp:val=&quot;00990EE9&quot;/&gt;&lt;wsp:rsid wsp:val=&quot;009B44DB&quot;/&gt;&lt;wsp:rsid wsp:val=&quot;009C0B14&quot;/&gt;&lt;wsp:rsid wsp:val=&quot;009C7823&quot;/&gt;&lt;wsp:rsid wsp:val=&quot;009F69F7&quot;/&gt;&lt;wsp:rsid wsp:val=&quot;00A04D19&quot;/&gt;&lt;wsp:rsid wsp:val=&quot;00A1121D&quot;/&gt;&lt;wsp:rsid wsp:val=&quot;00A17B9E&quot;/&gt;&lt;wsp:rsid wsp:val=&quot;00A34F80&quot;/&gt;&lt;wsp:rsid wsp:val=&quot;00A41438&quot;/&gt;&lt;wsp:rsid wsp:val=&quot;00A42EBB&quot;/&gt;&lt;wsp:rsid wsp:val=&quot;00A45840&quot;/&gt;&lt;wsp:rsid wsp:val=&quot;00A469C4&quot;/&gt;&lt;wsp:rsid wsp:val=&quot;00A55569&quot;/&gt;&lt;wsp:rsid wsp:val=&quot;00A64C45&quot;/&gt;&lt;wsp:rsid wsp:val=&quot;00A71E46&quot;/&gt;&lt;wsp:rsid wsp:val=&quot;00A807C2&quot;/&gt;&lt;wsp:rsid wsp:val=&quot;00A82593&quot;/&gt;&lt;wsp:rsid wsp:val=&quot;00A87408&quot;/&gt;&lt;wsp:rsid wsp:val=&quot;00A94997&quot;/&gt;&lt;wsp:rsid wsp:val=&quot;00A978E4&quot;/&gt;&lt;wsp:rsid wsp:val=&quot;00AA3A62&quot;/&gt;&lt;wsp:rsid wsp:val=&quot;00AB6894&quot;/&gt;&lt;wsp:rsid wsp:val=&quot;00AC05C7&quot;/&gt;&lt;wsp:rsid wsp:val=&quot;00AD70F8&quot;/&gt;&lt;wsp:rsid wsp:val=&quot;00AF76E4&quot;/&gt;&lt;wsp:rsid wsp:val=&quot;00AF7859&quot;/&gt;&lt;wsp:rsid wsp:val=&quot;00B00E4A&quot;/&gt;&lt;wsp:rsid wsp:val=&quot;00B0336C&quot;/&gt;&lt;wsp:rsid wsp:val=&quot;00B234BA&quot;/&gt;&lt;wsp:rsid wsp:val=&quot;00B375F5&quot;/&gt;&lt;wsp:rsid wsp:val=&quot;00B45763&quot;/&gt;&lt;wsp:rsid wsp:val=&quot;00B5017B&quot;/&gt;&lt;wsp:rsid wsp:val=&quot;00B554A5&quot;/&gt;&lt;wsp:rsid wsp:val=&quot;00B55787&quot;/&gt;&lt;wsp:rsid wsp:val=&quot;00B6221D&quot;/&gt;&lt;wsp:rsid wsp:val=&quot;00B62C8F&quot;/&gt;&lt;wsp:rsid wsp:val=&quot;00B63F43&quot;/&gt;&lt;wsp:rsid wsp:val=&quot;00B75420&quot;/&gt;&lt;wsp:rsid wsp:val=&quot;00B802CC&quot;/&gt;&lt;wsp:rsid wsp:val=&quot;00B85BD6&quot;/&gt;&lt;wsp:rsid wsp:val=&quot;00B863A5&quot;/&gt;&lt;wsp:rsid wsp:val=&quot;00BA0845&quot;/&gt;&lt;wsp:rsid wsp:val=&quot;00BC16AF&quot;/&gt;&lt;wsp:rsid wsp:val=&quot;00BD4AFA&quot;/&gt;&lt;wsp:rsid wsp:val=&quot;00BD5305&quot;/&gt;&lt;wsp:rsid wsp:val=&quot;00BE511C&quot;/&gt;&lt;wsp:rsid wsp:val=&quot;00BE7B60&quot;/&gt;&lt;wsp:rsid wsp:val=&quot;00BF4AF1&quot;/&gt;&lt;wsp:rsid wsp:val=&quot;00BF7580&quot;/&gt;&lt;wsp:rsid wsp:val=&quot;00C0148A&quot;/&gt;&lt;wsp:rsid wsp:val=&quot;00C02ACD&quot;/&gt;&lt;wsp:rsid wsp:val=&quot;00C20753&quot;/&gt;&lt;wsp:rsid wsp:val=&quot;00C24387&quot;/&gt;&lt;wsp:rsid wsp:val=&quot;00C3505B&quot;/&gt;&lt;wsp:rsid wsp:val=&quot;00C5135D&quot;/&gt;&lt;wsp:rsid wsp:val=&quot;00C54005&quot;/&gt;&lt;wsp:rsid wsp:val=&quot;00C70EE8&quot;/&gt;&lt;wsp:rsid wsp:val=&quot;00C727B9&quot;/&gt;&lt;wsp:rsid wsp:val=&quot;00C75DE2&quot;/&gt;&lt;wsp:rsid wsp:val=&quot;00C80B4A&quot;/&gt;&lt;wsp:rsid wsp:val=&quot;00C839D9&quot;/&gt;&lt;wsp:rsid wsp:val=&quot;00CA4E8F&quot;/&gt;&lt;wsp:rsid wsp:val=&quot;00CA7B63&quot;/&gt;&lt;wsp:rsid wsp:val=&quot;00CB15F6&quot;/&gt;&lt;wsp:rsid wsp:val=&quot;00CB6B8B&quot;/&gt;&lt;wsp:rsid wsp:val=&quot;00CD0E12&quot;/&gt;&lt;wsp:rsid wsp:val=&quot;00CD5952&quot;/&gt;&lt;wsp:rsid wsp:val=&quot;00CE1705&quot;/&gt;&lt;wsp:rsid wsp:val=&quot;00CE1D4A&quot;/&gt;&lt;wsp:rsid wsp:val=&quot;00CE2BE6&quot;/&gt;&lt;wsp:rsid wsp:val=&quot;00CF0B24&quot;/&gt;&lt;wsp:rsid wsp:val=&quot;00CF2874&quot;/&gt;&lt;wsp:rsid wsp:val=&quot;00D02B9C&quot;/&gt;&lt;wsp:rsid wsp:val=&quot;00D0534A&quot;/&gt;&lt;wsp:rsid wsp:val=&quot;00D07F7C&quot;/&gt;&lt;wsp:rsid wsp:val=&quot;00D537D7&quot;/&gt;&lt;wsp:rsid wsp:val=&quot;00D56A1D&quot;/&gt;&lt;wsp:rsid wsp:val=&quot;00D57A4A&quot;/&gt;&lt;wsp:rsid wsp:val=&quot;00D62CB8&quot;/&gt;&lt;wsp:rsid wsp:val=&quot;00D66A6A&quot;/&gt;&lt;wsp:rsid wsp:val=&quot;00D90B67&quot;/&gt;&lt;wsp:rsid wsp:val=&quot;00D938B7&quot;/&gt;&lt;wsp:rsid wsp:val=&quot;00DA67CE&quot;/&gt;&lt;wsp:rsid wsp:val=&quot;00DF240F&quot;/&gt;&lt;wsp:rsid wsp:val=&quot;00E04A49&quot;/&gt;&lt;wsp:rsid wsp:val=&quot;00E06AB5&quot;/&gt;&lt;wsp:rsid wsp:val=&quot;00E208C4&quot;/&gt;&lt;wsp:rsid wsp:val=&quot;00E21E76&quot;/&gt;&lt;wsp:rsid wsp:val=&quot;00E26143&quot;/&gt;&lt;wsp:rsid wsp:val=&quot;00E32467&quot;/&gt;&lt;wsp:rsid wsp:val=&quot;00E360E1&quot;/&gt;&lt;wsp:rsid wsp:val=&quot;00E36172&quot;/&gt;&lt;wsp:rsid wsp:val=&quot;00E43076&quot;/&gt;&lt;wsp:rsid wsp:val=&quot;00E61BCD&quot;/&gt;&lt;wsp:rsid wsp:val=&quot;00E90EC2&quot;/&gt;&lt;wsp:rsid wsp:val=&quot;00E97CB6&quot;/&gt;&lt;wsp:rsid wsp:val=&quot;00EA0A01&quot;/&gt;&lt;wsp:rsid wsp:val=&quot;00EA4B7E&quot;/&gt;&lt;wsp:rsid wsp:val=&quot;00EA68F9&quot;/&gt;&lt;wsp:rsid wsp:val=&quot;00EB0F1C&quot;/&gt;&lt;wsp:rsid wsp:val=&quot;00EB729A&quot;/&gt;&lt;wsp:rsid wsp:val=&quot;00EC1DE3&quot;/&gt;&lt;wsp:rsid wsp:val=&quot;00EC554C&quot;/&gt;&lt;wsp:rsid wsp:val=&quot;00ED1BA7&quot;/&gt;&lt;wsp:rsid wsp:val=&quot;00EE2542&quot;/&gt;&lt;wsp:rsid wsp:val=&quot;00EE4489&quot;/&gt;&lt;wsp:rsid wsp:val=&quot;00EE52E7&quot;/&gt;&lt;wsp:rsid wsp:val=&quot;00EE6DBA&quot;/&gt;&lt;wsp:rsid wsp:val=&quot;00EE7283&quot;/&gt;&lt;wsp:rsid wsp:val=&quot;00EF6622&quot;/&gt;&lt;wsp:rsid wsp:val=&quot;00F15AC2&quot;/&gt;&lt;wsp:rsid wsp:val=&quot;00F34EDE&quot;/&gt;&lt;wsp:rsid wsp:val=&quot;00F36C83&quot;/&gt;&lt;wsp:rsid wsp:val=&quot;00F42FB3&quot;/&gt;&lt;wsp:rsid wsp:val=&quot;00F4510B&quot;/&gt;&lt;wsp:rsid wsp:val=&quot;00F572BE&quot;/&gt;&lt;wsp:rsid wsp:val=&quot;00F62D31&quot;/&gt;&lt;wsp:rsid wsp:val=&quot;00F649C8&quot;/&gt;&lt;wsp:rsid wsp:val=&quot;00F6560A&quot;/&gt;&lt;wsp:rsid wsp:val=&quot;00F82B69&quot;/&gt;&lt;wsp:rsid wsp:val=&quot;00F91F7A&quot;/&gt;&lt;wsp:rsid wsp:val=&quot;00F96CEF&quot;/&gt;&lt;wsp:rsid wsp:val=&quot;00FA213E&quot;/&gt;&lt;wsp:rsid wsp:val=&quot;00FA64AD&quot;/&gt;&lt;wsp:rsid wsp:val=&quot;00FA6709&quot;/&gt;&lt;wsp:rsid wsp:val=&quot;00FB0C55&quot;/&gt;&lt;wsp:rsid wsp:val=&quot;00FB149D&quot;/&gt;&lt;wsp:rsid wsp:val=&quot;00FB2293&quot;/&gt;&lt;wsp:rsid wsp:val=&quot;00FD6B65&quot;/&gt;&lt;wsp:rsid wsp:val=&quot;00FE4E7D&quot;/&gt;&lt;wsp:rsid wsp:val=&quot;00FE4F36&quot;/&gt;&lt;wsp:rsid wsp:val=&quot;00FE5EAB&quot;/&gt;&lt;wsp:rsid wsp:val=&quot;00FF1503&quot;/&gt;&lt;wsp:rsid wsp:val=&quot;00FF47C5&quot;/&gt;&lt;wsp:rsid wsp:val=&quot;00FF480A&quot;/&gt;&lt;/wsp:rsids&gt;&lt;/w:docPr&gt;&lt;w:body&gt;&lt;w:p wsp:rsidR=&quot;00000000&quot; wsp:rsidRDefault=&quot;004372F1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3&lt;/m:t&gt;&lt;/m:r&gt;&lt;/m:num&gt;&lt;m:den&gt;&lt;m:r&gt;&lt;w:rPr&gt;&lt;w:rFonts w:ascii=&quot;Cambria Math&quot; w:h-ansi=&quot;Cambria Math&quot;/&gt;&lt;wx:font wx:val=&quot;Cambria Math&quot;/&gt;&lt;w:i/&gt;&lt;/w:rPr&gt;&lt;m:t&gt;5&lt;/m:t&gt;&lt;/m:r&gt;&lt;/m:den&gt;&lt;/m:f&gt;&lt;m:r&gt;&lt;w:rPr&gt;&lt;w:rFonts w:ascii=&quot;Cambria Math&quot; w:h-ansi=&quot;Cambria Math&quot;/&gt;&lt;wx:font wx:val=&quot;Cambria Math&quot;/&gt;&lt;w:i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56" o:title="" chromakey="white"/>
                </v:shape>
              </w:pict>
            </w:r>
            <w:r w:rsidRPr="006062EF">
              <w:instrText xml:space="preserve"> </w:instrText>
            </w:r>
            <w:r w:rsidRPr="006062EF">
              <w:fldChar w:fldCharType="separate"/>
            </w:r>
            <w:r w:rsidR="00D20CB9">
              <w:pict>
                <v:shape id="_x0000_i1071" type="#_x0000_t75" style="width:13.85pt;height:22.8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6&quot;/&gt;&lt;w:doNotEmbedSystemFonts/&gt;&lt;w:defaultTabStop w:val=&quot;2274&quot;/&gt;&lt;w:drawingGridHorizontalSpacing w:val=&quot;110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F281C&quot;/&gt;&lt;wsp:rsid wsp:val=&quot;00011CEB&quot;/&gt;&lt;wsp:rsid wsp:val=&quot;00020823&quot;/&gt;&lt;wsp:rsid wsp:val=&quot;00021EDF&quot;/&gt;&lt;wsp:rsid wsp:val=&quot;00041BB4&quot;/&gt;&lt;wsp:rsid wsp:val=&quot;00045F0D&quot;/&gt;&lt;wsp:rsid wsp:val=&quot;00046A7E&quot;/&gt;&lt;wsp:rsid wsp:val=&quot;000518FE&quot;/&gt;&lt;wsp:rsid wsp:val=&quot;00057D22&quot;/&gt;&lt;wsp:rsid wsp:val=&quot;00076D30&quot;/&gt;&lt;wsp:rsid wsp:val=&quot;00094B9D&quot;/&gt;&lt;wsp:rsid wsp:val=&quot;000957D4&quot;/&gt;&lt;wsp:rsid wsp:val=&quot;000B688F&quot;/&gt;&lt;wsp:rsid wsp:val=&quot;000C4496&quot;/&gt;&lt;wsp:rsid wsp:val=&quot;000C748C&quot;/&gt;&lt;wsp:rsid wsp:val=&quot;000D40C0&quot;/&gt;&lt;wsp:rsid wsp:val=&quot;000D491A&quot;/&gt;&lt;wsp:rsid wsp:val=&quot;000D4A12&quot;/&gt;&lt;wsp:rsid wsp:val=&quot;000E030B&quot;/&gt;&lt;wsp:rsid wsp:val=&quot;000F4727&quot;/&gt;&lt;wsp:rsid wsp:val=&quot;000F662E&quot;/&gt;&lt;wsp:rsid wsp:val=&quot;000F7F8F&quot;/&gt;&lt;wsp:rsid wsp:val=&quot;0010299E&quot;/&gt;&lt;wsp:rsid wsp:val=&quot;00111952&quot;/&gt;&lt;wsp:rsid wsp:val=&quot;0012637D&quot;/&gt;&lt;wsp:rsid wsp:val=&quot;00133D70&quot;/&gt;&lt;wsp:rsid wsp:val=&quot;00144147&quot;/&gt;&lt;wsp:rsid wsp:val=&quot;00157626&quot;/&gt;&lt;wsp:rsid wsp:val=&quot;00161665&quot;/&gt;&lt;wsp:rsid wsp:val=&quot;00164848&quot;/&gt;&lt;wsp:rsid wsp:val=&quot;00165E1B&quot;/&gt;&lt;wsp:rsid wsp:val=&quot;001A082B&quot;/&gt;&lt;wsp:rsid wsp:val=&quot;001A6F18&quot;/&gt;&lt;wsp:rsid wsp:val=&quot;001D2630&quot;/&gt;&lt;wsp:rsid wsp:val=&quot;001D7C31&quot;/&gt;&lt;wsp:rsid wsp:val=&quot;001E6B62&quot;/&gt;&lt;wsp:rsid wsp:val=&quot;001F12C1&quot;/&gt;&lt;wsp:rsid wsp:val=&quot;001F281C&quot;/&gt;&lt;wsp:rsid wsp:val=&quot;001F3A9F&quot;/&gt;&lt;wsp:rsid wsp:val=&quot;00206673&quot;/&gt;&lt;wsp:rsid wsp:val=&quot;002217B1&quot;/&gt;&lt;wsp:rsid wsp:val=&quot;002402EE&quot;/&gt;&lt;wsp:rsid wsp:val=&quot;002734FF&quot;/&gt;&lt;wsp:rsid wsp:val=&quot;002B74AD&quot;/&gt;&lt;wsp:rsid wsp:val=&quot;002C2F3A&quot;/&gt;&lt;wsp:rsid wsp:val=&quot;002C4368&quot;/&gt;&lt;wsp:rsid wsp:val=&quot;002E08AD&quot;/&gt;&lt;wsp:rsid wsp:val=&quot;002E1759&quot;/&gt;&lt;wsp:rsid wsp:val=&quot;002E33FC&quot;/&gt;&lt;wsp:rsid wsp:val=&quot;002E703F&quot;/&gt;&lt;wsp:rsid wsp:val=&quot;002F0032&quot;/&gt;&lt;wsp:rsid wsp:val=&quot;002F550A&quot;/&gt;&lt;wsp:rsid wsp:val=&quot;00303987&quot;/&gt;&lt;wsp:rsid wsp:val=&quot;00304DAF&quot;/&gt;&lt;wsp:rsid wsp:val=&quot;00306D0A&quot;/&gt;&lt;wsp:rsid wsp:val=&quot;00323714&quot;/&gt;&lt;wsp:rsid wsp:val=&quot;003316F6&quot;/&gt;&lt;wsp:rsid wsp:val=&quot;00343CC3&quot;/&gt;&lt;wsp:rsid wsp:val=&quot;003540CF&quot;/&gt;&lt;wsp:rsid wsp:val=&quot;00354687&quot;/&gt;&lt;wsp:rsid wsp:val=&quot;00355A1E&quot;/&gt;&lt;wsp:rsid wsp:val=&quot;003626D1&quot;/&gt;&lt;wsp:rsid wsp:val=&quot;003646EE&quot;/&gt;&lt;wsp:rsid wsp:val=&quot;00371B46&quot;/&gt;&lt;wsp:rsid wsp:val=&quot;00386040&quot;/&gt;&lt;wsp:rsid wsp:val=&quot;00392D66&quot;/&gt;&lt;wsp:rsid wsp:val=&quot;003B0711&quot;/&gt;&lt;wsp:rsid wsp:val=&quot;003B27EE&quot;/&gt;&lt;wsp:rsid wsp:val=&quot;003B7FE6&quot;/&gt;&lt;wsp:rsid wsp:val=&quot;003C7C17&quot;/&gt;&lt;wsp:rsid wsp:val=&quot;003D49EF&quot;/&gt;&lt;wsp:rsid wsp:val=&quot;003D646C&quot;/&gt;&lt;wsp:rsid wsp:val=&quot;003E2FC0&quot;/&gt;&lt;wsp:rsid wsp:val=&quot;003F0A9C&quot;/&gt;&lt;wsp:rsid wsp:val=&quot;00420D41&quot;/&gt;&lt;wsp:rsid wsp:val=&quot;00422CCD&quot;/&gt;&lt;wsp:rsid wsp:val=&quot;00423622&quot;/&gt;&lt;wsp:rsid wsp:val=&quot;00424824&quot;/&gt;&lt;wsp:rsid wsp:val=&quot;00425D1C&quot;/&gt;&lt;wsp:rsid wsp:val=&quot;00425DF6&quot;/&gt;&lt;wsp:rsid wsp:val=&quot;00437011&quot;/&gt;&lt;wsp:rsid wsp:val=&quot;004372F1&quot;/&gt;&lt;wsp:rsid wsp:val=&quot;0044144C&quot;/&gt;&lt;wsp:rsid wsp:val=&quot;0044472D&quot;/&gt;&lt;wsp:rsid wsp:val=&quot;00452E71&quot;/&gt;&lt;wsp:rsid wsp:val=&quot;004537FA&quot;/&gt;&lt;wsp:rsid wsp:val=&quot;00463B66&quot;/&gt;&lt;wsp:rsid wsp:val=&quot;004B03EC&quot;/&gt;&lt;wsp:rsid wsp:val=&quot;004C17DA&quot;/&gt;&lt;wsp:rsid wsp:val=&quot;004D16D6&quot;/&gt;&lt;wsp:rsid wsp:val=&quot;004D1F2C&quot;/&gt;&lt;wsp:rsid wsp:val=&quot;004E2B2A&quot;/&gt;&lt;wsp:rsid wsp:val=&quot;004F23DE&quot;/&gt;&lt;wsp:rsid wsp:val=&quot;004F2598&quot;/&gt;&lt;wsp:rsid wsp:val=&quot;004F5B48&quot;/&gt;&lt;wsp:rsid wsp:val=&quot;005022AC&quot;/&gt;&lt;wsp:rsid wsp:val=&quot;005045A9&quot;/&gt;&lt;wsp:rsid wsp:val=&quot;00535B4F&quot;/&gt;&lt;wsp:rsid wsp:val=&quot;005365CD&quot;/&gt;&lt;wsp:rsid wsp:val=&quot;0053749A&quot;/&gt;&lt;wsp:rsid wsp:val=&quot;0054448D&quot;/&gt;&lt;wsp:rsid wsp:val=&quot;005657E9&quot;/&gt;&lt;wsp:rsid wsp:val=&quot;005A1C0C&quot;/&gt;&lt;wsp:rsid wsp:val=&quot;005A2859&quot;/&gt;&lt;wsp:rsid wsp:val=&quot;005B402F&quot;/&gt;&lt;wsp:rsid wsp:val=&quot;005D544D&quot;/&gt;&lt;wsp:rsid wsp:val=&quot;005D5F38&quot;/&gt;&lt;wsp:rsid wsp:val=&quot;005E5B94&quot;/&gt;&lt;wsp:rsid wsp:val=&quot;005F405D&quot;/&gt;&lt;wsp:rsid wsp:val=&quot;00601DDF&quot;/&gt;&lt;wsp:rsid wsp:val=&quot;00602D2D&quot;/&gt;&lt;wsp:rsid wsp:val=&quot;0061788A&quot;/&gt;&lt;wsp:rsid wsp:val=&quot;00635AC1&quot;/&gt;&lt;wsp:rsid wsp:val=&quot;00637338&quot;/&gt;&lt;wsp:rsid wsp:val=&quot;00642CAF&quot;/&gt;&lt;wsp:rsid wsp:val=&quot;0067326E&quot;/&gt;&lt;wsp:rsid wsp:val=&quot;00676F4F&quot;/&gt;&lt;wsp:rsid wsp:val=&quot;00680DA2&quot;/&gt;&lt;wsp:rsid wsp:val=&quot;00696DEE&quot;/&gt;&lt;wsp:rsid wsp:val=&quot;006A79B8&quot;/&gt;&lt;wsp:rsid wsp:val=&quot;006C086D&quot;/&gt;&lt;wsp:rsid wsp:val=&quot;006C22EB&quot;/&gt;&lt;wsp:rsid wsp:val=&quot;006E32B7&quot;/&gt;&lt;wsp:rsid wsp:val=&quot;006E554D&quot;/&gt;&lt;wsp:rsid wsp:val=&quot;007007A3&quot;/&gt;&lt;wsp:rsid wsp:val=&quot;007026E4&quot;/&gt;&lt;wsp:rsid wsp:val=&quot;00711AE0&quot;/&gt;&lt;wsp:rsid wsp:val=&quot;00715C74&quot;/&gt;&lt;wsp:rsid wsp:val=&quot;00722FCF&quot;/&gt;&lt;wsp:rsid wsp:val=&quot;00735B6E&quot;/&gt;&lt;wsp:rsid wsp:val=&quot;0075109E&quot;/&gt;&lt;wsp:rsid wsp:val=&quot;00753879&quot;/&gt;&lt;wsp:rsid wsp:val=&quot;00762DE3&quot;/&gt;&lt;wsp:rsid wsp:val=&quot;0077159A&quot;/&gt;&lt;wsp:rsid wsp:val=&quot;00797EEE&quot;/&gt;&lt;wsp:rsid wsp:val=&quot;007A27A8&quot;/&gt;&lt;wsp:rsid wsp:val=&quot;007A4032&quot;/&gt;&lt;wsp:rsid wsp:val=&quot;007A4D3F&quot;/&gt;&lt;wsp:rsid wsp:val=&quot;007D2A2E&quot;/&gt;&lt;wsp:rsid wsp:val=&quot;007E2810&quot;/&gt;&lt;wsp:rsid wsp:val=&quot;007F1D8E&quot;/&gt;&lt;wsp:rsid wsp:val=&quot;007F5055&quot;/&gt;&lt;wsp:rsid wsp:val=&quot;007F7616&quot;/&gt;&lt;wsp:rsid wsp:val=&quot;00800B08&quot;/&gt;&lt;wsp:rsid wsp:val=&quot;008039A4&quot;/&gt;&lt;wsp:rsid wsp:val=&quot;00813BA2&quot;/&gt;&lt;wsp:rsid wsp:val=&quot;0083305C&quot;/&gt;&lt;wsp:rsid wsp:val=&quot;00833A5C&quot;/&gt;&lt;wsp:rsid wsp:val=&quot;008405C9&quot;/&gt;&lt;wsp:rsid wsp:val=&quot;008471A2&quot;/&gt;&lt;wsp:rsid wsp:val=&quot;00861C18&quot;/&gt;&lt;wsp:rsid wsp:val=&quot;00867615&quot;/&gt;&lt;wsp:rsid wsp:val=&quot;0088356C&quot;/&gt;&lt;wsp:rsid wsp:val=&quot;00891116&quot;/&gt;&lt;wsp:rsid wsp:val=&quot;008A2000&quot;/&gt;&lt;wsp:rsid wsp:val=&quot;008B6ABE&quot;/&gt;&lt;wsp:rsid wsp:val=&quot;008D2AA6&quot;/&gt;&lt;wsp:rsid wsp:val=&quot;008D38EE&quot;/&gt;&lt;wsp:rsid wsp:val=&quot;008D46B4&quot;/&gt;&lt;wsp:rsid wsp:val=&quot;008E1C93&quot;/&gt;&lt;wsp:rsid wsp:val=&quot;008E2090&quot;/&gt;&lt;wsp:rsid wsp:val=&quot;008E3CB9&quot;/&gt;&lt;wsp:rsid wsp:val=&quot;008E5978&quot;/&gt;&lt;wsp:rsid wsp:val=&quot;00906AD8&quot;/&gt;&lt;wsp:rsid wsp:val=&quot;009149BF&quot;/&gt;&lt;wsp:rsid wsp:val=&quot;00931BEA&quot;/&gt;&lt;wsp:rsid wsp:val=&quot;00931E8C&quot;/&gt;&lt;wsp:rsid wsp:val=&quot;00932657&quot;/&gt;&lt;wsp:rsid wsp:val=&quot;009346AD&quot;/&gt;&lt;wsp:rsid wsp:val=&quot;00940929&quot;/&gt;&lt;wsp:rsid wsp:val=&quot;00947EA3&quot;/&gt;&lt;wsp:rsid wsp:val=&quot;0095461E&quot;/&gt;&lt;wsp:rsid wsp:val=&quot;00961143&quot;/&gt;&lt;wsp:rsid wsp:val=&quot;00990EE9&quot;/&gt;&lt;wsp:rsid wsp:val=&quot;009B44DB&quot;/&gt;&lt;wsp:rsid wsp:val=&quot;009C0B14&quot;/&gt;&lt;wsp:rsid wsp:val=&quot;009C7823&quot;/&gt;&lt;wsp:rsid wsp:val=&quot;009F69F7&quot;/&gt;&lt;wsp:rsid wsp:val=&quot;00A04D19&quot;/&gt;&lt;wsp:rsid wsp:val=&quot;00A1121D&quot;/&gt;&lt;wsp:rsid wsp:val=&quot;00A17B9E&quot;/&gt;&lt;wsp:rsid wsp:val=&quot;00A34F80&quot;/&gt;&lt;wsp:rsid wsp:val=&quot;00A41438&quot;/&gt;&lt;wsp:rsid wsp:val=&quot;00A42EBB&quot;/&gt;&lt;wsp:rsid wsp:val=&quot;00A45840&quot;/&gt;&lt;wsp:rsid wsp:val=&quot;00A469C4&quot;/&gt;&lt;wsp:rsid wsp:val=&quot;00A55569&quot;/&gt;&lt;wsp:rsid wsp:val=&quot;00A64C45&quot;/&gt;&lt;wsp:rsid wsp:val=&quot;00A71E46&quot;/&gt;&lt;wsp:rsid wsp:val=&quot;00A807C2&quot;/&gt;&lt;wsp:rsid wsp:val=&quot;00A82593&quot;/&gt;&lt;wsp:rsid wsp:val=&quot;00A87408&quot;/&gt;&lt;wsp:rsid wsp:val=&quot;00A94997&quot;/&gt;&lt;wsp:rsid wsp:val=&quot;00A978E4&quot;/&gt;&lt;wsp:rsid wsp:val=&quot;00AA3A62&quot;/&gt;&lt;wsp:rsid wsp:val=&quot;00AB6894&quot;/&gt;&lt;wsp:rsid wsp:val=&quot;00AC05C7&quot;/&gt;&lt;wsp:rsid wsp:val=&quot;00AD70F8&quot;/&gt;&lt;wsp:rsid wsp:val=&quot;00AF76E4&quot;/&gt;&lt;wsp:rsid wsp:val=&quot;00AF7859&quot;/&gt;&lt;wsp:rsid wsp:val=&quot;00B00E4A&quot;/&gt;&lt;wsp:rsid wsp:val=&quot;00B0336C&quot;/&gt;&lt;wsp:rsid wsp:val=&quot;00B234BA&quot;/&gt;&lt;wsp:rsid wsp:val=&quot;00B375F5&quot;/&gt;&lt;wsp:rsid wsp:val=&quot;00B45763&quot;/&gt;&lt;wsp:rsid wsp:val=&quot;00B5017B&quot;/&gt;&lt;wsp:rsid wsp:val=&quot;00B554A5&quot;/&gt;&lt;wsp:rsid wsp:val=&quot;00B55787&quot;/&gt;&lt;wsp:rsid wsp:val=&quot;00B6221D&quot;/&gt;&lt;wsp:rsid wsp:val=&quot;00B62C8F&quot;/&gt;&lt;wsp:rsid wsp:val=&quot;00B63F43&quot;/&gt;&lt;wsp:rsid wsp:val=&quot;00B75420&quot;/&gt;&lt;wsp:rsid wsp:val=&quot;00B802CC&quot;/&gt;&lt;wsp:rsid wsp:val=&quot;00B85BD6&quot;/&gt;&lt;wsp:rsid wsp:val=&quot;00B863A5&quot;/&gt;&lt;wsp:rsid wsp:val=&quot;00BA0845&quot;/&gt;&lt;wsp:rsid wsp:val=&quot;00BC16AF&quot;/&gt;&lt;wsp:rsid wsp:val=&quot;00BD4AFA&quot;/&gt;&lt;wsp:rsid wsp:val=&quot;00BD5305&quot;/&gt;&lt;wsp:rsid wsp:val=&quot;00BE511C&quot;/&gt;&lt;wsp:rsid wsp:val=&quot;00BE7B60&quot;/&gt;&lt;wsp:rsid wsp:val=&quot;00BF4AF1&quot;/&gt;&lt;wsp:rsid wsp:val=&quot;00BF7580&quot;/&gt;&lt;wsp:rsid wsp:val=&quot;00C0148A&quot;/&gt;&lt;wsp:rsid wsp:val=&quot;00C02ACD&quot;/&gt;&lt;wsp:rsid wsp:val=&quot;00C20753&quot;/&gt;&lt;wsp:rsid wsp:val=&quot;00C24387&quot;/&gt;&lt;wsp:rsid wsp:val=&quot;00C3505B&quot;/&gt;&lt;wsp:rsid wsp:val=&quot;00C5135D&quot;/&gt;&lt;wsp:rsid wsp:val=&quot;00C54005&quot;/&gt;&lt;wsp:rsid wsp:val=&quot;00C70EE8&quot;/&gt;&lt;wsp:rsid wsp:val=&quot;00C727B9&quot;/&gt;&lt;wsp:rsid wsp:val=&quot;00C75DE2&quot;/&gt;&lt;wsp:rsid wsp:val=&quot;00C80B4A&quot;/&gt;&lt;wsp:rsid wsp:val=&quot;00C839D9&quot;/&gt;&lt;wsp:rsid wsp:val=&quot;00CA4E8F&quot;/&gt;&lt;wsp:rsid wsp:val=&quot;00CA7B63&quot;/&gt;&lt;wsp:rsid wsp:val=&quot;00CB15F6&quot;/&gt;&lt;wsp:rsid wsp:val=&quot;00CB6B8B&quot;/&gt;&lt;wsp:rsid wsp:val=&quot;00CD0E12&quot;/&gt;&lt;wsp:rsid wsp:val=&quot;00CD5952&quot;/&gt;&lt;wsp:rsid wsp:val=&quot;00CE1705&quot;/&gt;&lt;wsp:rsid wsp:val=&quot;00CE1D4A&quot;/&gt;&lt;wsp:rsid wsp:val=&quot;00CE2BE6&quot;/&gt;&lt;wsp:rsid wsp:val=&quot;00CF0B24&quot;/&gt;&lt;wsp:rsid wsp:val=&quot;00CF2874&quot;/&gt;&lt;wsp:rsid wsp:val=&quot;00D02B9C&quot;/&gt;&lt;wsp:rsid wsp:val=&quot;00D0534A&quot;/&gt;&lt;wsp:rsid wsp:val=&quot;00D07F7C&quot;/&gt;&lt;wsp:rsid wsp:val=&quot;00D537D7&quot;/&gt;&lt;wsp:rsid wsp:val=&quot;00D56A1D&quot;/&gt;&lt;wsp:rsid wsp:val=&quot;00D57A4A&quot;/&gt;&lt;wsp:rsid wsp:val=&quot;00D62CB8&quot;/&gt;&lt;wsp:rsid wsp:val=&quot;00D66A6A&quot;/&gt;&lt;wsp:rsid wsp:val=&quot;00D90B67&quot;/&gt;&lt;wsp:rsid wsp:val=&quot;00D938B7&quot;/&gt;&lt;wsp:rsid wsp:val=&quot;00DA67CE&quot;/&gt;&lt;wsp:rsid wsp:val=&quot;00DF240F&quot;/&gt;&lt;wsp:rsid wsp:val=&quot;00E04A49&quot;/&gt;&lt;wsp:rsid wsp:val=&quot;00E06AB5&quot;/&gt;&lt;wsp:rsid wsp:val=&quot;00E208C4&quot;/&gt;&lt;wsp:rsid wsp:val=&quot;00E21E76&quot;/&gt;&lt;wsp:rsid wsp:val=&quot;00E26143&quot;/&gt;&lt;wsp:rsid wsp:val=&quot;00E32467&quot;/&gt;&lt;wsp:rsid wsp:val=&quot;00E360E1&quot;/&gt;&lt;wsp:rsid wsp:val=&quot;00E36172&quot;/&gt;&lt;wsp:rsid wsp:val=&quot;00E43076&quot;/&gt;&lt;wsp:rsid wsp:val=&quot;00E61BCD&quot;/&gt;&lt;wsp:rsid wsp:val=&quot;00E90EC2&quot;/&gt;&lt;wsp:rsid wsp:val=&quot;00E97CB6&quot;/&gt;&lt;wsp:rsid wsp:val=&quot;00EA0A01&quot;/&gt;&lt;wsp:rsid wsp:val=&quot;00EA4B7E&quot;/&gt;&lt;wsp:rsid wsp:val=&quot;00EA68F9&quot;/&gt;&lt;wsp:rsid wsp:val=&quot;00EB0F1C&quot;/&gt;&lt;wsp:rsid wsp:val=&quot;00EB729A&quot;/&gt;&lt;wsp:rsid wsp:val=&quot;00EC1DE3&quot;/&gt;&lt;wsp:rsid wsp:val=&quot;00EC554C&quot;/&gt;&lt;wsp:rsid wsp:val=&quot;00ED1BA7&quot;/&gt;&lt;wsp:rsid wsp:val=&quot;00EE2542&quot;/&gt;&lt;wsp:rsid wsp:val=&quot;00EE4489&quot;/&gt;&lt;wsp:rsid wsp:val=&quot;00EE52E7&quot;/&gt;&lt;wsp:rsid wsp:val=&quot;00EE6DBA&quot;/&gt;&lt;wsp:rsid wsp:val=&quot;00EE7283&quot;/&gt;&lt;wsp:rsid wsp:val=&quot;00EF6622&quot;/&gt;&lt;wsp:rsid wsp:val=&quot;00F15AC2&quot;/&gt;&lt;wsp:rsid wsp:val=&quot;00F34EDE&quot;/&gt;&lt;wsp:rsid wsp:val=&quot;00F36C83&quot;/&gt;&lt;wsp:rsid wsp:val=&quot;00F42FB3&quot;/&gt;&lt;wsp:rsid wsp:val=&quot;00F4510B&quot;/&gt;&lt;wsp:rsid wsp:val=&quot;00F572BE&quot;/&gt;&lt;wsp:rsid wsp:val=&quot;00F62D31&quot;/&gt;&lt;wsp:rsid wsp:val=&quot;00F649C8&quot;/&gt;&lt;wsp:rsid wsp:val=&quot;00F6560A&quot;/&gt;&lt;wsp:rsid wsp:val=&quot;00F82B69&quot;/&gt;&lt;wsp:rsid wsp:val=&quot;00F91F7A&quot;/&gt;&lt;wsp:rsid wsp:val=&quot;00F96CEF&quot;/&gt;&lt;wsp:rsid wsp:val=&quot;00FA213E&quot;/&gt;&lt;wsp:rsid wsp:val=&quot;00FA64AD&quot;/&gt;&lt;wsp:rsid wsp:val=&quot;00FA6709&quot;/&gt;&lt;wsp:rsid wsp:val=&quot;00FB0C55&quot;/&gt;&lt;wsp:rsid wsp:val=&quot;00FB149D&quot;/&gt;&lt;wsp:rsid wsp:val=&quot;00FB2293&quot;/&gt;&lt;wsp:rsid wsp:val=&quot;00FD6B65&quot;/&gt;&lt;wsp:rsid wsp:val=&quot;00FE4E7D&quot;/&gt;&lt;wsp:rsid wsp:val=&quot;00FE4F36&quot;/&gt;&lt;wsp:rsid wsp:val=&quot;00FE5EAB&quot;/&gt;&lt;wsp:rsid wsp:val=&quot;00FF1503&quot;/&gt;&lt;wsp:rsid wsp:val=&quot;00FF47C5&quot;/&gt;&lt;wsp:rsid wsp:val=&quot;00FF480A&quot;/&gt;&lt;/wsp:rsids&gt;&lt;/w:docPr&gt;&lt;w:body&gt;&lt;w:p wsp:rsidR=&quot;00000000&quot; wsp:rsidRDefault=&quot;004372F1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3&lt;/m:t&gt;&lt;/m:r&gt;&lt;/m:num&gt;&lt;m:den&gt;&lt;m:r&gt;&lt;w:rPr&gt;&lt;w:rFonts w:ascii=&quot;Cambria Math&quot; w:h-ansi=&quot;Cambria Math&quot;/&gt;&lt;wx:font wx:val=&quot;Cambria Math&quot;/&gt;&lt;w:i/&gt;&lt;/w:rPr&gt;&lt;m:t&gt;5&lt;/m:t&gt;&lt;/m:r&gt;&lt;/m:den&gt;&lt;/m:f&gt;&lt;m:r&gt;&lt;w:rPr&gt;&lt;w:rFonts w:ascii=&quot;Cambria Math&quot; w:h-ansi=&quot;Cambria Math&quot;/&gt;&lt;wx:font wx:val=&quot;Cambria Math&quot;/&gt;&lt;w:i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56" o:title="" chromakey="white"/>
                </v:shape>
              </w:pict>
            </w:r>
            <w:r w:rsidRPr="006062EF">
              <w:fldChar w:fldCharType="end"/>
            </w:r>
            <w:r w:rsidRPr="006062EF">
              <w:t xml:space="preserve"> x 3,14 = 1,1304 (dm</w:t>
            </w:r>
            <w:r w:rsidRPr="006062EF">
              <w:rPr>
                <w:vertAlign w:val="superscript"/>
              </w:rPr>
              <w:t>2</w:t>
            </w:r>
            <w:r w:rsidRPr="006062EF">
              <w:t>)</w:t>
            </w:r>
          </w:p>
          <w:p w:rsidR="00E91C92" w:rsidRPr="006062EF" w:rsidRDefault="00E91C92" w:rsidP="006062EF">
            <w:pPr>
              <w:pStyle w:val="NormalWeb"/>
              <w:spacing w:before="0" w:beforeAutospacing="0" w:after="0" w:afterAutospacing="0" w:line="360" w:lineRule="auto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  <w:r w:rsidRPr="006062EF">
              <w:t xml:space="preserve">                                           </w:t>
            </w:r>
            <w:r w:rsidRPr="006062EF">
              <w:rPr>
                <w:sz w:val="28"/>
                <w:szCs w:val="28"/>
              </w:rPr>
              <w:t xml:space="preserve">Đáp số : </w:t>
            </w:r>
            <w:r w:rsidRPr="006062EF">
              <w:rPr>
                <w:rStyle w:val="Strong"/>
                <w:sz w:val="28"/>
                <w:szCs w:val="28"/>
                <w:bdr w:val="none" w:sz="0" w:space="0" w:color="auto" w:frame="1"/>
              </w:rPr>
              <w:t>1,1304dm</w:t>
            </w:r>
            <w:r w:rsidRPr="006062EF">
              <w:rPr>
                <w:rStyle w:val="Strong"/>
                <w:sz w:val="28"/>
                <w:szCs w:val="28"/>
                <w:bdr w:val="none" w:sz="0" w:space="0" w:color="auto" w:frame="1"/>
                <w:vertAlign w:val="superscript"/>
              </w:rPr>
              <w:t>2</w:t>
            </w:r>
          </w:p>
        </w:tc>
        <w:tc>
          <w:tcPr>
            <w:tcW w:w="5103" w:type="dxa"/>
          </w:tcPr>
          <w:p w:rsidR="00E91C92" w:rsidRPr="006062EF" w:rsidRDefault="00E91C92" w:rsidP="00EB0771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</w:tbl>
    <w:p w:rsidR="00E91C92" w:rsidRDefault="00E91C92" w:rsidP="00275DE5">
      <w:pPr>
        <w:spacing w:after="0" w:line="440" w:lineRule="exact"/>
        <w:jc w:val="both"/>
        <w:rPr>
          <w:b/>
          <w:color w:val="0070C0"/>
        </w:rPr>
      </w:pPr>
    </w:p>
    <w:p w:rsidR="00E91C92" w:rsidRDefault="00E91C92" w:rsidP="004207E5">
      <w:pPr>
        <w:spacing w:after="0" w:line="440" w:lineRule="exact"/>
        <w:jc w:val="both"/>
        <w:rPr>
          <w:i/>
          <w:u w:val="single"/>
        </w:rPr>
      </w:pPr>
      <w:r>
        <w:rPr>
          <w:b/>
          <w:color w:val="0070C0"/>
        </w:rPr>
        <w:t>Câu</w:t>
      </w:r>
      <w:r w:rsidRPr="007A4D3F">
        <w:rPr>
          <w:b/>
          <w:color w:val="0070C0"/>
        </w:rPr>
        <w:t xml:space="preserve"> </w:t>
      </w:r>
      <w:r>
        <w:rPr>
          <w:b/>
          <w:color w:val="0070C0"/>
        </w:rPr>
        <w:t>2</w:t>
      </w:r>
      <w:r w:rsidRPr="007A4D3F">
        <w:t xml:space="preserve">: </w:t>
      </w:r>
      <w:r>
        <w:t xml:space="preserve">                                                  </w:t>
      </w:r>
      <w:r>
        <w:rPr>
          <w:i/>
          <w:u w:val="single"/>
        </w:rPr>
        <w:t>Bài giải</w:t>
      </w:r>
    </w:p>
    <w:p w:rsidR="00E91C92" w:rsidRDefault="00E91C92" w:rsidP="00275DE5">
      <w:pPr>
        <w:spacing w:after="0"/>
        <w:jc w:val="center"/>
      </w:pPr>
      <w:r>
        <w:t xml:space="preserve">Bán kính hình tròn </w:t>
      </w:r>
      <w:proofErr w:type="gramStart"/>
      <w:r>
        <w:t>là :</w:t>
      </w:r>
      <w:proofErr w:type="gramEnd"/>
      <w:r>
        <w:t xml:space="preserve"> 12,56 : 3,14 : 2 = 2 (cm)</w:t>
      </w:r>
    </w:p>
    <w:p w:rsidR="00E91C92" w:rsidRDefault="00E91C92" w:rsidP="00275DE5">
      <w:pPr>
        <w:spacing w:after="0"/>
        <w:jc w:val="center"/>
      </w:pPr>
      <w:r>
        <w:t xml:space="preserve">Diện tích hình tròn </w:t>
      </w:r>
      <w:proofErr w:type="gramStart"/>
      <w:r>
        <w:t>là :</w:t>
      </w:r>
      <w:proofErr w:type="gramEnd"/>
      <w:r>
        <w:t xml:space="preserve"> 2 x 2 x 3,14 = 12,56 (cm</w:t>
      </w:r>
      <w:r>
        <w:rPr>
          <w:vertAlign w:val="superscript"/>
        </w:rPr>
        <w:t>2</w:t>
      </w:r>
      <w:r>
        <w:t xml:space="preserve">) </w:t>
      </w:r>
    </w:p>
    <w:p w:rsidR="00E91C92" w:rsidRPr="004207E5" w:rsidRDefault="00E91C92" w:rsidP="004207E5">
      <w:pPr>
        <w:spacing w:after="0"/>
        <w:jc w:val="center"/>
      </w:pPr>
      <w:r>
        <w:t xml:space="preserve">                         Đáp </w:t>
      </w:r>
      <w:proofErr w:type="gramStart"/>
      <w:r>
        <w:t>số :</w:t>
      </w:r>
      <w:proofErr w:type="gramEnd"/>
      <w:r>
        <w:t xml:space="preserve"> 12,56 cm</w:t>
      </w:r>
      <w:r>
        <w:rPr>
          <w:vertAlign w:val="superscript"/>
        </w:rPr>
        <w:t>2</w:t>
      </w:r>
    </w:p>
    <w:p w:rsidR="00E91C92" w:rsidRDefault="00E91C92" w:rsidP="00275DE5">
      <w:pPr>
        <w:spacing w:before="120" w:after="120" w:line="440" w:lineRule="exact"/>
        <w:jc w:val="both"/>
      </w:pPr>
      <w:r>
        <w:rPr>
          <w:b/>
          <w:color w:val="0070C0"/>
        </w:rPr>
        <w:t>Câu</w:t>
      </w:r>
      <w:r w:rsidRPr="007A4D3F">
        <w:rPr>
          <w:b/>
          <w:color w:val="0070C0"/>
        </w:rPr>
        <w:t xml:space="preserve"> </w:t>
      </w:r>
      <w:r>
        <w:rPr>
          <w:b/>
          <w:color w:val="0070C0"/>
        </w:rPr>
        <w:t>3</w:t>
      </w:r>
      <w:r w:rsidRPr="007A4D3F">
        <w:t xml:space="preserve">: </w:t>
      </w:r>
    </w:p>
    <w:p w:rsidR="00E91C92" w:rsidRDefault="00E91C92" w:rsidP="00275DE5">
      <w:pPr>
        <w:jc w:val="center"/>
        <w:rPr>
          <w:i/>
          <w:u w:val="single"/>
        </w:rPr>
      </w:pPr>
      <w:r>
        <w:rPr>
          <w:i/>
          <w:u w:val="single"/>
        </w:rPr>
        <w:t>Bài giải</w:t>
      </w:r>
    </w:p>
    <w:p w:rsidR="00E91C92" w:rsidRDefault="00E91C92" w:rsidP="00503351">
      <w:r>
        <w:t xml:space="preserve">                        Chiều rộng mảnh vườn </w:t>
      </w:r>
      <w:proofErr w:type="gramStart"/>
      <w:r>
        <w:t>là :</w:t>
      </w:r>
      <w:proofErr w:type="gramEnd"/>
      <w:r>
        <w:t xml:space="preserve">         35 x 3 : 5 = 21 ( m)</w:t>
      </w:r>
    </w:p>
    <w:p w:rsidR="00E91C92" w:rsidRDefault="00E91C92" w:rsidP="00503351">
      <w:r>
        <w:t xml:space="preserve">                          Diện tích mảnh vườn </w:t>
      </w:r>
      <w:proofErr w:type="gramStart"/>
      <w:r>
        <w:t>là :</w:t>
      </w:r>
      <w:proofErr w:type="gramEnd"/>
      <w:r>
        <w:t xml:space="preserve">           35 x 21 = 725 (m</w:t>
      </w:r>
      <w:r>
        <w:rPr>
          <w:vertAlign w:val="superscript"/>
        </w:rPr>
        <w:t>2</w:t>
      </w:r>
      <w:r>
        <w:t>)</w:t>
      </w:r>
    </w:p>
    <w:p w:rsidR="00E91C92" w:rsidRDefault="00E91C92" w:rsidP="00503351">
      <w:r>
        <w:t xml:space="preserve">                          Diện tích cái bể </w:t>
      </w:r>
      <w:proofErr w:type="gramStart"/>
      <w:r>
        <w:t>là :</w:t>
      </w:r>
      <w:proofErr w:type="gramEnd"/>
      <w:r>
        <w:t xml:space="preserve">                    2 x 2 x 3,14 = 12,56 (m</w:t>
      </w:r>
      <w:r>
        <w:rPr>
          <w:vertAlign w:val="superscript"/>
        </w:rPr>
        <w:t>2</w:t>
      </w:r>
      <w:r>
        <w:t>)</w:t>
      </w:r>
    </w:p>
    <w:p w:rsidR="00E91C92" w:rsidRDefault="00E91C92" w:rsidP="00503351">
      <w:pPr>
        <w:jc w:val="center"/>
      </w:pPr>
      <w:r>
        <w:t xml:space="preserve">Diện tích phần đất còn lại </w:t>
      </w:r>
      <w:proofErr w:type="gramStart"/>
      <w:r>
        <w:t>là :</w:t>
      </w:r>
      <w:proofErr w:type="gramEnd"/>
      <w:r>
        <w:t xml:space="preserve"> 725 - 12,56 = 722,44(m</w:t>
      </w:r>
      <w:r>
        <w:rPr>
          <w:vertAlign w:val="superscript"/>
        </w:rPr>
        <w:t>2</w:t>
      </w:r>
      <w:r>
        <w:t>)</w:t>
      </w:r>
    </w:p>
    <w:p w:rsidR="00E91C92" w:rsidRPr="004207E5" w:rsidRDefault="00E91C92" w:rsidP="00275DE5">
      <w:pPr>
        <w:jc w:val="center"/>
      </w:pPr>
      <w:r>
        <w:t xml:space="preserve">              Đáp </w:t>
      </w:r>
      <w:proofErr w:type="gramStart"/>
      <w:r>
        <w:t>số :</w:t>
      </w:r>
      <w:proofErr w:type="gramEnd"/>
      <w:r>
        <w:t xml:space="preserve"> 722,44m</w:t>
      </w:r>
      <w:r>
        <w:rPr>
          <w:vertAlign w:val="superscript"/>
        </w:rPr>
        <w:t>2</w:t>
      </w:r>
    </w:p>
    <w:p w:rsidR="00E91C92" w:rsidRDefault="00E91C92" w:rsidP="00275DE5">
      <w:pPr>
        <w:spacing w:after="100" w:afterAutospacing="1" w:line="440" w:lineRule="exact"/>
        <w:jc w:val="both"/>
        <w:rPr>
          <w:b/>
          <w:color w:val="0070C0"/>
        </w:rPr>
      </w:pPr>
    </w:p>
    <w:p w:rsidR="00E91C92" w:rsidRDefault="00E91C92" w:rsidP="00275DE5">
      <w:pPr>
        <w:spacing w:after="100" w:afterAutospacing="1" w:line="440" w:lineRule="exact"/>
        <w:jc w:val="both"/>
        <w:rPr>
          <w:b/>
          <w:color w:val="0070C0"/>
        </w:rPr>
      </w:pPr>
    </w:p>
    <w:p w:rsidR="00E91C92" w:rsidRDefault="00E91C92" w:rsidP="00275DE5">
      <w:pPr>
        <w:spacing w:after="100" w:afterAutospacing="1" w:line="440" w:lineRule="exact"/>
        <w:jc w:val="both"/>
        <w:rPr>
          <w:b/>
          <w:color w:val="0070C0"/>
        </w:rPr>
      </w:pPr>
    </w:p>
    <w:p w:rsidR="00E91C92" w:rsidRDefault="00E91C92" w:rsidP="00275DE5">
      <w:pPr>
        <w:spacing w:after="100" w:afterAutospacing="1" w:line="440" w:lineRule="exact"/>
        <w:jc w:val="both"/>
        <w:rPr>
          <w:lang w:val="nl-NL"/>
        </w:rPr>
      </w:pPr>
      <w:r>
        <w:rPr>
          <w:b/>
          <w:color w:val="0070C0"/>
        </w:rPr>
        <w:lastRenderedPageBreak/>
        <w:t>Câu</w:t>
      </w:r>
      <w:r w:rsidRPr="007A4D3F">
        <w:rPr>
          <w:b/>
          <w:color w:val="0070C0"/>
        </w:rPr>
        <w:t xml:space="preserve"> </w:t>
      </w:r>
      <w:r>
        <w:rPr>
          <w:b/>
          <w:color w:val="0070C0"/>
        </w:rPr>
        <w:t>4</w:t>
      </w:r>
      <w:r w:rsidRPr="007A4D3F">
        <w:t xml:space="preserve">: </w:t>
      </w:r>
    </w:p>
    <w:tbl>
      <w:tblPr>
        <w:tblW w:w="10365" w:type="dxa"/>
        <w:tblInd w:w="126" w:type="dxa"/>
        <w:tblLook w:val="0000" w:firstRow="0" w:lastRow="0" w:firstColumn="0" w:lastColumn="0" w:noHBand="0" w:noVBand="0"/>
      </w:tblPr>
      <w:tblGrid>
        <w:gridCol w:w="3220"/>
        <w:gridCol w:w="7145"/>
      </w:tblGrid>
      <w:tr w:rsidR="00E91C92" w:rsidRPr="008E5978" w:rsidTr="00EB0771">
        <w:trPr>
          <w:trHeight w:val="2832"/>
        </w:trPr>
        <w:tc>
          <w:tcPr>
            <w:tcW w:w="3220" w:type="dxa"/>
          </w:tcPr>
          <w:p w:rsidR="00E91C92" w:rsidRPr="008E5978" w:rsidRDefault="00D20CB9" w:rsidP="00EB0771">
            <w:pPr>
              <w:spacing w:after="100" w:afterAutospacing="1" w:line="440" w:lineRule="exact"/>
              <w:jc w:val="both"/>
              <w:rPr>
                <w:lang w:val="nl-NL"/>
              </w:rPr>
            </w:pPr>
            <w:r>
              <w:rPr>
                <w:noProof/>
              </w:rPr>
              <w:pict>
                <v:group id="_x0000_s1062" style="position:absolute;left:0;text-align:left;margin-left:26.7pt;margin-top:23.8pt;width:105pt;height:53.65pt;z-index:251642368" coordorigin="7920,6990" coordsize="2100,9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">
                  <v:shape id="AutoShape 23" o:spid="_x0000_s1063" type="#_x0000_t119" style="position:absolute;left:7920;top:6990;width:2100;height:990;rotation:1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B+s8UA&#10;AADbAAAADwAAAGRycy9kb3ducmV2LnhtbESP3UoDMRSE74W+QziCd/asFYqsTctSqD+IiG0f4Lg5&#10;3SzdnKSb2G779EYQvBxm5htmthhcp47cx9aLhrtxAYql9qaVRsN2s7p9ABUTiaHOC2s4c4TFfHQ1&#10;o9L4k3zycZ0alSESS9JgUwolYqwtO4pjH1iyt/O9o5Rl36Dp6ZThrsNJUUzRUSt5wVLgpeV6v/52&#10;GnBTof04VO/h/PYcvp5We7y8brW+uR6qR1CJh/Qf/mu/GA2Te/j9kn8Az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AH6zxQAAANsAAAAPAAAAAAAAAAAAAAAAAJgCAABkcnMv&#10;ZG93bnJldi54bWxQSwUGAAAAAAQABAD1AAAAigMAAAAA&#10;"/>
                  <v:shape id="AutoShape 24" o:spid="_x0000_s1064" type="#_x0000_t32" style="position:absolute;left:8940;top:6990;width:645;height:99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r26MMAAADbAAAADwAAAGRycy9kb3ducmV2LnhtbESPQYvCMBSE7wv+h/AEL8uaVhaRrlFk&#10;YWHxIKg9eHwkz7bYvNQkW+u/N8KCx2FmvmGW68G2oicfGscK8mkGglg703CloDz+fCxAhIhssHVM&#10;Cu4UYL0avS2xMO7Ge+oPsRIJwqFABXWMXSFl0DVZDFPXESfv7LzFmKSvpPF4S3DbylmWzaXFhtNC&#10;jR1916Qvhz+roNmWu7J/v0avF9v85PNwPLVaqcl42HyBiDTEV/i//WsUzD7h+SX9AL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pa9ujDAAAA2wAAAA8AAAAAAAAAAAAA&#10;AAAAoQIAAGRycy9kb3ducmV2LnhtbFBLBQYAAAAABAAEAPkAAACRAwAAAAA=&#10;"/>
                </v:group>
              </w:pict>
            </w:r>
            <w:r w:rsidR="00E91C92" w:rsidRPr="008E5978">
              <w:rPr>
                <w:lang w:val="nl-NL"/>
              </w:rPr>
              <w:t xml:space="preserve">            A                 B                                                                                                                        </w:t>
            </w:r>
          </w:p>
          <w:p w:rsidR="00E91C92" w:rsidRPr="008E5978" w:rsidRDefault="00E91C92" w:rsidP="00EB0771">
            <w:pPr>
              <w:tabs>
                <w:tab w:val="left" w:pos="6090"/>
                <w:tab w:val="left" w:pos="7140"/>
              </w:tabs>
              <w:spacing w:after="100" w:afterAutospacing="1" w:line="440" w:lineRule="exact"/>
              <w:jc w:val="both"/>
              <w:rPr>
                <w:lang w:val="nl-NL"/>
              </w:rPr>
            </w:pPr>
          </w:p>
          <w:p w:rsidR="00E91C92" w:rsidRPr="008E5978" w:rsidRDefault="00E91C92" w:rsidP="00EB0771">
            <w:pPr>
              <w:tabs>
                <w:tab w:val="left" w:pos="6090"/>
                <w:tab w:val="left" w:pos="7140"/>
              </w:tabs>
              <w:spacing w:after="100" w:afterAutospacing="1" w:line="440" w:lineRule="exact"/>
              <w:jc w:val="both"/>
              <w:rPr>
                <w:lang w:val="nl-NL"/>
              </w:rPr>
            </w:pPr>
            <w:r w:rsidRPr="008E5978">
              <w:rPr>
                <w:lang w:val="nl-NL"/>
              </w:rPr>
              <w:t xml:space="preserve">       D           M            C</w:t>
            </w:r>
          </w:p>
          <w:p w:rsidR="00E91C92" w:rsidRPr="008E5978" w:rsidRDefault="00E91C92" w:rsidP="00EB0771">
            <w:pPr>
              <w:tabs>
                <w:tab w:val="left" w:pos="6090"/>
                <w:tab w:val="left" w:pos="7140"/>
              </w:tabs>
              <w:spacing w:after="100" w:afterAutospacing="1" w:line="440" w:lineRule="exact"/>
              <w:jc w:val="both"/>
              <w:rPr>
                <w:lang w:val="nl-NL"/>
              </w:rPr>
            </w:pPr>
            <w:r w:rsidRPr="008E5978">
              <w:rPr>
                <w:lang w:val="nl-NL"/>
              </w:rPr>
              <w:t xml:space="preserve">                                                        </w:t>
            </w:r>
          </w:p>
        </w:tc>
        <w:tc>
          <w:tcPr>
            <w:tcW w:w="7145" w:type="dxa"/>
          </w:tcPr>
          <w:p w:rsidR="00E91C92" w:rsidRPr="00507354" w:rsidRDefault="00E91C92" w:rsidP="00EB0771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00" w:lineRule="exact"/>
              <w:jc w:val="center"/>
              <w:rPr>
                <w:b/>
                <w:i/>
                <w:lang w:val="fr-FR"/>
              </w:rPr>
            </w:pPr>
            <w:r w:rsidRPr="00507354">
              <w:rPr>
                <w:b/>
                <w:i/>
                <w:lang w:val="fr-FR"/>
              </w:rPr>
              <w:t>Bài giải</w:t>
            </w:r>
          </w:p>
          <w:p w:rsidR="00E91C92" w:rsidRPr="00503351" w:rsidRDefault="00E91C92" w:rsidP="00503351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00" w:lineRule="exact"/>
              <w:rPr>
                <w:lang w:val="fr-FR"/>
              </w:rPr>
            </w:pPr>
            <w:r w:rsidRPr="00503351">
              <w:rPr>
                <w:lang w:val="fr-FR"/>
              </w:rPr>
              <w:t>Cạnh MC dài là : 16 - 7 = 9 (cm)</w:t>
            </w:r>
          </w:p>
          <w:p w:rsidR="00E91C92" w:rsidRDefault="00E91C92" w:rsidP="00503351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00" w:lineRule="exact"/>
              <w:rPr>
                <w:lang w:val="fr-FR"/>
              </w:rPr>
            </w:pPr>
            <w:r>
              <w:rPr>
                <w:lang w:val="fr-FR"/>
              </w:rPr>
              <w:t xml:space="preserve">Chiều cao của tam giác BMC là: </w:t>
            </w:r>
          </w:p>
          <w:p w:rsidR="00E91C92" w:rsidRPr="00503351" w:rsidRDefault="00E91C92" w:rsidP="00EB0771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00" w:lineRule="exact"/>
              <w:jc w:val="center"/>
            </w:pPr>
            <w:r>
              <w:rPr>
                <w:lang w:val="fr-FR"/>
              </w:rPr>
              <w:t xml:space="preserve"> </w:t>
            </w:r>
            <w:r w:rsidRPr="00503351">
              <w:t>37,8 x 2 : 9 = 8,4(cm)</w:t>
            </w:r>
          </w:p>
          <w:p w:rsidR="00E91C92" w:rsidRPr="00503351" w:rsidRDefault="00E91C92" w:rsidP="00503351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00" w:lineRule="exact"/>
            </w:pPr>
            <w:r w:rsidRPr="00503351">
              <w:t xml:space="preserve">Diện tích hình thang ABCD là : </w:t>
            </w:r>
          </w:p>
          <w:p w:rsidR="00E91C92" w:rsidRDefault="00E91C92" w:rsidP="00EB0771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00" w:lineRule="exact"/>
              <w:jc w:val="center"/>
            </w:pPr>
            <w:r>
              <w:t>( 9 + 16 ) x 8,4 : 2 = 105 ( cm</w:t>
            </w:r>
            <w:r>
              <w:rPr>
                <w:vertAlign w:val="superscript"/>
              </w:rPr>
              <w:t>2</w:t>
            </w:r>
            <w:r>
              <w:t>)</w:t>
            </w:r>
          </w:p>
          <w:p w:rsidR="00E91C92" w:rsidRPr="00503351" w:rsidRDefault="00E91C92" w:rsidP="00EB0771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00" w:lineRule="exact"/>
              <w:jc w:val="center"/>
              <w:rPr>
                <w:vertAlign w:val="superscript"/>
              </w:rPr>
            </w:pPr>
            <w:r>
              <w:t xml:space="preserve">        Đáp số : 105 cm</w:t>
            </w:r>
            <w:r>
              <w:rPr>
                <w:vertAlign w:val="superscript"/>
              </w:rPr>
              <w:t>2</w:t>
            </w:r>
          </w:p>
          <w:p w:rsidR="00E91C92" w:rsidRPr="008E5978" w:rsidRDefault="00E91C92" w:rsidP="00EB0771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</w:p>
        </w:tc>
      </w:tr>
    </w:tbl>
    <w:p w:rsidR="00E91C92" w:rsidRDefault="00E91C92" w:rsidP="00275DE5">
      <w:pPr>
        <w:pStyle w:val="NormalWeb"/>
        <w:shd w:val="clear" w:color="auto" w:fill="FFFFFF"/>
        <w:spacing w:before="0" w:beforeAutospacing="0" w:after="0" w:afterAutospacing="0" w:line="440" w:lineRule="atLeast"/>
        <w:jc w:val="both"/>
        <w:rPr>
          <w:sz w:val="28"/>
          <w:szCs w:val="28"/>
        </w:rPr>
      </w:pPr>
      <w:r>
        <w:rPr>
          <w:b/>
          <w:color w:val="0070C0"/>
        </w:rPr>
        <w:t>Câu</w:t>
      </w:r>
      <w:r w:rsidRPr="007A4D3F">
        <w:rPr>
          <w:b/>
          <w:color w:val="0070C0"/>
        </w:rPr>
        <w:t xml:space="preserve"> </w:t>
      </w:r>
      <w:r>
        <w:rPr>
          <w:b/>
          <w:color w:val="0070C0"/>
        </w:rPr>
        <w:t>5</w:t>
      </w:r>
      <w:r w:rsidRPr="007A4D3F">
        <w:t xml:space="preserve">: </w:t>
      </w:r>
    </w:p>
    <w:p w:rsidR="00E91C92" w:rsidRDefault="00E91C92" w:rsidP="00275DE5">
      <w:pPr>
        <w:spacing w:after="0" w:line="440" w:lineRule="atLeast"/>
        <w:jc w:val="center"/>
        <w:rPr>
          <w:i/>
          <w:u w:val="single"/>
        </w:rPr>
      </w:pPr>
      <w:r>
        <w:rPr>
          <w:i/>
          <w:u w:val="single"/>
        </w:rPr>
        <w:t>Bài giải</w:t>
      </w:r>
    </w:p>
    <w:p w:rsidR="00E91C92" w:rsidRDefault="00E91C92" w:rsidP="00275DE5">
      <w:pPr>
        <w:spacing w:after="0" w:line="440" w:lineRule="atLeast"/>
        <w:jc w:val="center"/>
      </w:pPr>
      <w:r>
        <w:t>Đổi 50cm = 0</w:t>
      </w:r>
      <w:proofErr w:type="gramStart"/>
      <w:r>
        <w:t>,5</w:t>
      </w:r>
      <w:proofErr w:type="gramEnd"/>
      <w:r>
        <w:t xml:space="preserve"> m</w:t>
      </w:r>
    </w:p>
    <w:p w:rsidR="00E91C92" w:rsidRDefault="00E91C92" w:rsidP="00275DE5">
      <w:pPr>
        <w:spacing w:after="0" w:line="440" w:lineRule="atLeast"/>
        <w:jc w:val="center"/>
      </w:pPr>
      <w:r>
        <w:t xml:space="preserve">Bán kính bảng chỉ đường </w:t>
      </w:r>
      <w:proofErr w:type="gramStart"/>
      <w:r>
        <w:t>là :</w:t>
      </w:r>
      <w:proofErr w:type="gramEnd"/>
      <w:r>
        <w:t xml:space="preserve"> 0,5 : 2 = 0,25 (m)</w:t>
      </w:r>
    </w:p>
    <w:p w:rsidR="00E91C92" w:rsidRDefault="00E91C92" w:rsidP="00275DE5">
      <w:pPr>
        <w:spacing w:after="0" w:line="440" w:lineRule="atLeast"/>
        <w:jc w:val="center"/>
      </w:pPr>
      <w:r>
        <w:t xml:space="preserve">Diện tích bảng chỉ đường </w:t>
      </w:r>
      <w:proofErr w:type="gramStart"/>
      <w:r>
        <w:t>là :</w:t>
      </w:r>
      <w:proofErr w:type="gramEnd"/>
      <w:r>
        <w:t xml:space="preserve"> 0,25 x0,25 x 3,14 = 0,19625(m</w:t>
      </w:r>
      <w:r>
        <w:rPr>
          <w:vertAlign w:val="superscript"/>
        </w:rPr>
        <w:t>2</w:t>
      </w:r>
      <w:r>
        <w:t>)</w:t>
      </w:r>
    </w:p>
    <w:p w:rsidR="00E91C92" w:rsidRDefault="00E91C92" w:rsidP="00275DE5">
      <w:pPr>
        <w:spacing w:after="0" w:line="440" w:lineRule="atLeast"/>
        <w:jc w:val="center"/>
      </w:pPr>
      <w:r>
        <w:t xml:space="preserve">Số tiền cần để sơn hết hai mặt cái bảng đó </w:t>
      </w:r>
      <w:proofErr w:type="gramStart"/>
      <w:r>
        <w:t>là :</w:t>
      </w:r>
      <w:proofErr w:type="gramEnd"/>
      <w:r>
        <w:t xml:space="preserve"> </w:t>
      </w:r>
    </w:p>
    <w:p w:rsidR="00E91C92" w:rsidRDefault="00E91C92" w:rsidP="00275DE5">
      <w:pPr>
        <w:spacing w:after="0" w:line="440" w:lineRule="atLeast"/>
        <w:jc w:val="center"/>
      </w:pPr>
      <w:r>
        <w:t>0</w:t>
      </w:r>
      <w:proofErr w:type="gramStart"/>
      <w:r>
        <w:t>,19625</w:t>
      </w:r>
      <w:proofErr w:type="gramEnd"/>
      <w:r>
        <w:t xml:space="preserve"> x 2 x 7000 = 2747,5 ( đồng)</w:t>
      </w:r>
    </w:p>
    <w:p w:rsidR="00E91C92" w:rsidRDefault="00E91C92" w:rsidP="00585068">
      <w:pPr>
        <w:spacing w:after="0" w:line="440" w:lineRule="atLeast"/>
        <w:jc w:val="center"/>
      </w:pPr>
      <w:r>
        <w:t xml:space="preserve">              Đáp </w:t>
      </w:r>
      <w:proofErr w:type="gramStart"/>
      <w:r>
        <w:t>số :</w:t>
      </w:r>
      <w:proofErr w:type="gramEnd"/>
      <w:r>
        <w:t xml:space="preserve"> a) 0,19625m</w:t>
      </w:r>
      <w:r>
        <w:rPr>
          <w:vertAlign w:val="superscript"/>
        </w:rPr>
        <w:t>2</w:t>
      </w:r>
    </w:p>
    <w:p w:rsidR="00E91C92" w:rsidRDefault="00E91C92" w:rsidP="00585068">
      <w:pPr>
        <w:spacing w:after="0" w:line="440" w:lineRule="atLeast"/>
        <w:jc w:val="center"/>
      </w:pPr>
      <w:r>
        <w:t xml:space="preserve">                                      b) 2747</w:t>
      </w:r>
      <w:proofErr w:type="gramStart"/>
      <w:r>
        <w:t>,5</w:t>
      </w:r>
      <w:proofErr w:type="gramEnd"/>
      <w:r>
        <w:t xml:space="preserve"> đồng</w:t>
      </w:r>
    </w:p>
    <w:p w:rsidR="00E91C92" w:rsidRPr="00503351" w:rsidRDefault="00E91C92" w:rsidP="00275DE5">
      <w:pPr>
        <w:spacing w:after="0" w:line="440" w:lineRule="atLeast"/>
        <w:jc w:val="center"/>
      </w:pPr>
    </w:p>
    <w:tbl>
      <w:tblPr>
        <w:tblW w:w="10365" w:type="dxa"/>
        <w:tblInd w:w="126" w:type="dxa"/>
        <w:tblLook w:val="0000" w:firstRow="0" w:lastRow="0" w:firstColumn="0" w:lastColumn="0" w:noHBand="0" w:noVBand="0"/>
      </w:tblPr>
      <w:tblGrid>
        <w:gridCol w:w="3220"/>
        <w:gridCol w:w="306"/>
        <w:gridCol w:w="6839"/>
      </w:tblGrid>
      <w:tr w:rsidR="00E91C92" w:rsidRPr="008E5978" w:rsidTr="00EB0771">
        <w:trPr>
          <w:trHeight w:val="2948"/>
        </w:trPr>
        <w:tc>
          <w:tcPr>
            <w:tcW w:w="3220" w:type="dxa"/>
          </w:tcPr>
          <w:p w:rsidR="00E91C92" w:rsidRPr="008E5978" w:rsidRDefault="00E91C92" w:rsidP="00654593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100" w:afterAutospacing="1" w:line="240" w:lineRule="auto"/>
              <w:jc w:val="both"/>
            </w:pPr>
            <w:r>
              <w:rPr>
                <w:b/>
                <w:color w:val="0070C0"/>
              </w:rPr>
              <w:t>Câu</w:t>
            </w:r>
            <w:r w:rsidRPr="007A4D3F">
              <w:rPr>
                <w:b/>
                <w:color w:val="0070C0"/>
              </w:rPr>
              <w:t xml:space="preserve"> </w:t>
            </w:r>
            <w:r>
              <w:rPr>
                <w:b/>
                <w:color w:val="0070C0"/>
              </w:rPr>
              <w:t>6</w:t>
            </w:r>
            <w:r w:rsidRPr="007A4D3F">
              <w:t xml:space="preserve">: </w:t>
            </w:r>
            <w:r w:rsidR="00D20CB9">
              <w:rPr>
                <w:noProof/>
              </w:rPr>
              <w:pict>
                <v:shape id="_x0000_s1065" type="#_x0000_t75" alt="https://i.vietnamdoc.net/data/image/2015/08/04/bt-toan-hinh-tron3.jpg" style="position:absolute;left:0;text-align:left;margin-left:17.25pt;margin-top:17.25pt;width:114.15pt;height:108.25pt;z-index:251637248;visibility:visible;mso-position-horizontal-relative:text;mso-position-vertical-relative:text">
                  <v:imagedata r:id="rId60" o:title=""/>
                </v:shape>
              </w:pict>
            </w:r>
          </w:p>
        </w:tc>
        <w:tc>
          <w:tcPr>
            <w:tcW w:w="7145" w:type="dxa"/>
            <w:gridSpan w:val="2"/>
          </w:tcPr>
          <w:p w:rsidR="00E91C92" w:rsidRDefault="00E91C92" w:rsidP="00EB0771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00" w:lineRule="exact"/>
              <w:jc w:val="center"/>
              <w:rPr>
                <w:b/>
                <w:i/>
              </w:rPr>
            </w:pPr>
            <w:r w:rsidRPr="008E5978">
              <w:rPr>
                <w:b/>
                <w:i/>
              </w:rPr>
              <w:t>Bài giải</w:t>
            </w:r>
          </w:p>
          <w:p w:rsidR="00E91C92" w:rsidRDefault="00E91C92" w:rsidP="00EB0771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00" w:lineRule="exact"/>
              <w:jc w:val="center"/>
            </w:pPr>
            <w:r w:rsidRPr="007E1794">
              <w:t xml:space="preserve">Bán kính biển báo là : </w:t>
            </w:r>
            <w:r>
              <w:t>40 : 2 = 20 (cm)</w:t>
            </w:r>
          </w:p>
          <w:p w:rsidR="00E91C92" w:rsidRDefault="00E91C92" w:rsidP="00EB0771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00" w:lineRule="exact"/>
              <w:jc w:val="center"/>
            </w:pPr>
            <w:r>
              <w:t>Diện tích biển báo là : 20 x 20 x 3,14 = 1256(m</w:t>
            </w:r>
            <w:r>
              <w:rPr>
                <w:vertAlign w:val="superscript"/>
              </w:rPr>
              <w:t>2</w:t>
            </w:r>
            <w:r>
              <w:t>)</w:t>
            </w:r>
          </w:p>
          <w:p w:rsidR="00E91C92" w:rsidRDefault="00E91C92" w:rsidP="00EB0771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00" w:lineRule="exact"/>
              <w:jc w:val="center"/>
            </w:pPr>
            <w:r>
              <w:t>Diện tích phần mũi tên là : 1256 : 5 = 251,2 (m</w:t>
            </w:r>
            <w:r>
              <w:rPr>
                <w:vertAlign w:val="superscript"/>
              </w:rPr>
              <w:t>2</w:t>
            </w:r>
            <w:r>
              <w:t>)</w:t>
            </w:r>
          </w:p>
          <w:p w:rsidR="00E91C92" w:rsidRPr="007E1794" w:rsidRDefault="00E91C92" w:rsidP="00EB0771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00" w:lineRule="exact"/>
              <w:jc w:val="center"/>
            </w:pPr>
            <w:r>
              <w:t xml:space="preserve">                       Đáp số : 251,2 m</w:t>
            </w:r>
            <w:r>
              <w:rPr>
                <w:vertAlign w:val="superscript"/>
              </w:rPr>
              <w:t>2</w:t>
            </w:r>
          </w:p>
          <w:p w:rsidR="00E91C92" w:rsidRPr="008E5978" w:rsidRDefault="00E91C92" w:rsidP="00EB0771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</w:p>
        </w:tc>
      </w:tr>
      <w:tr w:rsidR="00E91C92" w:rsidRPr="008E5978" w:rsidTr="00EB0771">
        <w:trPr>
          <w:trHeight w:val="2948"/>
        </w:trPr>
        <w:tc>
          <w:tcPr>
            <w:tcW w:w="3526" w:type="dxa"/>
            <w:gridSpan w:val="2"/>
          </w:tcPr>
          <w:p w:rsidR="00E91C92" w:rsidRPr="008E5978" w:rsidRDefault="00E91C92" w:rsidP="00E10A52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100" w:afterAutospacing="1" w:line="240" w:lineRule="auto"/>
              <w:jc w:val="both"/>
            </w:pPr>
            <w:r>
              <w:rPr>
                <w:b/>
                <w:color w:val="0070C0"/>
              </w:rPr>
              <w:t>Câu</w:t>
            </w:r>
            <w:r w:rsidRPr="007A4D3F">
              <w:rPr>
                <w:b/>
                <w:color w:val="0070C0"/>
              </w:rPr>
              <w:t xml:space="preserve"> </w:t>
            </w:r>
            <w:r>
              <w:rPr>
                <w:b/>
                <w:color w:val="0070C0"/>
              </w:rPr>
              <w:t>7</w:t>
            </w:r>
            <w:r w:rsidRPr="007A4D3F">
              <w:t xml:space="preserve">: </w:t>
            </w:r>
            <w:r w:rsidR="00D20CB9">
              <w:rPr>
                <w:noProof/>
              </w:rPr>
              <w:pict>
                <v:shape id="_x0000_s1066" type="#_x0000_t75" alt="https://i.vietnamdoc.net/data/image/2015/08/04/bt-toan-hinh-tron4.jpg" style="position:absolute;left:0;text-align:left;margin-left:-20.6pt;margin-top:14.55pt;width:189.1pt;height:92.55pt;z-index:251638272;visibility:visible;mso-position-horizontal-relative:text;mso-position-vertical-relative:text">
                  <v:imagedata r:id="rId61" o:title=""/>
                </v:shape>
              </w:pict>
            </w:r>
          </w:p>
        </w:tc>
        <w:tc>
          <w:tcPr>
            <w:tcW w:w="6839" w:type="dxa"/>
          </w:tcPr>
          <w:p w:rsidR="00E91C92" w:rsidRDefault="00E91C92" w:rsidP="00EB0771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00" w:lineRule="exact"/>
              <w:jc w:val="center"/>
              <w:rPr>
                <w:b/>
                <w:i/>
              </w:rPr>
            </w:pPr>
            <w:r w:rsidRPr="008E5978">
              <w:rPr>
                <w:b/>
                <w:i/>
              </w:rPr>
              <w:t>Bài giải</w:t>
            </w:r>
          </w:p>
          <w:p w:rsidR="00E91C92" w:rsidRDefault="00E91C92" w:rsidP="00EB0771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00" w:lineRule="exact"/>
              <w:jc w:val="center"/>
            </w:pPr>
            <w:r>
              <w:t>Chiều dài hình chữ nhật là : 6 x 2 = 12 ( cm)</w:t>
            </w:r>
          </w:p>
          <w:p w:rsidR="00E91C92" w:rsidRDefault="00E91C92" w:rsidP="00EB0771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00" w:lineRule="exact"/>
              <w:jc w:val="center"/>
            </w:pPr>
            <w:r>
              <w:t>Diện tích hình chữ nhật là : 12 x 8 = 96 (cm</w:t>
            </w:r>
            <w:r>
              <w:rPr>
                <w:vertAlign w:val="superscript"/>
              </w:rPr>
              <w:t>2</w:t>
            </w:r>
            <w:r>
              <w:t>)</w:t>
            </w:r>
          </w:p>
          <w:p w:rsidR="00E91C92" w:rsidRDefault="00E91C92" w:rsidP="00EB0771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00" w:lineRule="exact"/>
              <w:jc w:val="center"/>
            </w:pPr>
            <w:r>
              <w:t>Diện tích hai nửa hình tròn bán kính 6cm là :</w:t>
            </w:r>
          </w:p>
          <w:p w:rsidR="00E91C92" w:rsidRDefault="00E91C92" w:rsidP="00EB0771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00" w:lineRule="exact"/>
              <w:jc w:val="center"/>
            </w:pPr>
            <w:r>
              <w:t>6 x 6 x 3,14 = 113,04 (cm</w:t>
            </w:r>
            <w:r>
              <w:rPr>
                <w:vertAlign w:val="superscript"/>
              </w:rPr>
              <w:t>2</w:t>
            </w:r>
            <w:r>
              <w:t>)</w:t>
            </w:r>
          </w:p>
          <w:p w:rsidR="00E91C92" w:rsidRDefault="00E91C92" w:rsidP="00E10A52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00" w:lineRule="exact"/>
            </w:pPr>
            <w:r>
              <w:t xml:space="preserve">            Diện tích hình H là : </w:t>
            </w:r>
          </w:p>
          <w:p w:rsidR="00E91C92" w:rsidRDefault="00E91C92" w:rsidP="00EB0771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00" w:lineRule="exact"/>
              <w:jc w:val="center"/>
            </w:pPr>
            <w:r>
              <w:t>96 + 113,04 = 209,04(cm</w:t>
            </w:r>
            <w:r>
              <w:rPr>
                <w:vertAlign w:val="superscript"/>
              </w:rPr>
              <w:t>2</w:t>
            </w:r>
            <w:r>
              <w:t>)</w:t>
            </w:r>
          </w:p>
          <w:p w:rsidR="00E91C92" w:rsidRPr="00EF2203" w:rsidRDefault="00E91C92" w:rsidP="00EB0771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00" w:lineRule="exact"/>
              <w:jc w:val="center"/>
            </w:pPr>
            <w:r>
              <w:t xml:space="preserve">                              Đáp số :209,04 cm</w:t>
            </w:r>
            <w:r>
              <w:rPr>
                <w:vertAlign w:val="superscript"/>
              </w:rPr>
              <w:t>2</w:t>
            </w:r>
          </w:p>
          <w:p w:rsidR="00E91C92" w:rsidRPr="008E5978" w:rsidRDefault="00E91C92" w:rsidP="00EB0771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</w:p>
        </w:tc>
      </w:tr>
      <w:tr w:rsidR="00E91C92" w:rsidRPr="008E5978" w:rsidTr="00EB0771">
        <w:trPr>
          <w:trHeight w:val="2948"/>
        </w:trPr>
        <w:tc>
          <w:tcPr>
            <w:tcW w:w="3220" w:type="dxa"/>
          </w:tcPr>
          <w:p w:rsidR="00E91C92" w:rsidRPr="008E5978" w:rsidRDefault="00D20CB9" w:rsidP="00051A6F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100" w:afterAutospacing="1" w:line="480" w:lineRule="auto"/>
              <w:jc w:val="both"/>
            </w:pPr>
            <w:r>
              <w:rPr>
                <w:noProof/>
              </w:rPr>
              <w:lastRenderedPageBreak/>
              <w:pict>
                <v:shape id="_x0000_s1067" type="#_x0000_t75" alt="https://i.vietnamdoc.net/data/image/2015/08/04/bt-toan-hinh-tron6.jpg" style="position:absolute;left:0;text-align:left;margin-left:-.6pt;margin-top:26.65pt;width:137.5pt;height:129.9pt;z-index:251639296;visibility:visible;mso-position-horizontal-relative:text;mso-position-vertical-relative:text">
                  <v:imagedata r:id="rId62" o:title=""/>
                </v:shape>
              </w:pict>
            </w:r>
            <w:r w:rsidR="00E91C92">
              <w:rPr>
                <w:b/>
                <w:color w:val="0070C0"/>
              </w:rPr>
              <w:t>Câu</w:t>
            </w:r>
            <w:r w:rsidR="00E91C92" w:rsidRPr="007A4D3F">
              <w:rPr>
                <w:b/>
                <w:color w:val="0070C0"/>
              </w:rPr>
              <w:t xml:space="preserve"> </w:t>
            </w:r>
            <w:r w:rsidR="00E91C92">
              <w:rPr>
                <w:b/>
                <w:color w:val="0070C0"/>
              </w:rPr>
              <w:t>8</w:t>
            </w:r>
            <w:r w:rsidR="00E91C92" w:rsidRPr="007A4D3F">
              <w:t xml:space="preserve">: </w:t>
            </w:r>
          </w:p>
        </w:tc>
        <w:tc>
          <w:tcPr>
            <w:tcW w:w="7145" w:type="dxa"/>
            <w:gridSpan w:val="2"/>
          </w:tcPr>
          <w:p w:rsidR="00E91C92" w:rsidRDefault="00E91C92" w:rsidP="00EB0771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00" w:lineRule="exact"/>
              <w:jc w:val="center"/>
              <w:rPr>
                <w:b/>
                <w:i/>
              </w:rPr>
            </w:pPr>
            <w:r w:rsidRPr="008E5978">
              <w:rPr>
                <w:b/>
                <w:i/>
              </w:rPr>
              <w:t>Bài giải</w:t>
            </w:r>
          </w:p>
          <w:p w:rsidR="00E91C92" w:rsidRDefault="00E91C92" w:rsidP="00EB0771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00" w:lineRule="exact"/>
              <w:jc w:val="center"/>
            </w:pPr>
            <w:r>
              <w:t>Diện tích hình tròn lớn là : 0,8 x 0,8 x 3,14 = 2,0096(m</w:t>
            </w:r>
            <w:r>
              <w:rPr>
                <w:vertAlign w:val="superscript"/>
              </w:rPr>
              <w:t>2</w:t>
            </w:r>
            <w:r>
              <w:t>)</w:t>
            </w:r>
          </w:p>
          <w:p w:rsidR="00E91C92" w:rsidRPr="00E10A52" w:rsidRDefault="00E91C92" w:rsidP="00EE6E3A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00" w:lineRule="exact"/>
              <w:jc w:val="center"/>
            </w:pPr>
            <w:r>
              <w:t>Diện tích hình tròn bé là : 0,5 x 0,5 x 3,14 = 0,785(m</w:t>
            </w:r>
            <w:r>
              <w:rPr>
                <w:vertAlign w:val="superscript"/>
              </w:rPr>
              <w:t>2</w:t>
            </w:r>
            <w:r>
              <w:t>)</w:t>
            </w:r>
          </w:p>
          <w:p w:rsidR="00E91C92" w:rsidRDefault="00E91C92" w:rsidP="00EB0771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00" w:lineRule="exact"/>
              <w:jc w:val="center"/>
            </w:pPr>
            <w:r>
              <w:t>Diện tích phần tô đậm là : 2,0096 - 0,785 = 1,2246(m</w:t>
            </w:r>
            <w:r>
              <w:rPr>
                <w:vertAlign w:val="superscript"/>
              </w:rPr>
              <w:t>2</w:t>
            </w:r>
            <w:r>
              <w:t>)</w:t>
            </w:r>
          </w:p>
          <w:p w:rsidR="00E91C92" w:rsidRPr="00E10A52" w:rsidRDefault="00E91C92" w:rsidP="00EB0771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00" w:lineRule="exact"/>
              <w:jc w:val="center"/>
            </w:pPr>
            <w:r>
              <w:t xml:space="preserve">                                      Đáp số : 1,2246 m</w:t>
            </w:r>
            <w:r>
              <w:rPr>
                <w:vertAlign w:val="superscript"/>
              </w:rPr>
              <w:t>2</w:t>
            </w:r>
          </w:p>
          <w:p w:rsidR="00E91C92" w:rsidRPr="008E5978" w:rsidRDefault="00E91C92" w:rsidP="00EB0771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</w:p>
        </w:tc>
      </w:tr>
    </w:tbl>
    <w:p w:rsidR="00E91C92" w:rsidRDefault="00E91C92" w:rsidP="00275DE5">
      <w:pPr>
        <w:pStyle w:val="NormalWeb"/>
        <w:shd w:val="clear" w:color="auto" w:fill="FFFFFF"/>
        <w:spacing w:before="0" w:beforeAutospacing="0" w:after="0" w:afterAutospacing="0" w:line="400" w:lineRule="exact"/>
        <w:jc w:val="both"/>
        <w:rPr>
          <w:b/>
          <w:color w:val="0070C0"/>
        </w:rPr>
      </w:pPr>
    </w:p>
    <w:p w:rsidR="00E91C92" w:rsidRPr="007A4D3F" w:rsidRDefault="00E91C92" w:rsidP="00275DE5">
      <w:pPr>
        <w:pStyle w:val="NormalWeb"/>
        <w:shd w:val="clear" w:color="auto" w:fill="FFFFFF"/>
        <w:spacing w:before="0" w:beforeAutospacing="0" w:after="0" w:afterAutospacing="0" w:line="400" w:lineRule="exact"/>
        <w:jc w:val="both"/>
        <w:rPr>
          <w:sz w:val="28"/>
          <w:szCs w:val="28"/>
        </w:rPr>
      </w:pPr>
      <w:r>
        <w:rPr>
          <w:b/>
          <w:color w:val="0070C0"/>
        </w:rPr>
        <w:t>Câu</w:t>
      </w:r>
      <w:r w:rsidRPr="007A4D3F">
        <w:rPr>
          <w:b/>
          <w:color w:val="0070C0"/>
        </w:rPr>
        <w:t xml:space="preserve"> </w:t>
      </w:r>
      <w:r>
        <w:rPr>
          <w:b/>
          <w:color w:val="0070C0"/>
        </w:rPr>
        <w:t>10</w:t>
      </w:r>
      <w:r w:rsidRPr="007A4D3F">
        <w:t xml:space="preserve">: </w:t>
      </w:r>
      <w:r w:rsidRPr="007A4D3F">
        <w:rPr>
          <w:sz w:val="28"/>
          <w:szCs w:val="28"/>
        </w:rPr>
        <w:t xml:space="preserve">Trên một mảnh vườn hình thang có trung bình cộng hai đáy là 15,5m; chiều cao 7,8m; người ta đào một ao nuôi cá hình tròn có </w:t>
      </w:r>
      <w:proofErr w:type="gramStart"/>
      <w:r w:rsidRPr="007A4D3F">
        <w:rPr>
          <w:sz w:val="28"/>
          <w:szCs w:val="28"/>
        </w:rPr>
        <w:t>chu</w:t>
      </w:r>
      <w:proofErr w:type="gramEnd"/>
      <w:r w:rsidRPr="007A4D3F">
        <w:rPr>
          <w:sz w:val="28"/>
          <w:szCs w:val="28"/>
        </w:rPr>
        <w:t xml:space="preserve"> vi 50,24m. </w:t>
      </w:r>
      <w:proofErr w:type="gramStart"/>
      <w:r w:rsidRPr="007A4D3F">
        <w:rPr>
          <w:sz w:val="28"/>
          <w:szCs w:val="28"/>
        </w:rPr>
        <w:t>Hãy tính diện tích còn lại của mảnh vườn.</w:t>
      </w:r>
      <w:proofErr w:type="gramEnd"/>
    </w:p>
    <w:p w:rsidR="00E91C92" w:rsidRDefault="00E91C92" w:rsidP="00275DE5">
      <w:pPr>
        <w:spacing w:after="0" w:line="400" w:lineRule="exact"/>
        <w:jc w:val="center"/>
        <w:rPr>
          <w:i/>
          <w:u w:val="single"/>
        </w:rPr>
      </w:pPr>
      <w:r>
        <w:rPr>
          <w:i/>
          <w:u w:val="single"/>
        </w:rPr>
        <w:t>Bài giải</w:t>
      </w:r>
    </w:p>
    <w:p w:rsidR="00E91C92" w:rsidRDefault="00E91C92" w:rsidP="00275DE5">
      <w:pPr>
        <w:spacing w:after="0" w:line="400" w:lineRule="exact"/>
        <w:jc w:val="center"/>
      </w:pPr>
      <w:r>
        <w:t xml:space="preserve">Bán kính của ao cá </w:t>
      </w:r>
      <w:proofErr w:type="gramStart"/>
      <w:r>
        <w:t>là :</w:t>
      </w:r>
      <w:proofErr w:type="gramEnd"/>
      <w:r>
        <w:t xml:space="preserve"> 50,24 : 3,14 : 2 = 8(m)</w:t>
      </w:r>
    </w:p>
    <w:p w:rsidR="00E91C92" w:rsidRPr="00F912E2" w:rsidRDefault="00E91C92" w:rsidP="00275DE5">
      <w:pPr>
        <w:spacing w:after="0" w:line="400" w:lineRule="exact"/>
        <w:jc w:val="center"/>
      </w:pPr>
      <w:r>
        <w:t xml:space="preserve">Diện tích ao cá </w:t>
      </w:r>
      <w:proofErr w:type="gramStart"/>
      <w:r>
        <w:t>là :</w:t>
      </w:r>
      <w:proofErr w:type="gramEnd"/>
      <w:r>
        <w:t xml:space="preserve"> 8 x 8 x 3,14 = 200,96(m</w:t>
      </w:r>
      <w:r>
        <w:rPr>
          <w:vertAlign w:val="superscript"/>
        </w:rPr>
        <w:t>2</w:t>
      </w:r>
      <w:r>
        <w:t>)</w:t>
      </w:r>
    </w:p>
    <w:p w:rsidR="00E91C92" w:rsidRDefault="00E91C92" w:rsidP="00275DE5">
      <w:pPr>
        <w:spacing w:after="0" w:line="400" w:lineRule="exact"/>
        <w:jc w:val="center"/>
      </w:pPr>
      <w:r>
        <w:t xml:space="preserve">Diện tích mảnh vườn hình thang </w:t>
      </w:r>
      <w:proofErr w:type="gramStart"/>
      <w:r>
        <w:t>là :</w:t>
      </w:r>
      <w:proofErr w:type="gramEnd"/>
      <w:r>
        <w:t xml:space="preserve"> 15,5 x 7,8 = 120,9(m</w:t>
      </w:r>
      <w:r>
        <w:rPr>
          <w:vertAlign w:val="superscript"/>
        </w:rPr>
        <w:t>2</w:t>
      </w:r>
      <w:r>
        <w:t>)</w:t>
      </w:r>
    </w:p>
    <w:p w:rsidR="00E91C92" w:rsidRPr="00051A6F" w:rsidRDefault="00E91C92" w:rsidP="00275DE5">
      <w:pPr>
        <w:spacing w:after="0" w:line="400" w:lineRule="exact"/>
        <w:jc w:val="center"/>
      </w:pPr>
      <w:r>
        <w:t xml:space="preserve">Diện tích phần đất còn </w:t>
      </w:r>
      <w:proofErr w:type="gramStart"/>
      <w:r>
        <w:t>lại :</w:t>
      </w:r>
      <w:proofErr w:type="gramEnd"/>
      <w:r>
        <w:t xml:space="preserve"> </w:t>
      </w:r>
    </w:p>
    <w:tbl>
      <w:tblPr>
        <w:tblW w:w="10383" w:type="dxa"/>
        <w:tblInd w:w="108" w:type="dxa"/>
        <w:tblBorders>
          <w:top w:val="dashSmallGap" w:sz="4" w:space="0" w:color="auto"/>
          <w:bottom w:val="dashSmallGap" w:sz="4" w:space="0" w:color="auto"/>
          <w:insideH w:val="dashSmallGap" w:sz="4" w:space="0" w:color="auto"/>
          <w:insideV w:val="dashSmallGap" w:sz="4" w:space="0" w:color="auto"/>
        </w:tblBorders>
        <w:tblLook w:val="00A0" w:firstRow="1" w:lastRow="0" w:firstColumn="1" w:lastColumn="0" w:noHBand="0" w:noVBand="0"/>
      </w:tblPr>
      <w:tblGrid>
        <w:gridCol w:w="3220"/>
        <w:gridCol w:w="6986"/>
        <w:gridCol w:w="177"/>
      </w:tblGrid>
      <w:tr w:rsidR="00E91C92" w:rsidRPr="008E5978" w:rsidTr="00A26A9A">
        <w:trPr>
          <w:gridAfter w:val="1"/>
          <w:wAfter w:w="177" w:type="dxa"/>
        </w:trPr>
        <w:tc>
          <w:tcPr>
            <w:tcW w:w="10206" w:type="dxa"/>
            <w:gridSpan w:val="2"/>
          </w:tcPr>
          <w:p w:rsidR="00E91C92" w:rsidRPr="008E5978" w:rsidRDefault="00E91C92" w:rsidP="00EB0771">
            <w:pPr>
              <w:pStyle w:val="NormalWeb"/>
              <w:spacing w:before="0" w:beforeAutospacing="0" w:after="0" w:afterAutospacing="0" w:line="40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A26A9A">
        <w:trPr>
          <w:gridAfter w:val="1"/>
          <w:wAfter w:w="177" w:type="dxa"/>
        </w:trPr>
        <w:tc>
          <w:tcPr>
            <w:tcW w:w="10206" w:type="dxa"/>
            <w:gridSpan w:val="2"/>
          </w:tcPr>
          <w:p w:rsidR="00E91C92" w:rsidRPr="008E5978" w:rsidRDefault="00E91C92" w:rsidP="00EB0771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A26A9A">
        <w:trPr>
          <w:gridAfter w:val="1"/>
          <w:wAfter w:w="177" w:type="dxa"/>
        </w:trPr>
        <w:tc>
          <w:tcPr>
            <w:tcW w:w="10206" w:type="dxa"/>
            <w:gridSpan w:val="2"/>
          </w:tcPr>
          <w:p w:rsidR="00E91C92" w:rsidRPr="008E5978" w:rsidRDefault="00E91C92" w:rsidP="00EB0771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A26A9A">
        <w:trPr>
          <w:gridAfter w:val="1"/>
          <w:wAfter w:w="177" w:type="dxa"/>
        </w:trPr>
        <w:tc>
          <w:tcPr>
            <w:tcW w:w="10206" w:type="dxa"/>
            <w:gridSpan w:val="2"/>
          </w:tcPr>
          <w:p w:rsidR="00E91C92" w:rsidRPr="008E5978" w:rsidRDefault="00E91C92" w:rsidP="00EB0771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A26A9A">
        <w:trPr>
          <w:gridAfter w:val="1"/>
          <w:wAfter w:w="177" w:type="dxa"/>
        </w:trPr>
        <w:tc>
          <w:tcPr>
            <w:tcW w:w="10206" w:type="dxa"/>
            <w:gridSpan w:val="2"/>
          </w:tcPr>
          <w:p w:rsidR="00E91C92" w:rsidRPr="008E5978" w:rsidRDefault="00E91C92" w:rsidP="00EB0771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A26A9A">
        <w:trPr>
          <w:gridAfter w:val="1"/>
          <w:wAfter w:w="177" w:type="dxa"/>
        </w:trPr>
        <w:tc>
          <w:tcPr>
            <w:tcW w:w="10206" w:type="dxa"/>
            <w:gridSpan w:val="2"/>
          </w:tcPr>
          <w:p w:rsidR="00E91C92" w:rsidRPr="008E5978" w:rsidRDefault="00E91C92" w:rsidP="00EB0771">
            <w:pPr>
              <w:pStyle w:val="NormalWeb"/>
              <w:spacing w:before="0" w:beforeAutospacing="0" w:after="0" w:afterAutospacing="0" w:line="440" w:lineRule="exact"/>
              <w:jc w:val="both"/>
              <w:rPr>
                <w:rStyle w:val="Strong"/>
                <w:sz w:val="28"/>
                <w:szCs w:val="28"/>
                <w:bdr w:val="none" w:sz="0" w:space="0" w:color="auto" w:frame="1"/>
              </w:rPr>
            </w:pPr>
          </w:p>
        </w:tc>
      </w:tr>
      <w:tr w:rsidR="00E91C92" w:rsidRPr="008E5978" w:rsidTr="00A26A9A">
        <w:tblPrEx>
          <w:tblBorders>
            <w:top w:val="none" w:sz="0" w:space="0" w:color="auto"/>
            <w:bottom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rPr>
          <w:trHeight w:val="2948"/>
        </w:trPr>
        <w:tc>
          <w:tcPr>
            <w:tcW w:w="3220" w:type="dxa"/>
          </w:tcPr>
          <w:p w:rsidR="00E91C92" w:rsidRPr="008E5978" w:rsidRDefault="00D20CB9" w:rsidP="00EB0771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100" w:afterAutospacing="1" w:line="440" w:lineRule="exact"/>
              <w:jc w:val="both"/>
            </w:pPr>
            <w:r>
              <w:rPr>
                <w:noProof/>
              </w:rPr>
              <w:pict>
                <v:shape id="_x0000_s1068" type="#_x0000_t75" style="position:absolute;left:0;text-align:left;margin-left:3pt;margin-top:29.5pt;width:123pt;height:103.5pt;z-index:251640320;visibility:visible;mso-position-horizontal-relative:text;mso-position-vertical-relative:text">
                  <v:imagedata r:id="rId64" o:title=""/>
                </v:shape>
              </w:pict>
            </w:r>
            <w:r w:rsidR="00E91C92">
              <w:rPr>
                <w:b/>
                <w:color w:val="0070C0"/>
              </w:rPr>
              <w:t>Câu</w:t>
            </w:r>
            <w:r w:rsidR="00E91C92" w:rsidRPr="007A4D3F">
              <w:rPr>
                <w:b/>
                <w:color w:val="0070C0"/>
              </w:rPr>
              <w:t xml:space="preserve"> </w:t>
            </w:r>
            <w:r w:rsidR="00E91C92">
              <w:rPr>
                <w:b/>
                <w:color w:val="0070C0"/>
              </w:rPr>
              <w:t>11</w:t>
            </w:r>
            <w:r w:rsidR="00E91C92" w:rsidRPr="007A4D3F">
              <w:t xml:space="preserve">: </w:t>
            </w:r>
          </w:p>
        </w:tc>
        <w:tc>
          <w:tcPr>
            <w:tcW w:w="7145" w:type="dxa"/>
            <w:gridSpan w:val="2"/>
          </w:tcPr>
          <w:p w:rsidR="00E91C92" w:rsidRDefault="00E91C92" w:rsidP="00EB0771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00" w:lineRule="exact"/>
              <w:jc w:val="center"/>
              <w:rPr>
                <w:i/>
                <w:u w:val="single"/>
              </w:rPr>
            </w:pPr>
            <w:r w:rsidRPr="008E5978">
              <w:rPr>
                <w:i/>
                <w:u w:val="single"/>
              </w:rPr>
              <w:t>Bài giải</w:t>
            </w:r>
          </w:p>
          <w:p w:rsidR="00E91C92" w:rsidRDefault="00E91C92" w:rsidP="00EB0771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00" w:lineRule="exact"/>
              <w:jc w:val="center"/>
            </w:pPr>
            <w:r>
              <w:t>Bán kính biển báo là : 50 : 2 = 25 (cm)</w:t>
            </w:r>
          </w:p>
          <w:p w:rsidR="00E91C92" w:rsidRDefault="00E91C92" w:rsidP="00EB0771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00" w:lineRule="exact"/>
              <w:jc w:val="center"/>
            </w:pPr>
            <w:r>
              <w:t>Diện tích biển báo là : 25 x 25 x 3,14 = 1962,5(cm</w:t>
            </w:r>
            <w:r>
              <w:rPr>
                <w:vertAlign w:val="superscript"/>
              </w:rPr>
              <w:t>2</w:t>
            </w:r>
            <w:r>
              <w:t>)</w:t>
            </w:r>
          </w:p>
          <w:p w:rsidR="00E91C92" w:rsidRDefault="00E91C92" w:rsidP="00F912E2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00" w:lineRule="exact"/>
              <w:jc w:val="center"/>
            </w:pPr>
            <w:r>
              <w:t>Diện tích hình chữ nhật là : 1962,5 x 20 : 100 = 392,5(cm</w:t>
            </w:r>
            <w:r>
              <w:rPr>
                <w:vertAlign w:val="superscript"/>
              </w:rPr>
              <w:t>2</w:t>
            </w:r>
            <w:r>
              <w:t>)</w:t>
            </w:r>
          </w:p>
          <w:p w:rsidR="00E91C92" w:rsidRDefault="00E91C92" w:rsidP="00F912E2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00" w:lineRule="exact"/>
              <w:jc w:val="center"/>
            </w:pPr>
            <w:r>
              <w:t>Diện tích phần tô đậm là : 1962,5 - 392,5 = 1570(cm</w:t>
            </w:r>
            <w:r>
              <w:rPr>
                <w:vertAlign w:val="superscript"/>
              </w:rPr>
              <w:t>2</w:t>
            </w:r>
            <w:r>
              <w:t>)</w:t>
            </w:r>
          </w:p>
          <w:p w:rsidR="00E91C92" w:rsidRDefault="00E91C92" w:rsidP="00F912E2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00" w:lineRule="exact"/>
              <w:jc w:val="center"/>
            </w:pPr>
            <w:r>
              <w:t xml:space="preserve">                     Đáp số : 1570cm</w:t>
            </w:r>
            <w:r>
              <w:rPr>
                <w:vertAlign w:val="superscript"/>
              </w:rPr>
              <w:t>2</w:t>
            </w:r>
          </w:p>
          <w:p w:rsidR="00E91C92" w:rsidRPr="008E5978" w:rsidRDefault="00E91C92" w:rsidP="00EB0771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</w:p>
        </w:tc>
      </w:tr>
    </w:tbl>
    <w:p w:rsidR="00E91C92" w:rsidRPr="007A4D3F" w:rsidRDefault="00E91C92" w:rsidP="00275DE5">
      <w:pPr>
        <w:tabs>
          <w:tab w:val="left" w:pos="142"/>
          <w:tab w:val="left" w:leader="dot" w:pos="6663"/>
          <w:tab w:val="left" w:leader="dot" w:pos="10206"/>
        </w:tabs>
        <w:spacing w:after="100" w:afterAutospacing="1" w:line="440" w:lineRule="exact"/>
        <w:jc w:val="both"/>
      </w:pPr>
      <w:r>
        <w:rPr>
          <w:b/>
          <w:color w:val="0070C0"/>
        </w:rPr>
        <w:t>Câu</w:t>
      </w:r>
      <w:r w:rsidRPr="007A4D3F">
        <w:rPr>
          <w:b/>
          <w:color w:val="0070C0"/>
        </w:rPr>
        <w:t xml:space="preserve"> </w:t>
      </w:r>
      <w:r>
        <w:rPr>
          <w:b/>
          <w:color w:val="0070C0"/>
        </w:rPr>
        <w:t>12</w:t>
      </w:r>
      <w:r w:rsidRPr="007A4D3F">
        <w:t xml:space="preserve">: </w:t>
      </w:r>
    </w:p>
    <w:tbl>
      <w:tblPr>
        <w:tblW w:w="10474" w:type="dxa"/>
        <w:tblInd w:w="126" w:type="dxa"/>
        <w:tblLook w:val="0000" w:firstRow="0" w:lastRow="0" w:firstColumn="0" w:lastColumn="0" w:noHBand="0" w:noVBand="0"/>
      </w:tblPr>
      <w:tblGrid>
        <w:gridCol w:w="6361"/>
        <w:gridCol w:w="4113"/>
      </w:tblGrid>
      <w:tr w:rsidR="00E91C92" w:rsidRPr="008E5978" w:rsidTr="00EB0771">
        <w:trPr>
          <w:trHeight w:val="3949"/>
        </w:trPr>
        <w:tc>
          <w:tcPr>
            <w:tcW w:w="6361" w:type="dxa"/>
          </w:tcPr>
          <w:p w:rsidR="00E91C92" w:rsidRDefault="00E91C92" w:rsidP="00EB0771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00" w:lineRule="exact"/>
              <w:jc w:val="center"/>
              <w:rPr>
                <w:i/>
                <w:u w:val="single"/>
              </w:rPr>
            </w:pPr>
            <w:r w:rsidRPr="008E5978">
              <w:rPr>
                <w:i/>
                <w:u w:val="single"/>
              </w:rPr>
              <w:lastRenderedPageBreak/>
              <w:t>Bài giải</w:t>
            </w:r>
          </w:p>
          <w:p w:rsidR="00E91C92" w:rsidRDefault="00E91C92" w:rsidP="007B1CF6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00" w:lineRule="exact"/>
            </w:pPr>
            <w:r>
              <w:t xml:space="preserve">            Diện tích mảnh đất hình thang </w:t>
            </w:r>
          </w:p>
          <w:p w:rsidR="00E91C92" w:rsidRDefault="00E91C92" w:rsidP="00A26A9A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00" w:lineRule="exact"/>
              <w:jc w:val="center"/>
            </w:pPr>
            <w:r>
              <w:t>16 x 12 = 192 (m</w:t>
            </w:r>
            <w:r>
              <w:rPr>
                <w:vertAlign w:val="superscript"/>
              </w:rPr>
              <w:t>2</w:t>
            </w:r>
            <w:r>
              <w:t>)</w:t>
            </w:r>
          </w:p>
          <w:p w:rsidR="00E91C92" w:rsidRDefault="00E91C92" w:rsidP="007B1CF6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00" w:lineRule="exact"/>
            </w:pPr>
            <w:r>
              <w:t xml:space="preserve">            Diện tích bồn hoa là :</w:t>
            </w:r>
          </w:p>
          <w:p w:rsidR="00E91C92" w:rsidRDefault="00E91C92" w:rsidP="00A26A9A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00" w:lineRule="exact"/>
              <w:jc w:val="center"/>
            </w:pPr>
            <w:r>
              <w:t>3,5 x 3,5 x 3,14 = 38,465(cm</w:t>
            </w:r>
            <w:r>
              <w:rPr>
                <w:vertAlign w:val="superscript"/>
              </w:rPr>
              <w:t>2</w:t>
            </w:r>
            <w:r>
              <w:t>)</w:t>
            </w:r>
          </w:p>
          <w:p w:rsidR="00E91C92" w:rsidRDefault="00E91C92" w:rsidP="007B1CF6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00" w:lineRule="exact"/>
            </w:pPr>
            <w:r>
              <w:t xml:space="preserve">             Diện tích phần đất còn lại là : </w:t>
            </w:r>
          </w:p>
          <w:p w:rsidR="00E91C92" w:rsidRDefault="00E91C92" w:rsidP="00A26A9A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00" w:lineRule="exact"/>
              <w:jc w:val="center"/>
            </w:pPr>
            <w:r>
              <w:t>192 - 38,465 = 153,535(cm</w:t>
            </w:r>
            <w:r>
              <w:rPr>
                <w:vertAlign w:val="superscript"/>
              </w:rPr>
              <w:t>2</w:t>
            </w:r>
            <w:r>
              <w:t>)</w:t>
            </w:r>
          </w:p>
          <w:p w:rsidR="00E91C92" w:rsidRDefault="00E91C92" w:rsidP="00A26A9A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00" w:lineRule="exact"/>
              <w:jc w:val="center"/>
            </w:pPr>
            <w:r>
              <w:t xml:space="preserve">               Đáp số : 153,535cm</w:t>
            </w:r>
            <w:r>
              <w:rPr>
                <w:vertAlign w:val="superscript"/>
              </w:rPr>
              <w:t>2</w:t>
            </w:r>
          </w:p>
          <w:p w:rsidR="00E91C92" w:rsidRPr="008E5978" w:rsidRDefault="00E91C92" w:rsidP="00EB0771">
            <w:pPr>
              <w:tabs>
                <w:tab w:val="left" w:pos="142"/>
                <w:tab w:val="left" w:pos="5828"/>
                <w:tab w:val="left" w:leader="dot" w:pos="5865"/>
                <w:tab w:val="left" w:leader="dot" w:pos="6663"/>
                <w:tab w:val="left" w:leader="dot" w:pos="10206"/>
              </w:tabs>
              <w:spacing w:after="100" w:afterAutospacing="1" w:line="440" w:lineRule="exact"/>
              <w:jc w:val="both"/>
            </w:pPr>
          </w:p>
        </w:tc>
        <w:tc>
          <w:tcPr>
            <w:tcW w:w="4113" w:type="dxa"/>
          </w:tcPr>
          <w:p w:rsidR="00E91C92" w:rsidRPr="008E5978" w:rsidRDefault="00D20CB9" w:rsidP="00EB0771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100" w:afterAutospacing="1" w:line="440" w:lineRule="exact"/>
              <w:jc w:val="both"/>
            </w:pPr>
            <w:r>
              <w:rPr>
                <w:noProof/>
              </w:rPr>
              <w:pict>
                <v:shape id="_x0000_s1069" type="#_x0000_t75" style="position:absolute;left:0;text-align:left;margin-left:.55pt;margin-top:45pt;width:181.55pt;height:75.75pt;z-index:251641344;visibility:visible;mso-position-horizontal-relative:text;mso-position-vertical-relative:text">
                  <v:imagedata r:id="rId65" o:title=""/>
                </v:shape>
              </w:pict>
            </w:r>
          </w:p>
        </w:tc>
      </w:tr>
    </w:tbl>
    <w:p w:rsidR="00E91C92" w:rsidRDefault="00E91C92" w:rsidP="007B1CF6">
      <w:pPr>
        <w:spacing w:after="0" w:line="440" w:lineRule="exact"/>
        <w:jc w:val="both"/>
        <w:rPr>
          <w:i/>
          <w:u w:val="single"/>
        </w:rPr>
      </w:pPr>
      <w:r>
        <w:rPr>
          <w:b/>
          <w:color w:val="0070C0"/>
        </w:rPr>
        <w:t>Câu</w:t>
      </w:r>
      <w:r w:rsidRPr="007A4D3F">
        <w:rPr>
          <w:b/>
          <w:color w:val="0070C0"/>
        </w:rPr>
        <w:t xml:space="preserve"> </w:t>
      </w:r>
      <w:r>
        <w:rPr>
          <w:b/>
          <w:color w:val="0070C0"/>
        </w:rPr>
        <w:t>13</w:t>
      </w:r>
      <w:r w:rsidRPr="007A4D3F">
        <w:t xml:space="preserve">: </w:t>
      </w:r>
      <w:r>
        <w:t xml:space="preserve">                                              </w:t>
      </w:r>
      <w:r>
        <w:rPr>
          <w:i/>
          <w:u w:val="single"/>
        </w:rPr>
        <w:t>Bài giải</w:t>
      </w:r>
    </w:p>
    <w:p w:rsidR="00E91C92" w:rsidRPr="00507354" w:rsidRDefault="00E91C92" w:rsidP="007B1CF6">
      <w:pPr>
        <w:spacing w:after="0" w:line="400" w:lineRule="exact"/>
        <w:rPr>
          <w:lang w:val="fr-FR"/>
        </w:rPr>
      </w:pPr>
      <w:r w:rsidRPr="00507354">
        <w:rPr>
          <w:lang w:val="fr-FR"/>
        </w:rPr>
        <w:t xml:space="preserve">                     Chu vi bánh xe đó là : </w:t>
      </w:r>
    </w:p>
    <w:p w:rsidR="00E91C92" w:rsidRDefault="00E91C92" w:rsidP="00275DE5">
      <w:pPr>
        <w:spacing w:after="0" w:line="400" w:lineRule="exact"/>
        <w:jc w:val="center"/>
        <w:rPr>
          <w:lang w:val="fr-FR"/>
        </w:rPr>
      </w:pPr>
      <w:r w:rsidRPr="007B1CF6">
        <w:rPr>
          <w:lang w:val="fr-FR"/>
        </w:rPr>
        <w:t xml:space="preserve">0,26 </w:t>
      </w:r>
      <w:r>
        <w:rPr>
          <w:lang w:val="fr-FR"/>
        </w:rPr>
        <w:t xml:space="preserve">x 2 </w:t>
      </w:r>
      <w:r w:rsidRPr="007B1CF6">
        <w:rPr>
          <w:lang w:val="fr-FR"/>
        </w:rPr>
        <w:t xml:space="preserve">x 3,14 </w:t>
      </w:r>
      <w:r>
        <w:rPr>
          <w:lang w:val="fr-FR"/>
        </w:rPr>
        <w:t>= 1,6328(cm)</w:t>
      </w:r>
    </w:p>
    <w:p w:rsidR="00E91C92" w:rsidRDefault="00E91C92" w:rsidP="00275DE5">
      <w:pPr>
        <w:spacing w:after="0" w:line="400" w:lineRule="exact"/>
        <w:jc w:val="center"/>
        <w:rPr>
          <w:lang w:val="fr-FR"/>
        </w:rPr>
      </w:pPr>
      <w:r>
        <w:rPr>
          <w:lang w:val="fr-FR"/>
        </w:rPr>
        <w:t xml:space="preserve">Khi bánh xe lăn trên đất được 500 vòng thì đi được số mét là : </w:t>
      </w:r>
    </w:p>
    <w:p w:rsidR="00E91C92" w:rsidRDefault="00E91C92" w:rsidP="00275DE5">
      <w:pPr>
        <w:spacing w:after="0" w:line="400" w:lineRule="exact"/>
        <w:jc w:val="center"/>
        <w:rPr>
          <w:lang w:val="fr-FR"/>
        </w:rPr>
      </w:pPr>
      <w:r>
        <w:rPr>
          <w:lang w:val="fr-FR"/>
        </w:rPr>
        <w:t>1,6328 x 500 = 816,4(m)</w:t>
      </w:r>
    </w:p>
    <w:p w:rsidR="00E91C92" w:rsidRPr="007B1CF6" w:rsidRDefault="00E91C92" w:rsidP="00275DE5">
      <w:pPr>
        <w:spacing w:after="0" w:line="400" w:lineRule="exact"/>
        <w:jc w:val="center"/>
        <w:rPr>
          <w:lang w:val="fr-FR"/>
        </w:rPr>
      </w:pPr>
      <w:r>
        <w:rPr>
          <w:lang w:val="fr-FR"/>
        </w:rPr>
        <w:t xml:space="preserve">                                                    Đáp số : 816,4m</w:t>
      </w:r>
    </w:p>
    <w:p w:rsidR="00E91C92" w:rsidRPr="00507354" w:rsidRDefault="00E91C92" w:rsidP="00275DE5">
      <w:pPr>
        <w:spacing w:after="100" w:afterAutospacing="1" w:line="440" w:lineRule="exact"/>
        <w:jc w:val="both"/>
        <w:rPr>
          <w:lang w:val="fr-FR"/>
        </w:rPr>
      </w:pPr>
      <w:r w:rsidRPr="007B1CF6">
        <w:rPr>
          <w:b/>
          <w:color w:val="0070C0"/>
          <w:lang w:val="fr-FR"/>
        </w:rPr>
        <w:t>Bài 14</w:t>
      </w:r>
      <w:r w:rsidRPr="007B1CF6">
        <w:rPr>
          <w:lang w:val="fr-FR"/>
        </w:rPr>
        <w:t xml:space="preserve">: </w:t>
      </w:r>
    </w:p>
    <w:tbl>
      <w:tblPr>
        <w:tblW w:w="10365" w:type="dxa"/>
        <w:tblInd w:w="126" w:type="dxa"/>
        <w:tblLook w:val="0000" w:firstRow="0" w:lastRow="0" w:firstColumn="0" w:lastColumn="0" w:noHBand="0" w:noVBand="0"/>
      </w:tblPr>
      <w:tblGrid>
        <w:gridCol w:w="3384"/>
        <w:gridCol w:w="6981"/>
      </w:tblGrid>
      <w:tr w:rsidR="00E91C92" w:rsidRPr="008E5978" w:rsidTr="00EB0771">
        <w:trPr>
          <w:trHeight w:val="2948"/>
        </w:trPr>
        <w:tc>
          <w:tcPr>
            <w:tcW w:w="3384" w:type="dxa"/>
          </w:tcPr>
          <w:p w:rsidR="00E91C92" w:rsidRPr="00507354" w:rsidRDefault="00D20CB9" w:rsidP="00EB0771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100" w:afterAutospacing="1" w:line="440" w:lineRule="exact"/>
              <w:jc w:val="both"/>
              <w:rPr>
                <w:lang w:val="fr-FR"/>
              </w:rPr>
            </w:pPr>
            <w:r>
              <w:rPr>
                <w:noProof/>
              </w:rPr>
              <w:pict>
                <v:shape id="_x0000_s1070" type="#_x0000_t75" style="position:absolute;left:0;text-align:left;margin-left:-6.5pt;margin-top:24.95pt;width:169.6pt;height:116pt;z-index:251636224;visibility:visible;mso-position-horizontal-relative:margin">
                  <v:imagedata r:id="rId66" o:title=""/>
                  <w10:wrap anchorx="margin"/>
                </v:shape>
              </w:pict>
            </w:r>
          </w:p>
        </w:tc>
        <w:tc>
          <w:tcPr>
            <w:tcW w:w="6981" w:type="dxa"/>
          </w:tcPr>
          <w:p w:rsidR="00E91C92" w:rsidRPr="00507354" w:rsidRDefault="00E91C92" w:rsidP="00EB0771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00" w:lineRule="exact"/>
              <w:jc w:val="center"/>
              <w:rPr>
                <w:i/>
                <w:u w:val="single"/>
                <w:lang w:val="fr-FR"/>
              </w:rPr>
            </w:pPr>
            <w:r w:rsidRPr="00507354">
              <w:rPr>
                <w:i/>
                <w:u w:val="single"/>
                <w:lang w:val="fr-FR"/>
              </w:rPr>
              <w:t>Bài giải</w:t>
            </w:r>
          </w:p>
          <w:p w:rsidR="00E91C92" w:rsidRPr="00507354" w:rsidRDefault="00E91C92" w:rsidP="007B1CF6">
            <w:pPr>
              <w:spacing w:after="0" w:line="400" w:lineRule="exact"/>
              <w:rPr>
                <w:lang w:val="fr-FR"/>
              </w:rPr>
            </w:pPr>
            <w:r w:rsidRPr="00507354">
              <w:rPr>
                <w:lang w:val="fr-FR"/>
              </w:rPr>
              <w:t xml:space="preserve">   Diện tích ao cá là : 5 x 5 x 3,14 = 78,5(m</w:t>
            </w:r>
            <w:r w:rsidRPr="00507354">
              <w:rPr>
                <w:vertAlign w:val="superscript"/>
                <w:lang w:val="fr-FR"/>
              </w:rPr>
              <w:t>2</w:t>
            </w:r>
            <w:r w:rsidRPr="00507354">
              <w:rPr>
                <w:lang w:val="fr-FR"/>
              </w:rPr>
              <w:t>)</w:t>
            </w:r>
          </w:p>
          <w:p w:rsidR="00E91C92" w:rsidRPr="00507354" w:rsidRDefault="00E91C92" w:rsidP="007B1CF6">
            <w:pPr>
              <w:spacing w:after="0" w:line="400" w:lineRule="exact"/>
              <w:rPr>
                <w:lang w:val="fr-FR"/>
              </w:rPr>
            </w:pPr>
            <w:r w:rsidRPr="00507354">
              <w:rPr>
                <w:lang w:val="fr-FR"/>
              </w:rPr>
              <w:t xml:space="preserve">    Diện tích mảnh vườn là : 25 x 18 = 450(m</w:t>
            </w:r>
            <w:r w:rsidRPr="00507354">
              <w:rPr>
                <w:vertAlign w:val="superscript"/>
                <w:lang w:val="fr-FR"/>
              </w:rPr>
              <w:t>2</w:t>
            </w:r>
            <w:r w:rsidRPr="00507354">
              <w:rPr>
                <w:lang w:val="fr-FR"/>
              </w:rPr>
              <w:t>)</w:t>
            </w:r>
          </w:p>
          <w:p w:rsidR="00E91C92" w:rsidRPr="00507354" w:rsidRDefault="00E91C92" w:rsidP="007B1CF6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00" w:lineRule="exact"/>
              <w:jc w:val="center"/>
              <w:rPr>
                <w:lang w:val="fr-FR"/>
              </w:rPr>
            </w:pPr>
            <w:r w:rsidRPr="00507354">
              <w:rPr>
                <w:lang w:val="fr-FR"/>
              </w:rPr>
              <w:t>Diện tích phần đất trồng hoa là : 450 - 78,5 = 371,5(m</w:t>
            </w:r>
            <w:r w:rsidRPr="00507354">
              <w:rPr>
                <w:vertAlign w:val="superscript"/>
                <w:lang w:val="fr-FR"/>
              </w:rPr>
              <w:t>2</w:t>
            </w:r>
            <w:r w:rsidRPr="00507354">
              <w:rPr>
                <w:lang w:val="fr-FR"/>
              </w:rPr>
              <w:t>)</w:t>
            </w:r>
          </w:p>
          <w:p w:rsidR="00E91C92" w:rsidRPr="007B1CF6" w:rsidRDefault="00E91C92" w:rsidP="007B1CF6">
            <w:pPr>
              <w:tabs>
                <w:tab w:val="left" w:pos="142"/>
                <w:tab w:val="left" w:leader="dot" w:pos="6663"/>
                <w:tab w:val="left" w:leader="dot" w:pos="10206"/>
              </w:tabs>
              <w:spacing w:after="0" w:line="400" w:lineRule="exact"/>
              <w:jc w:val="center"/>
            </w:pPr>
            <w:r w:rsidRPr="00507354">
              <w:rPr>
                <w:lang w:val="fr-FR"/>
              </w:rPr>
              <w:t xml:space="preserve">                                   </w:t>
            </w:r>
            <w:r>
              <w:t>Đáp số : 371,5m</w:t>
            </w:r>
            <w:r>
              <w:rPr>
                <w:vertAlign w:val="superscript"/>
              </w:rPr>
              <w:t>2</w:t>
            </w:r>
          </w:p>
          <w:p w:rsidR="00E91C92" w:rsidRPr="008E5978" w:rsidRDefault="00E91C92" w:rsidP="00EB0771">
            <w:pPr>
              <w:tabs>
                <w:tab w:val="left" w:leader="dot" w:pos="213"/>
                <w:tab w:val="left" w:leader="dot" w:pos="6577"/>
                <w:tab w:val="left" w:leader="dot" w:pos="6663"/>
                <w:tab w:val="left" w:leader="dot" w:pos="10206"/>
              </w:tabs>
              <w:spacing w:after="0" w:line="400" w:lineRule="exact"/>
              <w:jc w:val="both"/>
            </w:pPr>
          </w:p>
        </w:tc>
      </w:tr>
    </w:tbl>
    <w:p w:rsidR="00E91C92" w:rsidRPr="007A4D3F" w:rsidRDefault="00E91C92" w:rsidP="00275DE5">
      <w:pPr>
        <w:tabs>
          <w:tab w:val="left" w:leader="dot" w:pos="9000"/>
        </w:tabs>
        <w:spacing w:after="100" w:afterAutospacing="1" w:line="440" w:lineRule="exact"/>
        <w:jc w:val="both"/>
      </w:pPr>
    </w:p>
    <w:p w:rsidR="00E91C92" w:rsidRDefault="00E91C92" w:rsidP="00275DE5">
      <w:pPr>
        <w:jc w:val="center"/>
        <w:rPr>
          <w:b/>
          <w:color w:val="0070C0"/>
        </w:rPr>
      </w:pPr>
      <w:r>
        <w:rPr>
          <w:b/>
          <w:color w:val="0070C0"/>
        </w:rPr>
        <w:br w:type="page"/>
      </w:r>
    </w:p>
    <w:p w:rsidR="00E91C92" w:rsidRPr="006552F7" w:rsidRDefault="00C65A03" w:rsidP="00E338B0">
      <w:pPr>
        <w:jc w:val="center"/>
        <w:rPr>
          <w:b/>
          <w:color w:val="0070C0"/>
          <w:lang w:val="pt-BR"/>
        </w:rPr>
      </w:pPr>
      <w:r>
        <w:rPr>
          <w:b/>
          <w:color w:val="0070C0"/>
        </w:rPr>
        <w:br w:type="page"/>
      </w:r>
      <w:r w:rsidR="00E338B0" w:rsidRPr="006552F7">
        <w:rPr>
          <w:b/>
          <w:color w:val="0070C0"/>
          <w:lang w:val="pt-BR"/>
        </w:rPr>
        <w:lastRenderedPageBreak/>
        <w:t xml:space="preserve"> </w:t>
      </w:r>
    </w:p>
    <w:p w:rsidR="00E91C92" w:rsidRPr="006552F7" w:rsidRDefault="00E91C92" w:rsidP="006552F7">
      <w:pPr>
        <w:rPr>
          <w:lang w:val="pt-BR"/>
        </w:rPr>
      </w:pPr>
    </w:p>
    <w:p w:rsidR="00E91C92" w:rsidRPr="006552F7" w:rsidRDefault="00E91C92" w:rsidP="006552F7">
      <w:pPr>
        <w:rPr>
          <w:lang w:val="pt-BR"/>
        </w:rPr>
      </w:pPr>
    </w:p>
    <w:p w:rsidR="00E91C92" w:rsidRPr="006552F7" w:rsidRDefault="00E91C92" w:rsidP="006552F7">
      <w:pPr>
        <w:rPr>
          <w:lang w:val="pt-BR"/>
        </w:rPr>
      </w:pPr>
    </w:p>
    <w:p w:rsidR="00E91C92" w:rsidRPr="006552F7" w:rsidRDefault="00E91C92" w:rsidP="006552F7">
      <w:pPr>
        <w:spacing w:after="0" w:line="276" w:lineRule="auto"/>
        <w:jc w:val="center"/>
        <w:rPr>
          <w:b/>
          <w:color w:val="0070C0"/>
          <w:lang w:val="pt-BR"/>
        </w:rPr>
      </w:pPr>
    </w:p>
    <w:sectPr w:rsidR="00E91C92" w:rsidRPr="006552F7" w:rsidSect="00833A5C">
      <w:footerReference w:type="default" r:id="rId72"/>
      <w:type w:val="continuous"/>
      <w:pgSz w:w="11907" w:h="16840" w:code="9"/>
      <w:pgMar w:top="851" w:right="851" w:bottom="851" w:left="851" w:header="0" w:footer="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D2BAC" w:rsidRDefault="009D2BAC" w:rsidP="001F281C">
      <w:pPr>
        <w:spacing w:after="0" w:line="240" w:lineRule="auto"/>
      </w:pPr>
      <w:r>
        <w:separator/>
      </w:r>
    </w:p>
  </w:endnote>
  <w:endnote w:type="continuationSeparator" w:id="0">
    <w:p w:rsidR="009D2BAC" w:rsidRDefault="009D2BAC" w:rsidP="001F28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2D60" w:rsidRDefault="00842D60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D20CB9">
      <w:rPr>
        <w:noProof/>
      </w:rPr>
      <w:t>1</w:t>
    </w:r>
    <w:r>
      <w:rPr>
        <w:noProof/>
      </w:rPr>
      <w:fldChar w:fldCharType="end"/>
    </w:r>
  </w:p>
  <w:p w:rsidR="00842D60" w:rsidRDefault="00842D6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D2BAC" w:rsidRDefault="009D2BAC" w:rsidP="001F281C">
      <w:pPr>
        <w:spacing w:after="0" w:line="240" w:lineRule="auto"/>
      </w:pPr>
      <w:r>
        <w:separator/>
      </w:r>
    </w:p>
  </w:footnote>
  <w:footnote w:type="continuationSeparator" w:id="0">
    <w:p w:rsidR="009D2BAC" w:rsidRDefault="009D2BAC" w:rsidP="001F281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2" type="#_x0000_t75" style="width:9.7pt;height:5.55pt;visibility:visible" o:bullet="t">
        <v:imagedata r:id="rId1" o:title=""/>
      </v:shape>
    </w:pict>
  </w:numPicBullet>
  <w:abstractNum w:abstractNumId="0">
    <w:nsid w:val="09E54448"/>
    <w:multiLevelType w:val="hybridMultilevel"/>
    <w:tmpl w:val="610A4444"/>
    <w:lvl w:ilvl="0" w:tplc="04090013">
      <w:start w:val="1"/>
      <w:numFmt w:val="upperRoman"/>
      <w:lvlText w:val="%1."/>
      <w:lvlJc w:val="righ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111B7576"/>
    <w:multiLevelType w:val="hybridMultilevel"/>
    <w:tmpl w:val="D2B88C02"/>
    <w:lvl w:ilvl="0" w:tplc="A50C4238">
      <w:start w:val="1"/>
      <w:numFmt w:val="upperRoman"/>
      <w:lvlText w:val="%1-"/>
      <w:lvlJc w:val="left"/>
      <w:pPr>
        <w:ind w:left="108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20F75A15"/>
    <w:multiLevelType w:val="hybridMultilevel"/>
    <w:tmpl w:val="ACCEF2F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2BD247A4"/>
    <w:multiLevelType w:val="hybridMultilevel"/>
    <w:tmpl w:val="610A4444"/>
    <w:lvl w:ilvl="0" w:tplc="04090013">
      <w:start w:val="1"/>
      <w:numFmt w:val="upperRoman"/>
      <w:lvlText w:val="%1."/>
      <w:lvlJc w:val="righ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38B400E8"/>
    <w:multiLevelType w:val="hybridMultilevel"/>
    <w:tmpl w:val="EC8074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42C014C1"/>
    <w:multiLevelType w:val="hybridMultilevel"/>
    <w:tmpl w:val="FC200A4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76F15607"/>
    <w:multiLevelType w:val="hybridMultilevel"/>
    <w:tmpl w:val="610A4444"/>
    <w:lvl w:ilvl="0" w:tplc="04090013">
      <w:start w:val="1"/>
      <w:numFmt w:val="upperRoman"/>
      <w:lvlText w:val="%1."/>
      <w:lvlJc w:val="righ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  <w:num w:numId="2">
    <w:abstractNumId w:val="5"/>
  </w:num>
  <w:num w:numId="3">
    <w:abstractNumId w:val="2"/>
  </w:num>
  <w:num w:numId="4">
    <w:abstractNumId w:val="1"/>
  </w:num>
  <w:num w:numId="5">
    <w:abstractNumId w:val="4"/>
  </w:num>
  <w:num w:numId="6">
    <w:abstractNumId w:val="3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proofState w:grammar="clean"/>
  <w:doNotTrackMoves/>
  <w:defaultTabStop w:val="2274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F281C"/>
    <w:rsid w:val="00005D82"/>
    <w:rsid w:val="0000664E"/>
    <w:rsid w:val="00011CEB"/>
    <w:rsid w:val="00015910"/>
    <w:rsid w:val="00020823"/>
    <w:rsid w:val="00021EDF"/>
    <w:rsid w:val="000223B6"/>
    <w:rsid w:val="00024671"/>
    <w:rsid w:val="0003113D"/>
    <w:rsid w:val="000373B0"/>
    <w:rsid w:val="00041BB4"/>
    <w:rsid w:val="00043535"/>
    <w:rsid w:val="00045F0D"/>
    <w:rsid w:val="00046A7E"/>
    <w:rsid w:val="000518FE"/>
    <w:rsid w:val="00051A6F"/>
    <w:rsid w:val="000549E3"/>
    <w:rsid w:val="00057D22"/>
    <w:rsid w:val="000654B6"/>
    <w:rsid w:val="00071354"/>
    <w:rsid w:val="00076D30"/>
    <w:rsid w:val="00087CF6"/>
    <w:rsid w:val="00090BC5"/>
    <w:rsid w:val="00094B9D"/>
    <w:rsid w:val="000957D4"/>
    <w:rsid w:val="000A3B45"/>
    <w:rsid w:val="000B688F"/>
    <w:rsid w:val="000C245E"/>
    <w:rsid w:val="000C4496"/>
    <w:rsid w:val="000C748C"/>
    <w:rsid w:val="000D3EEF"/>
    <w:rsid w:val="000D40C0"/>
    <w:rsid w:val="000D491A"/>
    <w:rsid w:val="000D4A12"/>
    <w:rsid w:val="000E030B"/>
    <w:rsid w:val="000E150B"/>
    <w:rsid w:val="000F29CC"/>
    <w:rsid w:val="000F2E1D"/>
    <w:rsid w:val="000F4727"/>
    <w:rsid w:val="000F589C"/>
    <w:rsid w:val="000F662E"/>
    <w:rsid w:val="000F7F8F"/>
    <w:rsid w:val="00100C59"/>
    <w:rsid w:val="0010299E"/>
    <w:rsid w:val="00105F8D"/>
    <w:rsid w:val="00111952"/>
    <w:rsid w:val="00114CE0"/>
    <w:rsid w:val="001228F3"/>
    <w:rsid w:val="0012637D"/>
    <w:rsid w:val="00133D70"/>
    <w:rsid w:val="00141872"/>
    <w:rsid w:val="00144147"/>
    <w:rsid w:val="00157626"/>
    <w:rsid w:val="00161665"/>
    <w:rsid w:val="001618DF"/>
    <w:rsid w:val="00164848"/>
    <w:rsid w:val="00165E1B"/>
    <w:rsid w:val="00175CB3"/>
    <w:rsid w:val="001A082B"/>
    <w:rsid w:val="001A6F18"/>
    <w:rsid w:val="001A7B4E"/>
    <w:rsid w:val="001B0DD9"/>
    <w:rsid w:val="001D2630"/>
    <w:rsid w:val="001D7C31"/>
    <w:rsid w:val="001E6B62"/>
    <w:rsid w:val="001F12C1"/>
    <w:rsid w:val="001F1CD1"/>
    <w:rsid w:val="001F281C"/>
    <w:rsid w:val="001F3A9F"/>
    <w:rsid w:val="00206673"/>
    <w:rsid w:val="002217B1"/>
    <w:rsid w:val="0022722A"/>
    <w:rsid w:val="002349E8"/>
    <w:rsid w:val="002402EE"/>
    <w:rsid w:val="00247331"/>
    <w:rsid w:val="0026507E"/>
    <w:rsid w:val="00271EBF"/>
    <w:rsid w:val="002734FF"/>
    <w:rsid w:val="00275DE5"/>
    <w:rsid w:val="002820FF"/>
    <w:rsid w:val="002B74AD"/>
    <w:rsid w:val="002C2F3A"/>
    <w:rsid w:val="002C4368"/>
    <w:rsid w:val="002D5033"/>
    <w:rsid w:val="002D6082"/>
    <w:rsid w:val="002E08AD"/>
    <w:rsid w:val="002E1759"/>
    <w:rsid w:val="002E33FC"/>
    <w:rsid w:val="002E703F"/>
    <w:rsid w:val="002E7075"/>
    <w:rsid w:val="002F0032"/>
    <w:rsid w:val="002F550A"/>
    <w:rsid w:val="002F684D"/>
    <w:rsid w:val="00303987"/>
    <w:rsid w:val="00304DAF"/>
    <w:rsid w:val="00306D0A"/>
    <w:rsid w:val="0031306A"/>
    <w:rsid w:val="00323714"/>
    <w:rsid w:val="003316F6"/>
    <w:rsid w:val="00343CC3"/>
    <w:rsid w:val="00344564"/>
    <w:rsid w:val="003540CF"/>
    <w:rsid w:val="00354687"/>
    <w:rsid w:val="00355A1E"/>
    <w:rsid w:val="00357D36"/>
    <w:rsid w:val="003626D1"/>
    <w:rsid w:val="003646EE"/>
    <w:rsid w:val="00371B46"/>
    <w:rsid w:val="00385AF9"/>
    <w:rsid w:val="00386040"/>
    <w:rsid w:val="00392D66"/>
    <w:rsid w:val="00393F8F"/>
    <w:rsid w:val="003A0D77"/>
    <w:rsid w:val="003A6AB5"/>
    <w:rsid w:val="003B0711"/>
    <w:rsid w:val="003B27EE"/>
    <w:rsid w:val="003B69D1"/>
    <w:rsid w:val="003B7FE6"/>
    <w:rsid w:val="003C7C17"/>
    <w:rsid w:val="003D3F6C"/>
    <w:rsid w:val="003D49EF"/>
    <w:rsid w:val="003D646C"/>
    <w:rsid w:val="003E2FC0"/>
    <w:rsid w:val="003F0A9C"/>
    <w:rsid w:val="003F3995"/>
    <w:rsid w:val="003F68D1"/>
    <w:rsid w:val="003F790A"/>
    <w:rsid w:val="0040644E"/>
    <w:rsid w:val="0041005C"/>
    <w:rsid w:val="00420264"/>
    <w:rsid w:val="004207E5"/>
    <w:rsid w:val="00420D41"/>
    <w:rsid w:val="00422CCD"/>
    <w:rsid w:val="00423622"/>
    <w:rsid w:val="00423C4E"/>
    <w:rsid w:val="00424824"/>
    <w:rsid w:val="00425D1C"/>
    <w:rsid w:val="00425DF6"/>
    <w:rsid w:val="00430728"/>
    <w:rsid w:val="0043532E"/>
    <w:rsid w:val="00435ADC"/>
    <w:rsid w:val="00437011"/>
    <w:rsid w:val="0044144C"/>
    <w:rsid w:val="0044472D"/>
    <w:rsid w:val="00446653"/>
    <w:rsid w:val="00452E71"/>
    <w:rsid w:val="004537FA"/>
    <w:rsid w:val="00453B4B"/>
    <w:rsid w:val="004636DA"/>
    <w:rsid w:val="00463794"/>
    <w:rsid w:val="00463B66"/>
    <w:rsid w:val="00485DFF"/>
    <w:rsid w:val="0049291B"/>
    <w:rsid w:val="004B03EC"/>
    <w:rsid w:val="004B1F02"/>
    <w:rsid w:val="004C17DA"/>
    <w:rsid w:val="004C1D02"/>
    <w:rsid w:val="004D16D6"/>
    <w:rsid w:val="004D1F2C"/>
    <w:rsid w:val="004D62CE"/>
    <w:rsid w:val="004D71DE"/>
    <w:rsid w:val="004E2B2A"/>
    <w:rsid w:val="004F23DE"/>
    <w:rsid w:val="004F2598"/>
    <w:rsid w:val="004F5B48"/>
    <w:rsid w:val="004F7594"/>
    <w:rsid w:val="005022AC"/>
    <w:rsid w:val="00503351"/>
    <w:rsid w:val="005045A9"/>
    <w:rsid w:val="00507354"/>
    <w:rsid w:val="00507BF0"/>
    <w:rsid w:val="00524A20"/>
    <w:rsid w:val="0052568B"/>
    <w:rsid w:val="00535B4F"/>
    <w:rsid w:val="005365CD"/>
    <w:rsid w:val="0053749A"/>
    <w:rsid w:val="00543A14"/>
    <w:rsid w:val="0054448D"/>
    <w:rsid w:val="00545604"/>
    <w:rsid w:val="005524BE"/>
    <w:rsid w:val="005576CB"/>
    <w:rsid w:val="005657E9"/>
    <w:rsid w:val="0056749F"/>
    <w:rsid w:val="00574568"/>
    <w:rsid w:val="00585068"/>
    <w:rsid w:val="0058774D"/>
    <w:rsid w:val="00593820"/>
    <w:rsid w:val="005A1C0C"/>
    <w:rsid w:val="005A2859"/>
    <w:rsid w:val="005B402F"/>
    <w:rsid w:val="005C4F99"/>
    <w:rsid w:val="005D1C25"/>
    <w:rsid w:val="005D544D"/>
    <w:rsid w:val="005D5F38"/>
    <w:rsid w:val="005D7F0E"/>
    <w:rsid w:val="005E019C"/>
    <w:rsid w:val="005E5B94"/>
    <w:rsid w:val="005F405D"/>
    <w:rsid w:val="00601DDF"/>
    <w:rsid w:val="00602D2D"/>
    <w:rsid w:val="006062EF"/>
    <w:rsid w:val="0061788A"/>
    <w:rsid w:val="00635AC1"/>
    <w:rsid w:val="00637338"/>
    <w:rsid w:val="00642CAF"/>
    <w:rsid w:val="00654593"/>
    <w:rsid w:val="006552F7"/>
    <w:rsid w:val="00656767"/>
    <w:rsid w:val="00656775"/>
    <w:rsid w:val="00666D4C"/>
    <w:rsid w:val="0067326E"/>
    <w:rsid w:val="00674C1C"/>
    <w:rsid w:val="00676145"/>
    <w:rsid w:val="00676F4F"/>
    <w:rsid w:val="0067713D"/>
    <w:rsid w:val="00680DA2"/>
    <w:rsid w:val="00684949"/>
    <w:rsid w:val="00696DEE"/>
    <w:rsid w:val="006A79B8"/>
    <w:rsid w:val="006C086D"/>
    <w:rsid w:val="006C22EB"/>
    <w:rsid w:val="006D03B5"/>
    <w:rsid w:val="006E32B7"/>
    <w:rsid w:val="006E554D"/>
    <w:rsid w:val="006F3236"/>
    <w:rsid w:val="006F3B28"/>
    <w:rsid w:val="007007A3"/>
    <w:rsid w:val="007026E4"/>
    <w:rsid w:val="00710319"/>
    <w:rsid w:val="00711AE0"/>
    <w:rsid w:val="00715C74"/>
    <w:rsid w:val="00722FCF"/>
    <w:rsid w:val="00730AF0"/>
    <w:rsid w:val="00735B6E"/>
    <w:rsid w:val="0075109E"/>
    <w:rsid w:val="00751BC9"/>
    <w:rsid w:val="00753879"/>
    <w:rsid w:val="00760691"/>
    <w:rsid w:val="00762DE3"/>
    <w:rsid w:val="00766336"/>
    <w:rsid w:val="0077159A"/>
    <w:rsid w:val="00792051"/>
    <w:rsid w:val="00797EEE"/>
    <w:rsid w:val="007A27A8"/>
    <w:rsid w:val="007A4032"/>
    <w:rsid w:val="007A4D3F"/>
    <w:rsid w:val="007B1CF6"/>
    <w:rsid w:val="007B5C2E"/>
    <w:rsid w:val="007B70D0"/>
    <w:rsid w:val="007C1232"/>
    <w:rsid w:val="007C41BE"/>
    <w:rsid w:val="007D2A2E"/>
    <w:rsid w:val="007D7BE0"/>
    <w:rsid w:val="007E1794"/>
    <w:rsid w:val="007E2810"/>
    <w:rsid w:val="007E2D68"/>
    <w:rsid w:val="007F1D8E"/>
    <w:rsid w:val="007F5055"/>
    <w:rsid w:val="007F7616"/>
    <w:rsid w:val="00800B08"/>
    <w:rsid w:val="008039A4"/>
    <w:rsid w:val="00813BA2"/>
    <w:rsid w:val="00830FF0"/>
    <w:rsid w:val="0083305C"/>
    <w:rsid w:val="00833A5C"/>
    <w:rsid w:val="008405C9"/>
    <w:rsid w:val="00842D60"/>
    <w:rsid w:val="008471A2"/>
    <w:rsid w:val="0085434E"/>
    <w:rsid w:val="0085549A"/>
    <w:rsid w:val="00861C18"/>
    <w:rsid w:val="00867615"/>
    <w:rsid w:val="0088356C"/>
    <w:rsid w:val="00891116"/>
    <w:rsid w:val="008A061B"/>
    <w:rsid w:val="008A2000"/>
    <w:rsid w:val="008A632D"/>
    <w:rsid w:val="008A6CF9"/>
    <w:rsid w:val="008B6ABE"/>
    <w:rsid w:val="008B7E1A"/>
    <w:rsid w:val="008C5475"/>
    <w:rsid w:val="008D2AA6"/>
    <w:rsid w:val="008D3162"/>
    <w:rsid w:val="008D38EE"/>
    <w:rsid w:val="008D46B4"/>
    <w:rsid w:val="008E1C93"/>
    <w:rsid w:val="008E2090"/>
    <w:rsid w:val="008E3CB9"/>
    <w:rsid w:val="008E41DC"/>
    <w:rsid w:val="008E5978"/>
    <w:rsid w:val="008F1328"/>
    <w:rsid w:val="008F2EDB"/>
    <w:rsid w:val="00900043"/>
    <w:rsid w:val="00903BB7"/>
    <w:rsid w:val="00906AD8"/>
    <w:rsid w:val="009114AB"/>
    <w:rsid w:val="009149BF"/>
    <w:rsid w:val="00915016"/>
    <w:rsid w:val="00915AB7"/>
    <w:rsid w:val="009162EB"/>
    <w:rsid w:val="00931BEA"/>
    <w:rsid w:val="00931E8C"/>
    <w:rsid w:val="0093230D"/>
    <w:rsid w:val="00932657"/>
    <w:rsid w:val="00933E9D"/>
    <w:rsid w:val="009346AD"/>
    <w:rsid w:val="00937651"/>
    <w:rsid w:val="00940929"/>
    <w:rsid w:val="00947E6F"/>
    <w:rsid w:val="00947EA3"/>
    <w:rsid w:val="0095461E"/>
    <w:rsid w:val="00961143"/>
    <w:rsid w:val="00974185"/>
    <w:rsid w:val="009770E5"/>
    <w:rsid w:val="00980B25"/>
    <w:rsid w:val="009849FF"/>
    <w:rsid w:val="00990340"/>
    <w:rsid w:val="00990EE9"/>
    <w:rsid w:val="009945A4"/>
    <w:rsid w:val="009A7658"/>
    <w:rsid w:val="009B44DB"/>
    <w:rsid w:val="009B4D99"/>
    <w:rsid w:val="009C0B14"/>
    <w:rsid w:val="009C2E78"/>
    <w:rsid w:val="009C33E5"/>
    <w:rsid w:val="009C567D"/>
    <w:rsid w:val="009C7823"/>
    <w:rsid w:val="009D2BAC"/>
    <w:rsid w:val="009E5487"/>
    <w:rsid w:val="009F087F"/>
    <w:rsid w:val="009F69F7"/>
    <w:rsid w:val="009F71C0"/>
    <w:rsid w:val="00A04D19"/>
    <w:rsid w:val="00A1121D"/>
    <w:rsid w:val="00A15F3A"/>
    <w:rsid w:val="00A17B9E"/>
    <w:rsid w:val="00A238A5"/>
    <w:rsid w:val="00A26A9A"/>
    <w:rsid w:val="00A3484C"/>
    <w:rsid w:val="00A34F80"/>
    <w:rsid w:val="00A41438"/>
    <w:rsid w:val="00A42EBB"/>
    <w:rsid w:val="00A45840"/>
    <w:rsid w:val="00A458C6"/>
    <w:rsid w:val="00A469C4"/>
    <w:rsid w:val="00A55569"/>
    <w:rsid w:val="00A60B49"/>
    <w:rsid w:val="00A64C45"/>
    <w:rsid w:val="00A71E46"/>
    <w:rsid w:val="00A807C2"/>
    <w:rsid w:val="00A82593"/>
    <w:rsid w:val="00A84DF5"/>
    <w:rsid w:val="00A87408"/>
    <w:rsid w:val="00A94997"/>
    <w:rsid w:val="00A957D0"/>
    <w:rsid w:val="00A9582F"/>
    <w:rsid w:val="00A978E4"/>
    <w:rsid w:val="00AA0B5F"/>
    <w:rsid w:val="00AA1E49"/>
    <w:rsid w:val="00AA253A"/>
    <w:rsid w:val="00AA3A62"/>
    <w:rsid w:val="00AB6894"/>
    <w:rsid w:val="00AC05C7"/>
    <w:rsid w:val="00AD70F8"/>
    <w:rsid w:val="00AD7E16"/>
    <w:rsid w:val="00AF76E4"/>
    <w:rsid w:val="00AF7859"/>
    <w:rsid w:val="00B00E4A"/>
    <w:rsid w:val="00B0336C"/>
    <w:rsid w:val="00B234BA"/>
    <w:rsid w:val="00B23CD9"/>
    <w:rsid w:val="00B30CE5"/>
    <w:rsid w:val="00B32173"/>
    <w:rsid w:val="00B34949"/>
    <w:rsid w:val="00B375F5"/>
    <w:rsid w:val="00B45763"/>
    <w:rsid w:val="00B5017B"/>
    <w:rsid w:val="00B554A5"/>
    <w:rsid w:val="00B55787"/>
    <w:rsid w:val="00B6221D"/>
    <w:rsid w:val="00B62C8F"/>
    <w:rsid w:val="00B63F43"/>
    <w:rsid w:val="00B6551C"/>
    <w:rsid w:val="00B74B02"/>
    <w:rsid w:val="00B75420"/>
    <w:rsid w:val="00B773C3"/>
    <w:rsid w:val="00B802CC"/>
    <w:rsid w:val="00B85BD6"/>
    <w:rsid w:val="00B863A5"/>
    <w:rsid w:val="00BA0845"/>
    <w:rsid w:val="00BA0BCA"/>
    <w:rsid w:val="00BA1141"/>
    <w:rsid w:val="00BA6E7A"/>
    <w:rsid w:val="00BC16AF"/>
    <w:rsid w:val="00BC749B"/>
    <w:rsid w:val="00BD4AFA"/>
    <w:rsid w:val="00BD5305"/>
    <w:rsid w:val="00BE511C"/>
    <w:rsid w:val="00BE6318"/>
    <w:rsid w:val="00BE7B60"/>
    <w:rsid w:val="00BF0950"/>
    <w:rsid w:val="00BF4AF1"/>
    <w:rsid w:val="00BF7580"/>
    <w:rsid w:val="00C0148A"/>
    <w:rsid w:val="00C02ACD"/>
    <w:rsid w:val="00C02EF5"/>
    <w:rsid w:val="00C1750E"/>
    <w:rsid w:val="00C20753"/>
    <w:rsid w:val="00C24387"/>
    <w:rsid w:val="00C27AAB"/>
    <w:rsid w:val="00C3505B"/>
    <w:rsid w:val="00C43B52"/>
    <w:rsid w:val="00C5135D"/>
    <w:rsid w:val="00C538D1"/>
    <w:rsid w:val="00C54005"/>
    <w:rsid w:val="00C6320A"/>
    <w:rsid w:val="00C65A03"/>
    <w:rsid w:val="00C70EE8"/>
    <w:rsid w:val="00C727B9"/>
    <w:rsid w:val="00C75DE2"/>
    <w:rsid w:val="00C80B4A"/>
    <w:rsid w:val="00C839AF"/>
    <w:rsid w:val="00C839D9"/>
    <w:rsid w:val="00CA4E8F"/>
    <w:rsid w:val="00CA7B63"/>
    <w:rsid w:val="00CB15F6"/>
    <w:rsid w:val="00CB6B8B"/>
    <w:rsid w:val="00CC3C3F"/>
    <w:rsid w:val="00CC4914"/>
    <w:rsid w:val="00CC75EB"/>
    <w:rsid w:val="00CD0E12"/>
    <w:rsid w:val="00CD2431"/>
    <w:rsid w:val="00CD5952"/>
    <w:rsid w:val="00CE1705"/>
    <w:rsid w:val="00CE1D4A"/>
    <w:rsid w:val="00CE2BE6"/>
    <w:rsid w:val="00CE5B71"/>
    <w:rsid w:val="00CF0B24"/>
    <w:rsid w:val="00CF2874"/>
    <w:rsid w:val="00D02B9C"/>
    <w:rsid w:val="00D0534A"/>
    <w:rsid w:val="00D07F7C"/>
    <w:rsid w:val="00D1211C"/>
    <w:rsid w:val="00D13F16"/>
    <w:rsid w:val="00D20CB9"/>
    <w:rsid w:val="00D41AC1"/>
    <w:rsid w:val="00D44ED3"/>
    <w:rsid w:val="00D537D7"/>
    <w:rsid w:val="00D55A36"/>
    <w:rsid w:val="00D56A1D"/>
    <w:rsid w:val="00D57A4A"/>
    <w:rsid w:val="00D6223F"/>
    <w:rsid w:val="00D62CB8"/>
    <w:rsid w:val="00D66A6A"/>
    <w:rsid w:val="00D72313"/>
    <w:rsid w:val="00D90B67"/>
    <w:rsid w:val="00D938B7"/>
    <w:rsid w:val="00D943E5"/>
    <w:rsid w:val="00DA67CE"/>
    <w:rsid w:val="00DC1292"/>
    <w:rsid w:val="00DD59AB"/>
    <w:rsid w:val="00DE0D84"/>
    <w:rsid w:val="00DE3241"/>
    <w:rsid w:val="00DE733E"/>
    <w:rsid w:val="00DF240F"/>
    <w:rsid w:val="00E04A49"/>
    <w:rsid w:val="00E06AB5"/>
    <w:rsid w:val="00E10A52"/>
    <w:rsid w:val="00E208C4"/>
    <w:rsid w:val="00E21E76"/>
    <w:rsid w:val="00E26143"/>
    <w:rsid w:val="00E265ED"/>
    <w:rsid w:val="00E32467"/>
    <w:rsid w:val="00E3327F"/>
    <w:rsid w:val="00E338B0"/>
    <w:rsid w:val="00E34DF3"/>
    <w:rsid w:val="00E360E1"/>
    <w:rsid w:val="00E36172"/>
    <w:rsid w:val="00E43076"/>
    <w:rsid w:val="00E435F4"/>
    <w:rsid w:val="00E61BCD"/>
    <w:rsid w:val="00E67881"/>
    <w:rsid w:val="00E73900"/>
    <w:rsid w:val="00E8494B"/>
    <w:rsid w:val="00E85DF4"/>
    <w:rsid w:val="00E90EC2"/>
    <w:rsid w:val="00E91C92"/>
    <w:rsid w:val="00E97CB6"/>
    <w:rsid w:val="00EA0A01"/>
    <w:rsid w:val="00EA2B10"/>
    <w:rsid w:val="00EA46EB"/>
    <w:rsid w:val="00EA4B7E"/>
    <w:rsid w:val="00EA68F9"/>
    <w:rsid w:val="00EB0771"/>
    <w:rsid w:val="00EB0F1C"/>
    <w:rsid w:val="00EB729A"/>
    <w:rsid w:val="00EC1DE3"/>
    <w:rsid w:val="00EC554C"/>
    <w:rsid w:val="00ED1BA7"/>
    <w:rsid w:val="00EE2542"/>
    <w:rsid w:val="00EE42DE"/>
    <w:rsid w:val="00EE4489"/>
    <w:rsid w:val="00EE52E7"/>
    <w:rsid w:val="00EE6DBA"/>
    <w:rsid w:val="00EE6E3A"/>
    <w:rsid w:val="00EE7283"/>
    <w:rsid w:val="00EF2203"/>
    <w:rsid w:val="00EF6622"/>
    <w:rsid w:val="00F15AC2"/>
    <w:rsid w:val="00F15CEB"/>
    <w:rsid w:val="00F3181A"/>
    <w:rsid w:val="00F34EDE"/>
    <w:rsid w:val="00F36C83"/>
    <w:rsid w:val="00F42FB3"/>
    <w:rsid w:val="00F4510B"/>
    <w:rsid w:val="00F572BE"/>
    <w:rsid w:val="00F62D31"/>
    <w:rsid w:val="00F649C8"/>
    <w:rsid w:val="00F6560A"/>
    <w:rsid w:val="00F82B69"/>
    <w:rsid w:val="00F912E2"/>
    <w:rsid w:val="00F91F7A"/>
    <w:rsid w:val="00F96CEF"/>
    <w:rsid w:val="00FA1405"/>
    <w:rsid w:val="00FA213E"/>
    <w:rsid w:val="00FA5E26"/>
    <w:rsid w:val="00FA64AD"/>
    <w:rsid w:val="00FA6709"/>
    <w:rsid w:val="00FB0B9C"/>
    <w:rsid w:val="00FB0C55"/>
    <w:rsid w:val="00FB149D"/>
    <w:rsid w:val="00FB2293"/>
    <w:rsid w:val="00FB3EDE"/>
    <w:rsid w:val="00FC5D93"/>
    <w:rsid w:val="00FC78C9"/>
    <w:rsid w:val="00FD6B65"/>
    <w:rsid w:val="00FE4E36"/>
    <w:rsid w:val="00FE4E7D"/>
    <w:rsid w:val="00FE4F36"/>
    <w:rsid w:val="00FE5EAB"/>
    <w:rsid w:val="00FF1503"/>
    <w:rsid w:val="00FF47C5"/>
    <w:rsid w:val="00FF480A"/>
    <w:rsid w:val="00FF4B24"/>
    <w:rsid w:val="00FF4D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26"/>
    <o:shapelayout v:ext="edit">
      <o:idmap v:ext="edit" data="1"/>
      <o:rules v:ext="edit">
        <o:r id="V:Rule2" type="connector" idref="#AutoShape 24"/>
        <o:r id="V:Rule4" type="connector" idref="#AutoShape 24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F7859"/>
    <w:pPr>
      <w:spacing w:after="160" w:line="259" w:lineRule="auto"/>
    </w:pPr>
    <w:rPr>
      <w:sz w:val="28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F281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link w:val="Header"/>
    <w:uiPriority w:val="99"/>
    <w:locked/>
    <w:rsid w:val="001F281C"/>
    <w:rPr>
      <w:rFonts w:cs="Times New Roman"/>
    </w:rPr>
  </w:style>
  <w:style w:type="paragraph" w:styleId="Footer">
    <w:name w:val="footer"/>
    <w:basedOn w:val="Normal"/>
    <w:link w:val="FooterChar"/>
    <w:uiPriority w:val="99"/>
    <w:rsid w:val="001F281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link w:val="Footer"/>
    <w:uiPriority w:val="99"/>
    <w:locked/>
    <w:rsid w:val="001F281C"/>
    <w:rPr>
      <w:rFonts w:cs="Times New Roman"/>
    </w:rPr>
  </w:style>
  <w:style w:type="table" w:styleId="TableGrid">
    <w:name w:val="Table Grid"/>
    <w:basedOn w:val="TableNormal"/>
    <w:uiPriority w:val="99"/>
    <w:rsid w:val="001F281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711AE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rsid w:val="00E04A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locked/>
    <w:rsid w:val="00E04A49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7D2A2E"/>
    <w:rPr>
      <w:rFonts w:cs="Times New Roman"/>
      <w:color w:val="808080"/>
    </w:rPr>
  </w:style>
  <w:style w:type="character" w:styleId="Strong">
    <w:name w:val="Strong"/>
    <w:uiPriority w:val="99"/>
    <w:qFormat/>
    <w:rsid w:val="00CA7B63"/>
    <w:rPr>
      <w:rFonts w:cs="Times New Roman"/>
    </w:rPr>
  </w:style>
  <w:style w:type="paragraph" w:styleId="NormalWeb">
    <w:name w:val="Normal (Web)"/>
    <w:basedOn w:val="Normal"/>
    <w:uiPriority w:val="99"/>
    <w:rsid w:val="00CA7B63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6.bin"/><Relationship Id="rId39" Type="http://schemas.openxmlformats.org/officeDocument/2006/relationships/image" Target="media/image21.wmf"/><Relationship Id="rId21" Type="http://schemas.openxmlformats.org/officeDocument/2006/relationships/image" Target="media/image11.png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5.png"/><Relationship Id="rId50" Type="http://schemas.openxmlformats.org/officeDocument/2006/relationships/image" Target="media/image28.png"/><Relationship Id="rId55" Type="http://schemas.openxmlformats.org/officeDocument/2006/relationships/oleObject" Target="embeddings/oleObject19.bin"/><Relationship Id="rId63" Type="http://schemas.openxmlformats.org/officeDocument/2006/relationships/image" Target="media/image38.png"/><Relationship Id="rId68" Type="http://schemas.openxmlformats.org/officeDocument/2006/relationships/oleObject" Target="embeddings/oleObject21.bin"/><Relationship Id="rId7" Type="http://schemas.openxmlformats.org/officeDocument/2006/relationships/endnotes" Target="endnotes.xml"/><Relationship Id="rId71" Type="http://schemas.openxmlformats.org/officeDocument/2006/relationships/oleObject" Target="embeddings/oleObject24.bin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9" Type="http://schemas.openxmlformats.org/officeDocument/2006/relationships/image" Target="media/image16.wmf"/><Relationship Id="rId11" Type="http://schemas.openxmlformats.org/officeDocument/2006/relationships/image" Target="media/image5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4.wmf"/><Relationship Id="rId53" Type="http://schemas.openxmlformats.org/officeDocument/2006/relationships/oleObject" Target="embeddings/oleObject18.bin"/><Relationship Id="rId58" Type="http://schemas.openxmlformats.org/officeDocument/2006/relationships/image" Target="media/image33.png"/><Relationship Id="rId66" Type="http://schemas.openxmlformats.org/officeDocument/2006/relationships/image" Target="media/image41.png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3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7.png"/><Relationship Id="rId57" Type="http://schemas.openxmlformats.org/officeDocument/2006/relationships/image" Target="media/image32.png"/><Relationship Id="rId61" Type="http://schemas.openxmlformats.org/officeDocument/2006/relationships/image" Target="media/image36.jpeg"/><Relationship Id="rId10" Type="http://schemas.openxmlformats.org/officeDocument/2006/relationships/image" Target="media/image4.png"/><Relationship Id="rId19" Type="http://schemas.openxmlformats.org/officeDocument/2006/relationships/image" Target="media/image10.wmf"/><Relationship Id="rId31" Type="http://schemas.openxmlformats.org/officeDocument/2006/relationships/image" Target="media/image17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7.bin"/><Relationship Id="rId60" Type="http://schemas.openxmlformats.org/officeDocument/2006/relationships/image" Target="media/image35.jpeg"/><Relationship Id="rId65" Type="http://schemas.openxmlformats.org/officeDocument/2006/relationships/image" Target="media/image40.png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1.bin"/><Relationship Id="rId22" Type="http://schemas.openxmlformats.org/officeDocument/2006/relationships/image" Target="media/image12.png"/><Relationship Id="rId27" Type="http://schemas.openxmlformats.org/officeDocument/2006/relationships/image" Target="media/image15.wmf"/><Relationship Id="rId30" Type="http://schemas.openxmlformats.org/officeDocument/2006/relationships/oleObject" Target="embeddings/oleObject8.bin"/><Relationship Id="rId35" Type="http://schemas.openxmlformats.org/officeDocument/2006/relationships/image" Target="media/image19.wmf"/><Relationship Id="rId43" Type="http://schemas.openxmlformats.org/officeDocument/2006/relationships/image" Target="media/image23.wmf"/><Relationship Id="rId48" Type="http://schemas.openxmlformats.org/officeDocument/2006/relationships/image" Target="media/image26.png"/><Relationship Id="rId56" Type="http://schemas.openxmlformats.org/officeDocument/2006/relationships/image" Target="media/image31.png"/><Relationship Id="rId64" Type="http://schemas.openxmlformats.org/officeDocument/2006/relationships/image" Target="media/image39.png"/><Relationship Id="rId69" Type="http://schemas.openxmlformats.org/officeDocument/2006/relationships/oleObject" Target="embeddings/oleObject22.bin"/><Relationship Id="rId8" Type="http://schemas.openxmlformats.org/officeDocument/2006/relationships/image" Target="media/image2.png"/><Relationship Id="rId51" Type="http://schemas.openxmlformats.org/officeDocument/2006/relationships/image" Target="media/image29.wmf"/><Relationship Id="rId72" Type="http://schemas.openxmlformats.org/officeDocument/2006/relationships/footer" Target="footer1.xml"/><Relationship Id="rId3" Type="http://schemas.microsoft.com/office/2007/relationships/stylesWithEffects" Target="stylesWithEffects.xml"/><Relationship Id="rId12" Type="http://schemas.openxmlformats.org/officeDocument/2006/relationships/image" Target="media/image6.png"/><Relationship Id="rId17" Type="http://schemas.openxmlformats.org/officeDocument/2006/relationships/image" Target="media/image9.wmf"/><Relationship Id="rId25" Type="http://schemas.openxmlformats.org/officeDocument/2006/relationships/image" Target="media/image14.wmf"/><Relationship Id="rId33" Type="http://schemas.openxmlformats.org/officeDocument/2006/relationships/image" Target="media/image18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image" Target="media/image34.png"/><Relationship Id="rId67" Type="http://schemas.openxmlformats.org/officeDocument/2006/relationships/oleObject" Target="embeddings/oleObject20.bin"/><Relationship Id="rId20" Type="http://schemas.openxmlformats.org/officeDocument/2006/relationships/oleObject" Target="embeddings/oleObject4.bin"/><Relationship Id="rId41" Type="http://schemas.openxmlformats.org/officeDocument/2006/relationships/image" Target="media/image22.wmf"/><Relationship Id="rId54" Type="http://schemas.openxmlformats.org/officeDocument/2006/relationships/image" Target="media/image30.wmf"/><Relationship Id="rId62" Type="http://schemas.openxmlformats.org/officeDocument/2006/relationships/image" Target="media/image37.jpeg"/><Relationship Id="rId70" Type="http://schemas.openxmlformats.org/officeDocument/2006/relationships/oleObject" Target="embeddings/oleObject23.bin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3</TotalTime>
  <Pages>14</Pages>
  <Words>2362</Words>
  <Characters>13466</Characters>
  <Application>Microsoft Office Word</Application>
  <DocSecurity>0</DocSecurity>
  <Lines>112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157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Minh1082QN</dc:creator>
  <cp:keywords/>
  <dc:description/>
  <cp:lastModifiedBy>OSC</cp:lastModifiedBy>
  <cp:revision>59</cp:revision>
  <dcterms:created xsi:type="dcterms:W3CDTF">2020-01-14T22:02:00Z</dcterms:created>
  <dcterms:modified xsi:type="dcterms:W3CDTF">2020-09-10T04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